
<file path=[Content_Types].xml><?xml version="1.0" encoding="utf-8"?>
<Types xmlns="http://schemas.openxmlformats.org/package/2006/content-types">
  <Default ContentType="application/vnd.openxmlformats-officedocument.oleObject" Extension="bin"/>
  <Default ContentType="image/jpeg" Extension="jpeg"/>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0790E" w:rsidRPr="00014217" w:rsidRDefault="0030790E" w:rsidP="009A699C">
      <w:pPr>
        <w:spacing w:after="0" w:line="240" w:lineRule="auto"/>
        <w:ind w:left="180" w:hanging="180"/>
        <w:jc w:val="center"/>
        <w:rPr>
          <w:rFonts w:eastAsia="Times New Roman" w:cs="Times New Roman"/>
          <w:b/>
          <w:noProof/>
          <w:color w:val="0070C0"/>
          <w:szCs w:val="28"/>
          <w:lang w:val="vi-VN"/>
        </w:rPr>
      </w:pPr>
      <w:bookmarkStart w:id="0" w:name="_GoBack"/>
      <w:bookmarkEnd w:id="0"/>
      <w:r w:rsidRPr="00014217">
        <w:rPr>
          <w:rFonts w:eastAsia="Times New Roman" w:cs="Times New Roman"/>
          <w:b/>
          <w:noProof/>
          <w:color w:val="0070C0"/>
          <w:szCs w:val="28"/>
          <w:lang w:val="vi-VN"/>
        </w:rPr>
        <w:t>BÀI 1</w:t>
      </w:r>
      <w:r w:rsidR="008925C9" w:rsidRPr="00014217">
        <w:rPr>
          <w:rFonts w:eastAsia="Times New Roman" w:cs="Times New Roman"/>
          <w:b/>
          <w:noProof/>
          <w:color w:val="0070C0"/>
          <w:szCs w:val="28"/>
        </w:rPr>
        <w:t>0</w:t>
      </w:r>
      <w:r w:rsidRPr="00014217">
        <w:rPr>
          <w:rFonts w:eastAsia="Times New Roman" w:cs="Times New Roman"/>
          <w:b/>
          <w:noProof/>
          <w:color w:val="0070C0"/>
          <w:szCs w:val="28"/>
          <w:lang w:val="vi-VN"/>
        </w:rPr>
        <w:t>: OXIDE</w:t>
      </w:r>
    </w:p>
    <w:p w:rsidR="0030790E" w:rsidRPr="009A699C" w:rsidRDefault="0030790E" w:rsidP="009A699C">
      <w:pPr>
        <w:spacing w:after="0" w:line="240" w:lineRule="auto"/>
        <w:ind w:left="180" w:hanging="180"/>
        <w:jc w:val="center"/>
        <w:rPr>
          <w:rFonts w:eastAsia="Arial" w:cs="Times New Roman"/>
          <w:bCs/>
          <w:noProof/>
          <w:color w:val="000000"/>
          <w:szCs w:val="28"/>
          <w:lang w:val="vi-VN"/>
        </w:rPr>
      </w:pPr>
      <w:r w:rsidRPr="009A699C">
        <w:rPr>
          <w:rFonts w:eastAsia="Arial" w:cs="Times New Roman"/>
          <w:bCs/>
          <w:noProof/>
          <w:color w:val="000000"/>
          <w:szCs w:val="28"/>
          <w:lang w:val="vi-VN"/>
        </w:rPr>
        <w:t xml:space="preserve">Thời gian thực hện: </w:t>
      </w:r>
      <w:r w:rsidR="008925C9" w:rsidRPr="009A699C">
        <w:rPr>
          <w:rFonts w:eastAsia="Arial" w:cs="Times New Roman"/>
          <w:bCs/>
          <w:noProof/>
          <w:color w:val="000000"/>
          <w:szCs w:val="28"/>
        </w:rPr>
        <w:t>2</w:t>
      </w:r>
      <w:r w:rsidRPr="009A699C">
        <w:rPr>
          <w:rFonts w:eastAsia="Arial" w:cs="Times New Roman"/>
          <w:bCs/>
          <w:noProof/>
          <w:color w:val="000000"/>
          <w:szCs w:val="28"/>
          <w:lang w:val="vi-VN"/>
        </w:rPr>
        <w:t xml:space="preserve"> tiết</w:t>
      </w:r>
    </w:p>
    <w:p w:rsidR="0030790E" w:rsidRPr="009A699C" w:rsidRDefault="0030790E" w:rsidP="009A699C">
      <w:pPr>
        <w:spacing w:line="240" w:lineRule="auto"/>
        <w:ind w:left="180" w:hanging="180"/>
        <w:rPr>
          <w:rFonts w:cs="Times New Roman"/>
          <w:b/>
          <w:noProof/>
          <w:color w:val="000000"/>
          <w:szCs w:val="28"/>
          <w:lang w:val="vi-VN"/>
        </w:rPr>
      </w:pPr>
      <w:r w:rsidRPr="009A699C">
        <w:rPr>
          <w:rFonts w:cs="Times New Roman"/>
          <w:b/>
          <w:noProof/>
          <w:color w:val="000000"/>
          <w:szCs w:val="28"/>
          <w:lang w:val="vi-VN"/>
        </w:rPr>
        <w:t>A. Mục tiêu</w:t>
      </w:r>
    </w:p>
    <w:p w:rsidR="0030790E" w:rsidRPr="009A699C" w:rsidRDefault="0030790E" w:rsidP="009A699C">
      <w:pPr>
        <w:spacing w:line="240" w:lineRule="auto"/>
        <w:rPr>
          <w:rFonts w:cs="Times New Roman"/>
          <w:b/>
          <w:bCs/>
          <w:noProof/>
          <w:szCs w:val="28"/>
          <w:lang w:val="vi-VN"/>
        </w:rPr>
      </w:pPr>
      <w:r w:rsidRPr="009A699C">
        <w:rPr>
          <w:rFonts w:cs="Times New Roman"/>
          <w:b/>
          <w:bCs/>
          <w:noProof/>
          <w:szCs w:val="28"/>
          <w:lang w:val="vi-VN"/>
        </w:rPr>
        <w:t>1. Kiến thức</w:t>
      </w:r>
    </w:p>
    <w:p w:rsidR="00AC4F78" w:rsidRPr="009A699C" w:rsidRDefault="0006259A" w:rsidP="009A699C">
      <w:pPr>
        <w:spacing w:after="0" w:line="240" w:lineRule="auto"/>
        <w:jc w:val="both"/>
        <w:rPr>
          <w:rFonts w:cs="Times New Roman"/>
          <w:bCs/>
          <w:szCs w:val="28"/>
          <w:lang w:val="vi-VN"/>
        </w:rPr>
      </w:pPr>
      <w:r w:rsidRPr="009A699C">
        <w:rPr>
          <w:rFonts w:cs="Times New Roman"/>
          <w:bCs/>
          <w:szCs w:val="28"/>
          <w:lang w:val="vi-VN"/>
        </w:rPr>
        <w:t>- Nêu được khái niệm oxide là hợp chất của oxygen với một nguyên tố khác.</w:t>
      </w:r>
    </w:p>
    <w:p w:rsidR="00AC4F78" w:rsidRPr="009A699C" w:rsidRDefault="0006259A" w:rsidP="009A699C">
      <w:pPr>
        <w:spacing w:after="0" w:line="240" w:lineRule="auto"/>
        <w:jc w:val="both"/>
        <w:rPr>
          <w:rFonts w:cs="Times New Roman"/>
          <w:bCs/>
          <w:szCs w:val="28"/>
          <w:lang w:val="vi-VN"/>
        </w:rPr>
      </w:pPr>
      <w:r w:rsidRPr="009A699C">
        <w:rPr>
          <w:rFonts w:cs="Times New Roman"/>
          <w:bCs/>
          <w:szCs w:val="28"/>
          <w:lang w:val="vi-VN"/>
        </w:rPr>
        <w:t>- Viết được phương trình hoá học tạo oxide từ kim loại/ phi kim với oxygen.</w:t>
      </w:r>
    </w:p>
    <w:p w:rsidR="00AC4F78" w:rsidRPr="009A699C" w:rsidRDefault="0006259A" w:rsidP="009A699C">
      <w:pPr>
        <w:spacing w:after="0" w:line="240" w:lineRule="auto"/>
        <w:jc w:val="both"/>
        <w:rPr>
          <w:rFonts w:cs="Times New Roman"/>
          <w:bCs/>
          <w:szCs w:val="28"/>
          <w:lang w:val="vi-VN"/>
        </w:rPr>
      </w:pPr>
      <w:r w:rsidRPr="009A699C">
        <w:rPr>
          <w:rFonts w:cs="Times New Roman"/>
          <w:bCs/>
          <w:szCs w:val="28"/>
          <w:lang w:val="vi-VN"/>
        </w:rPr>
        <w:t>- Phân loại được các oxide theo khả năng phản ứng với acid/ base (oxide acid, oxide base, oxide lưỡng tính, oxide trung tính).</w:t>
      </w:r>
    </w:p>
    <w:p w:rsidR="00AC4F78" w:rsidRPr="009A699C" w:rsidRDefault="0006259A" w:rsidP="009A699C">
      <w:pPr>
        <w:spacing w:after="0" w:line="240" w:lineRule="auto"/>
        <w:jc w:val="both"/>
        <w:rPr>
          <w:rFonts w:cs="Times New Roman"/>
          <w:bCs/>
          <w:szCs w:val="28"/>
          <w:lang w:val="vi-VN"/>
        </w:rPr>
      </w:pPr>
      <w:r w:rsidRPr="009A699C">
        <w:rPr>
          <w:rFonts w:cs="Times New Roman"/>
          <w:bCs/>
          <w:szCs w:val="28"/>
          <w:lang w:val="vi-VN"/>
        </w:rPr>
        <w:t>- Tiến hành được thí nghiệm oxide kim loại phản ứng với acid; oxide phi kim phản ứng với base: nêu và giải thích được hiện tượng xảy ra trong thí nghiệm (viết phương trình hoá học) và rút ra nhận xét về tính chất hoá học của oxide.</w:t>
      </w:r>
    </w:p>
    <w:p w:rsidR="00B52C9F" w:rsidRPr="009A699C" w:rsidRDefault="00B52C9F" w:rsidP="009A699C">
      <w:pPr>
        <w:spacing w:after="0" w:line="240" w:lineRule="auto"/>
        <w:rPr>
          <w:rFonts w:eastAsia="Times New Roman" w:cs="Times New Roman"/>
          <w:b/>
          <w:noProof/>
          <w:szCs w:val="28"/>
          <w:lang w:val="vi-VN"/>
        </w:rPr>
      </w:pPr>
      <w:r w:rsidRPr="009A699C">
        <w:rPr>
          <w:rFonts w:eastAsia="Times New Roman" w:cs="Times New Roman"/>
          <w:b/>
          <w:bCs/>
          <w:noProof/>
          <w:szCs w:val="28"/>
          <w:lang w:val="vi-VN"/>
        </w:rPr>
        <w:t xml:space="preserve">2. </w:t>
      </w:r>
      <w:r w:rsidRPr="009A699C">
        <w:rPr>
          <w:rFonts w:eastAsia="Times New Roman" w:cs="Times New Roman"/>
          <w:b/>
          <w:noProof/>
          <w:szCs w:val="28"/>
          <w:lang w:val="vi-VN"/>
        </w:rPr>
        <w:t xml:space="preserve">Năng lực </w:t>
      </w:r>
    </w:p>
    <w:p w:rsidR="00B52C9F" w:rsidRPr="009A699C" w:rsidRDefault="00B52C9F" w:rsidP="009A699C">
      <w:pPr>
        <w:kinsoku w:val="0"/>
        <w:overflowPunct w:val="0"/>
        <w:spacing w:after="0" w:line="240" w:lineRule="auto"/>
        <w:jc w:val="both"/>
        <w:textAlignment w:val="baseline"/>
        <w:rPr>
          <w:rFonts w:eastAsia="Times New Roman" w:cs="Times New Roman"/>
          <w:b/>
          <w:i/>
          <w:noProof/>
          <w:color w:val="000000"/>
          <w:szCs w:val="28"/>
          <w:lang w:val="vi-VN"/>
        </w:rPr>
      </w:pPr>
      <w:r w:rsidRPr="009A699C">
        <w:rPr>
          <w:rFonts w:eastAsia="Times New Roman" w:cs="Times New Roman"/>
          <w:b/>
          <w:i/>
          <w:noProof/>
          <w:color w:val="000000"/>
          <w:szCs w:val="28"/>
          <w:lang w:val="vi-VN"/>
        </w:rPr>
        <w:t xml:space="preserve">2.1. Năng lực chung: </w:t>
      </w:r>
    </w:p>
    <w:p w:rsidR="00AC4F78" w:rsidRPr="009A699C" w:rsidRDefault="0006259A" w:rsidP="009A699C">
      <w:pPr>
        <w:spacing w:after="0" w:line="240" w:lineRule="auto"/>
        <w:jc w:val="both"/>
        <w:rPr>
          <w:rFonts w:cs="Times New Roman"/>
          <w:szCs w:val="28"/>
          <w:lang w:val="vi-VN"/>
        </w:rPr>
      </w:pPr>
      <w:r w:rsidRPr="009A699C">
        <w:rPr>
          <w:rFonts w:cs="Times New Roman"/>
          <w:b/>
          <w:szCs w:val="28"/>
          <w:lang w:val="vi-VN"/>
        </w:rPr>
        <w:t xml:space="preserve">- </w:t>
      </w:r>
      <w:r w:rsidRPr="009A699C">
        <w:rPr>
          <w:rFonts w:cs="Times New Roman"/>
          <w:szCs w:val="28"/>
          <w:lang w:val="vi-VN"/>
        </w:rPr>
        <w:t xml:space="preserve">Tự chủ và tự học: Chủ động, tự tìm hiểu về </w:t>
      </w:r>
      <w:r w:rsidRPr="009A699C">
        <w:rPr>
          <w:rFonts w:cs="Times New Roman"/>
          <w:bCs/>
          <w:szCs w:val="28"/>
          <w:lang w:val="vi-VN"/>
        </w:rPr>
        <w:t>khái niệm, phân loại oxide</w:t>
      </w:r>
      <w:r w:rsidRPr="009A699C">
        <w:rPr>
          <w:rFonts w:cs="Times New Roman"/>
          <w:szCs w:val="28"/>
          <w:lang w:val="vi-VN"/>
        </w:rPr>
        <w:t xml:space="preserve"> và giải thích được</w:t>
      </w:r>
      <w:r w:rsidRPr="009A699C">
        <w:rPr>
          <w:rFonts w:cs="Times New Roman"/>
          <w:bCs/>
          <w:szCs w:val="28"/>
          <w:lang w:val="vi-VN"/>
        </w:rPr>
        <w:t>hiện tượng xảy ra trong thí nghiệm (viết phương trình hoá học) và rút ra nhận xét về tính chất hoá học của oxide.</w:t>
      </w:r>
      <w:r w:rsidRPr="009A699C">
        <w:rPr>
          <w:rFonts w:cs="Times New Roman"/>
          <w:szCs w:val="28"/>
          <w:lang w:val="vi-VN"/>
        </w:rPr>
        <w:t xml:space="preserve"> thông qua SGK và các nguồn học liệu khác.</w:t>
      </w:r>
    </w:p>
    <w:p w:rsidR="00AC4F78" w:rsidRPr="009A699C" w:rsidRDefault="0006259A" w:rsidP="009A699C">
      <w:pPr>
        <w:spacing w:after="0" w:line="240" w:lineRule="auto"/>
        <w:jc w:val="both"/>
        <w:rPr>
          <w:rFonts w:cs="Times New Roman"/>
          <w:szCs w:val="28"/>
          <w:lang w:val="vi-VN"/>
        </w:rPr>
      </w:pPr>
      <w:r w:rsidRPr="009A699C">
        <w:rPr>
          <w:rFonts w:cs="Times New Roman"/>
          <w:szCs w:val="28"/>
          <w:lang w:val="vi-VN"/>
        </w:rPr>
        <w:t xml:space="preserve">- Giao tiếp và hợp tác: </w:t>
      </w:r>
    </w:p>
    <w:p w:rsidR="00AC4F78" w:rsidRPr="009A699C" w:rsidRDefault="0006259A" w:rsidP="009A699C">
      <w:pPr>
        <w:spacing w:after="0" w:line="240" w:lineRule="auto"/>
        <w:ind w:firstLineChars="157" w:firstLine="440"/>
        <w:jc w:val="both"/>
        <w:rPr>
          <w:rFonts w:cs="Times New Roman"/>
          <w:szCs w:val="28"/>
          <w:lang w:val="vi-VN"/>
        </w:rPr>
      </w:pPr>
      <w:r w:rsidRPr="009A699C">
        <w:rPr>
          <w:rFonts w:cs="Times New Roman"/>
          <w:szCs w:val="28"/>
          <w:lang w:val="vi-VN"/>
        </w:rPr>
        <w:t xml:space="preserve">+ Hoạt động nhóm một cách hiệu quả theo đúng yêu cầu của GV trong khi thảo luận tìm hiểu về </w:t>
      </w:r>
      <w:r w:rsidRPr="009A699C">
        <w:rPr>
          <w:rFonts w:cs="Times New Roman"/>
          <w:bCs/>
          <w:szCs w:val="28"/>
          <w:lang w:val="vi-VN"/>
        </w:rPr>
        <w:t>thí nghiệm oxide kim loại phản ứng với acid; oxide phi kim phản ứng với base: nêu và giải thích được hiện tượng xảy ra trong thí nghiệm</w:t>
      </w:r>
      <w:r w:rsidRPr="009A699C">
        <w:rPr>
          <w:rFonts w:cs="Times New Roman"/>
          <w:szCs w:val="28"/>
          <w:lang w:val="vi-VN"/>
        </w:rPr>
        <w:t>, đảm bảo các thành viên trong nhóm đều được tham gia và trình bày báo cáo.</w:t>
      </w:r>
    </w:p>
    <w:p w:rsidR="00AC4F78" w:rsidRPr="009A699C" w:rsidRDefault="0006259A" w:rsidP="009A699C">
      <w:pPr>
        <w:spacing w:after="0" w:line="240" w:lineRule="auto"/>
        <w:jc w:val="both"/>
        <w:rPr>
          <w:rFonts w:cs="Times New Roman"/>
          <w:szCs w:val="28"/>
          <w:lang w:val="vi-VN"/>
        </w:rPr>
      </w:pPr>
      <w:r w:rsidRPr="009A699C">
        <w:rPr>
          <w:rFonts w:cs="Times New Roman"/>
          <w:szCs w:val="28"/>
          <w:lang w:val="vi-VN"/>
        </w:rPr>
        <w:t>- Giải quyết vấn đề và sáng tạo: Giải quyết vấn đề kịp thời với các thành viên trong nhóm để hoàn thành nhiệm vụ tìm hiểu về oxide</w:t>
      </w:r>
    </w:p>
    <w:p w:rsidR="00B52C9F" w:rsidRPr="009A699C" w:rsidRDefault="00B52C9F" w:rsidP="009A699C">
      <w:pPr>
        <w:spacing w:after="0" w:line="240" w:lineRule="auto"/>
        <w:jc w:val="both"/>
        <w:rPr>
          <w:rFonts w:cs="Times New Roman"/>
          <w:b/>
          <w:i/>
          <w:noProof/>
          <w:color w:val="000000"/>
          <w:szCs w:val="28"/>
          <w:lang w:val="vi-VN"/>
        </w:rPr>
      </w:pPr>
      <w:r w:rsidRPr="009A699C">
        <w:rPr>
          <w:rFonts w:cs="Times New Roman"/>
          <w:b/>
          <w:i/>
          <w:noProof/>
          <w:color w:val="000000"/>
          <w:szCs w:val="28"/>
          <w:lang w:val="vi-VN"/>
        </w:rPr>
        <w:t xml:space="preserve">2.2. Năng lực khoa học tự nhiên : </w:t>
      </w:r>
    </w:p>
    <w:p w:rsidR="00AC4F78" w:rsidRPr="009A699C" w:rsidRDefault="0006259A" w:rsidP="009A699C">
      <w:pPr>
        <w:spacing w:after="0" w:line="240" w:lineRule="auto"/>
        <w:jc w:val="both"/>
        <w:rPr>
          <w:rFonts w:cs="Times New Roman"/>
          <w:bCs/>
          <w:szCs w:val="28"/>
          <w:lang w:val="vi-VN"/>
        </w:rPr>
      </w:pPr>
      <w:r w:rsidRPr="009A699C">
        <w:rPr>
          <w:rFonts w:cs="Times New Roman"/>
          <w:szCs w:val="28"/>
          <w:lang w:val="vi-VN"/>
        </w:rPr>
        <w:t xml:space="preserve">- Nhận thức khoa học tự nhiên: </w:t>
      </w:r>
      <w:r w:rsidRPr="009A699C">
        <w:rPr>
          <w:rFonts w:cs="Times New Roman"/>
          <w:bCs/>
          <w:szCs w:val="28"/>
          <w:lang w:val="vi-VN"/>
        </w:rPr>
        <w:t>Nêu được khái niệm oxide, viết được phương trình hoá học tạo oxide từ kim loại/ phi kim với oxygen. Phân loại được các oxide .</w:t>
      </w:r>
    </w:p>
    <w:p w:rsidR="00AC4F78" w:rsidRPr="009A699C" w:rsidRDefault="0006259A" w:rsidP="009A699C">
      <w:pPr>
        <w:spacing w:after="0" w:line="240" w:lineRule="auto"/>
        <w:jc w:val="both"/>
        <w:rPr>
          <w:rFonts w:cs="Times New Roman"/>
          <w:szCs w:val="28"/>
          <w:lang w:val="vi-VN"/>
        </w:rPr>
      </w:pPr>
      <w:r w:rsidRPr="009A699C">
        <w:rPr>
          <w:rFonts w:cs="Times New Roman"/>
          <w:szCs w:val="28"/>
          <w:lang w:val="vi-VN"/>
        </w:rPr>
        <w:t xml:space="preserve">- Tìm hiểu tự nhiên: Nêu được </w:t>
      </w:r>
      <w:r w:rsidRPr="009A699C">
        <w:rPr>
          <w:rFonts w:cs="Times New Roman"/>
          <w:bCs/>
          <w:szCs w:val="28"/>
          <w:lang w:val="vi-VN"/>
        </w:rPr>
        <w:t>và giải thích được hiện tượng xảy ra trong thí nghiệm oxide kim loại phản ứng với acid; oxide phi kim phản ứng với base và rút ra nhận xét về tính chất hoá học của oxide.</w:t>
      </w:r>
    </w:p>
    <w:p w:rsidR="00AC4F78" w:rsidRPr="009A699C" w:rsidRDefault="0006259A" w:rsidP="009A699C">
      <w:pPr>
        <w:spacing w:after="0" w:line="240" w:lineRule="auto"/>
        <w:jc w:val="both"/>
        <w:rPr>
          <w:rFonts w:cs="Times New Roman"/>
          <w:szCs w:val="28"/>
          <w:lang w:val="vi-VN"/>
        </w:rPr>
      </w:pPr>
      <w:r w:rsidRPr="009A699C">
        <w:rPr>
          <w:rFonts w:cs="Times New Roman"/>
          <w:szCs w:val="28"/>
          <w:lang w:val="vi-VN"/>
        </w:rPr>
        <w:t>- Vận dụng kiến thức, kĩ năng đã học: Vận dụng hiểu biết về oxide để biết được công thức của một số chất trong đời sống</w:t>
      </w:r>
    </w:p>
    <w:p w:rsidR="00B52C9F" w:rsidRPr="009A699C" w:rsidRDefault="00B52C9F" w:rsidP="009A699C">
      <w:pPr>
        <w:spacing w:after="0" w:line="240" w:lineRule="auto"/>
        <w:rPr>
          <w:rFonts w:eastAsia="Times New Roman" w:cs="Times New Roman"/>
          <w:b/>
          <w:bCs/>
          <w:noProof/>
          <w:szCs w:val="28"/>
          <w:lang w:val="vi-VN"/>
        </w:rPr>
      </w:pPr>
      <w:r w:rsidRPr="009A699C">
        <w:rPr>
          <w:rFonts w:eastAsia="Times New Roman" w:cs="Times New Roman"/>
          <w:b/>
          <w:bCs/>
          <w:noProof/>
          <w:szCs w:val="28"/>
          <w:lang w:val="vi-VN"/>
        </w:rPr>
        <w:t>3. Phẩm chất</w:t>
      </w:r>
    </w:p>
    <w:p w:rsidR="00AC4F78" w:rsidRPr="009A699C" w:rsidRDefault="0006259A" w:rsidP="009A699C">
      <w:pPr>
        <w:spacing w:after="0" w:line="240" w:lineRule="auto"/>
        <w:jc w:val="both"/>
        <w:rPr>
          <w:rFonts w:cs="Times New Roman"/>
          <w:szCs w:val="28"/>
          <w:lang w:val="vi-VN"/>
        </w:rPr>
      </w:pPr>
      <w:r w:rsidRPr="009A699C">
        <w:rPr>
          <w:rFonts w:cs="Times New Roman"/>
          <w:szCs w:val="28"/>
          <w:lang w:val="vi-VN"/>
        </w:rPr>
        <w:t>- Tham gia tích cực hoạt động nhóm phù hợp với khả năng của bản thân.</w:t>
      </w:r>
    </w:p>
    <w:p w:rsidR="00AC4F78" w:rsidRPr="009A699C" w:rsidRDefault="0006259A" w:rsidP="009A699C">
      <w:pPr>
        <w:spacing w:after="0" w:line="240" w:lineRule="auto"/>
        <w:jc w:val="both"/>
        <w:rPr>
          <w:rFonts w:cs="Times New Roman"/>
          <w:szCs w:val="28"/>
          <w:lang w:val="vi-VN"/>
        </w:rPr>
      </w:pPr>
      <w:r w:rsidRPr="009A699C">
        <w:rPr>
          <w:rFonts w:cs="Times New Roman"/>
          <w:szCs w:val="28"/>
          <w:lang w:val="vi-VN"/>
        </w:rPr>
        <w:t>- Cẩn thận, trung thực và khách quan trong thực hành.</w:t>
      </w:r>
    </w:p>
    <w:p w:rsidR="00AC4F78" w:rsidRPr="009A699C" w:rsidRDefault="0006259A" w:rsidP="009A699C">
      <w:pPr>
        <w:spacing w:after="0" w:line="240" w:lineRule="auto"/>
        <w:jc w:val="both"/>
        <w:rPr>
          <w:rFonts w:cs="Times New Roman"/>
          <w:szCs w:val="28"/>
          <w:lang w:val="vi-VN"/>
        </w:rPr>
      </w:pPr>
      <w:r w:rsidRPr="009A699C">
        <w:rPr>
          <w:rFonts w:cs="Times New Roman"/>
          <w:szCs w:val="28"/>
          <w:lang w:val="vi-VN"/>
        </w:rPr>
        <w:t>- Có niềm say mê, hứng thú với việc khám phá và học tập khoa học tự nhiên.</w:t>
      </w:r>
    </w:p>
    <w:p w:rsidR="002010B5" w:rsidRPr="009A699C" w:rsidRDefault="002010B5" w:rsidP="009A699C">
      <w:pPr>
        <w:spacing w:after="0" w:line="240" w:lineRule="auto"/>
        <w:rPr>
          <w:rFonts w:eastAsia="Times New Roman" w:cs="Times New Roman"/>
          <w:b/>
          <w:bCs/>
          <w:noProof/>
          <w:color w:val="000000"/>
          <w:szCs w:val="28"/>
          <w:lang w:val="vi-VN"/>
        </w:rPr>
      </w:pPr>
      <w:r w:rsidRPr="009A699C">
        <w:rPr>
          <w:rFonts w:eastAsia="Times New Roman" w:cs="Times New Roman"/>
          <w:b/>
          <w:noProof/>
          <w:color w:val="000000"/>
          <w:szCs w:val="28"/>
          <w:lang w:val="vi-VN"/>
        </w:rPr>
        <w:t xml:space="preserve">B. </w:t>
      </w:r>
      <w:r w:rsidRPr="009A699C">
        <w:rPr>
          <w:rFonts w:eastAsia="Times New Roman" w:cs="Times New Roman"/>
          <w:b/>
          <w:bCs/>
          <w:noProof/>
          <w:color w:val="000000"/>
          <w:szCs w:val="28"/>
          <w:lang w:val="vi-VN"/>
        </w:rPr>
        <w:t>Thiết bị dạy học và học liệu</w:t>
      </w:r>
    </w:p>
    <w:p w:rsidR="002010B5" w:rsidRPr="009A699C" w:rsidRDefault="002010B5" w:rsidP="009A699C">
      <w:pPr>
        <w:spacing w:after="0" w:line="240" w:lineRule="auto"/>
        <w:contextualSpacing/>
        <w:rPr>
          <w:rFonts w:eastAsia="Calibri" w:cs="Times New Roman"/>
          <w:bCs/>
          <w:noProof/>
          <w:color w:val="000000"/>
          <w:szCs w:val="28"/>
          <w:lang w:val="vi-VN"/>
        </w:rPr>
      </w:pPr>
      <w:r w:rsidRPr="009A699C">
        <w:rPr>
          <w:rFonts w:eastAsia="Calibri" w:cs="Times New Roman"/>
          <w:b/>
          <w:bCs/>
          <w:i/>
          <w:noProof/>
          <w:color w:val="000000"/>
          <w:szCs w:val="28"/>
          <w:lang w:val="vi-VN"/>
        </w:rPr>
        <w:t xml:space="preserve">1. Giáo viên: </w:t>
      </w:r>
    </w:p>
    <w:p w:rsidR="00AC4F78" w:rsidRPr="009A699C" w:rsidRDefault="0006259A" w:rsidP="009A699C">
      <w:pPr>
        <w:spacing w:after="0" w:line="240" w:lineRule="auto"/>
        <w:ind w:left="163"/>
        <w:jc w:val="both"/>
        <w:rPr>
          <w:rFonts w:cs="Times New Roman"/>
          <w:szCs w:val="28"/>
          <w:lang w:val="vi-VN"/>
        </w:rPr>
      </w:pPr>
      <w:r w:rsidRPr="009A699C">
        <w:rPr>
          <w:rFonts w:eastAsia="Times New Roman" w:cs="Times New Roman"/>
          <w:szCs w:val="28"/>
          <w:lang w:val="vi-VN"/>
        </w:rPr>
        <w:t>- Máy chiếu, bảng nhóm;</w:t>
      </w:r>
    </w:p>
    <w:p w:rsidR="00AC4F78" w:rsidRPr="009A699C" w:rsidRDefault="0006259A" w:rsidP="009A699C">
      <w:pPr>
        <w:spacing w:after="0" w:line="240" w:lineRule="auto"/>
        <w:jc w:val="both"/>
        <w:rPr>
          <w:rFonts w:cs="Times New Roman"/>
          <w:szCs w:val="28"/>
          <w:lang w:val="vi-VN"/>
        </w:rPr>
      </w:pPr>
      <w:r w:rsidRPr="009A699C">
        <w:rPr>
          <w:rFonts w:cs="Times New Roman"/>
          <w:szCs w:val="28"/>
          <w:lang w:val="vi-VN"/>
        </w:rPr>
        <w:t>- Các hình ảnh theo sách giáo khoa; máy chiếu, bảng nhóm;</w:t>
      </w:r>
    </w:p>
    <w:p w:rsidR="00AC4F78" w:rsidRPr="009A699C" w:rsidRDefault="0006259A" w:rsidP="009A699C">
      <w:pPr>
        <w:spacing w:after="0" w:line="240" w:lineRule="auto"/>
        <w:jc w:val="both"/>
        <w:rPr>
          <w:rFonts w:cs="Times New Roman"/>
          <w:bCs/>
          <w:kern w:val="24"/>
          <w:szCs w:val="28"/>
          <w:lang w:val="vi-VN"/>
        </w:rPr>
      </w:pPr>
      <w:r w:rsidRPr="009A699C">
        <w:rPr>
          <w:rFonts w:cs="Times New Roman"/>
          <w:bCs/>
          <w:kern w:val="24"/>
          <w:szCs w:val="28"/>
          <w:lang w:val="vi-VN"/>
        </w:rPr>
        <w:t>- Dụng cụ: Giá để ống nghiệm, ống nghiệm, thìa thủy tinh, ống hút nhỏ giọt, Bình tam giác (loại 100 mL), ống thuỷ tinh, ống nối cao su.</w:t>
      </w:r>
    </w:p>
    <w:p w:rsidR="00AC4F78" w:rsidRPr="009A699C" w:rsidRDefault="0006259A" w:rsidP="009A699C">
      <w:pPr>
        <w:spacing w:after="0" w:line="240" w:lineRule="auto"/>
        <w:jc w:val="both"/>
        <w:rPr>
          <w:rFonts w:cs="Times New Roman"/>
          <w:bCs/>
          <w:kern w:val="24"/>
          <w:szCs w:val="28"/>
          <w:lang w:val="vi-VN"/>
        </w:rPr>
      </w:pPr>
      <w:r w:rsidRPr="009A699C">
        <w:rPr>
          <w:rFonts w:cs="Times New Roman"/>
          <w:bCs/>
          <w:kern w:val="24"/>
          <w:szCs w:val="28"/>
          <w:lang w:val="vi-VN"/>
        </w:rPr>
        <w:t>- Hóa chất: CuO, dung dịch HCl loãng, dung dịch nước vôi trong, CO</w:t>
      </w:r>
      <w:r w:rsidRPr="009A699C">
        <w:rPr>
          <w:rFonts w:cs="Times New Roman"/>
          <w:bCs/>
          <w:kern w:val="24"/>
          <w:szCs w:val="28"/>
          <w:vertAlign w:val="subscript"/>
          <w:lang w:val="vi-VN"/>
        </w:rPr>
        <w:t>2</w:t>
      </w:r>
      <w:r w:rsidRPr="009A699C">
        <w:rPr>
          <w:rFonts w:cs="Times New Roman"/>
          <w:bCs/>
          <w:kern w:val="24"/>
          <w:szCs w:val="28"/>
          <w:lang w:val="vi-VN"/>
        </w:rPr>
        <w:t xml:space="preserve"> (được điều chế từ bình tạo khí CO</w:t>
      </w:r>
      <w:r w:rsidRPr="009A699C">
        <w:rPr>
          <w:rFonts w:cs="Times New Roman"/>
          <w:bCs/>
          <w:kern w:val="24"/>
          <w:szCs w:val="28"/>
          <w:vertAlign w:val="subscript"/>
          <w:lang w:val="vi-VN"/>
        </w:rPr>
        <w:t>2</w:t>
      </w:r>
      <w:r w:rsidRPr="009A699C">
        <w:rPr>
          <w:rFonts w:cs="Times New Roman"/>
          <w:bCs/>
          <w:kern w:val="24"/>
          <w:szCs w:val="28"/>
          <w:lang w:val="vi-VN"/>
        </w:rPr>
        <w:t>).</w:t>
      </w:r>
    </w:p>
    <w:p w:rsidR="00AC4F78" w:rsidRPr="009A699C" w:rsidRDefault="0006259A" w:rsidP="009A699C">
      <w:pPr>
        <w:spacing w:after="0" w:line="240" w:lineRule="auto"/>
        <w:ind w:firstLineChars="100" w:firstLine="280"/>
        <w:jc w:val="both"/>
        <w:rPr>
          <w:rFonts w:cs="Times New Roman"/>
          <w:szCs w:val="28"/>
        </w:rPr>
      </w:pPr>
      <w:r w:rsidRPr="009A699C">
        <w:rPr>
          <w:rFonts w:cs="Times New Roman"/>
          <w:szCs w:val="28"/>
        </w:rPr>
        <w:t xml:space="preserve">- Phiếu học tập. </w:t>
      </w:r>
    </w:p>
    <w:tbl>
      <w:tblPr>
        <w:tblStyle w:val="TableGrid"/>
        <w:tblW w:w="0" w:type="auto"/>
        <w:tblLook w:val="04A0" w:firstRow="1" w:lastRow="0" w:firstColumn="1" w:lastColumn="0" w:noHBand="0" w:noVBand="1"/>
      </w:tblPr>
      <w:tblGrid>
        <w:gridCol w:w="9854"/>
      </w:tblGrid>
      <w:tr w:rsidR="0006259A" w:rsidRPr="009A699C" w:rsidTr="0006259A">
        <w:trPr>
          <w:trHeight w:val="5945"/>
        </w:trPr>
        <w:tc>
          <w:tcPr>
            <w:tcW w:w="9854" w:type="dxa"/>
          </w:tcPr>
          <w:p w:rsidR="00AC4F78" w:rsidRPr="009A699C" w:rsidRDefault="0006259A" w:rsidP="009A699C">
            <w:pPr>
              <w:spacing w:after="0" w:line="240" w:lineRule="auto"/>
              <w:jc w:val="center"/>
              <w:rPr>
                <w:rFonts w:cs="Times New Roman"/>
                <w:b/>
                <w:szCs w:val="28"/>
              </w:rPr>
            </w:pPr>
            <w:r w:rsidRPr="009A699C">
              <w:rPr>
                <w:rFonts w:cs="Times New Roman"/>
                <w:b/>
                <w:szCs w:val="28"/>
              </w:rPr>
              <w:lastRenderedPageBreak/>
              <w:t>Phiếu học tập 1</w:t>
            </w:r>
          </w:p>
          <w:p w:rsidR="00AC4F78" w:rsidRPr="009A699C" w:rsidRDefault="0006259A" w:rsidP="009A699C">
            <w:pPr>
              <w:spacing w:after="0" w:line="240" w:lineRule="auto"/>
              <w:jc w:val="both"/>
              <w:rPr>
                <w:rFonts w:cs="Times New Roman"/>
                <w:bCs/>
                <w:iCs/>
                <w:szCs w:val="28"/>
                <w:lang w:val="vi-VN"/>
              </w:rPr>
            </w:pPr>
            <w:r w:rsidRPr="009A699C">
              <w:rPr>
                <w:rFonts w:cs="Times New Roman"/>
                <w:b/>
                <w:iCs/>
                <w:szCs w:val="28"/>
                <w:lang w:val="vi-VN"/>
              </w:rPr>
              <w:t xml:space="preserve">Câu 1: </w:t>
            </w:r>
            <w:r w:rsidRPr="009A699C">
              <w:rPr>
                <w:rFonts w:cs="Times New Roman"/>
                <w:szCs w:val="28"/>
              </w:rPr>
              <w:t xml:space="preserve"> </w:t>
            </w:r>
            <w:r w:rsidRPr="009A699C">
              <w:rPr>
                <w:rFonts w:cs="Times New Roman"/>
                <w:szCs w:val="28"/>
                <w:lang w:val="vi-VN"/>
              </w:rPr>
              <w:t xml:space="preserve">Phân loại </w:t>
            </w:r>
            <w:r w:rsidRPr="009A699C">
              <w:rPr>
                <w:rFonts w:cs="Times New Roman"/>
                <w:szCs w:val="28"/>
              </w:rPr>
              <w:t xml:space="preserve">và gọi tên </w:t>
            </w:r>
            <w:r w:rsidRPr="009A699C">
              <w:rPr>
                <w:rFonts w:cs="Times New Roman"/>
                <w:szCs w:val="28"/>
                <w:lang w:val="vi-VN"/>
              </w:rPr>
              <w:t xml:space="preserve">các </w:t>
            </w:r>
            <w:r w:rsidRPr="009A699C">
              <w:rPr>
                <w:rFonts w:cs="Times New Roman"/>
                <w:szCs w:val="28"/>
              </w:rPr>
              <w:t xml:space="preserve">hợp chất </w:t>
            </w:r>
            <w:r w:rsidRPr="009A699C">
              <w:rPr>
                <w:rFonts w:cs="Times New Roman"/>
                <w:szCs w:val="28"/>
                <w:lang w:val="vi-VN"/>
              </w:rPr>
              <w:t xml:space="preserve">sau? </w:t>
            </w:r>
          </w:p>
          <w:tbl>
            <w:tblPr>
              <w:tblW w:w="94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1463"/>
              <w:gridCol w:w="2233"/>
              <w:gridCol w:w="901"/>
              <w:gridCol w:w="1398"/>
              <w:gridCol w:w="2420"/>
            </w:tblGrid>
            <w:tr w:rsidR="0006259A" w:rsidRPr="009A699C" w:rsidTr="0006259A">
              <w:tc>
                <w:tcPr>
                  <w:tcW w:w="1008" w:type="dxa"/>
                  <w:shd w:val="clear" w:color="auto" w:fill="auto"/>
                </w:tcPr>
                <w:p w:rsidR="00AC4F78" w:rsidRPr="009A699C" w:rsidRDefault="0006259A" w:rsidP="009A699C">
                  <w:pPr>
                    <w:tabs>
                      <w:tab w:val="center" w:pos="4320"/>
                      <w:tab w:val="right" w:pos="8640"/>
                    </w:tabs>
                    <w:spacing w:after="0" w:line="240" w:lineRule="auto"/>
                    <w:jc w:val="center"/>
                    <w:rPr>
                      <w:rFonts w:cs="Times New Roman"/>
                      <w:szCs w:val="28"/>
                      <w:lang w:val="vi-VN"/>
                    </w:rPr>
                  </w:pPr>
                  <w:r w:rsidRPr="009A699C">
                    <w:rPr>
                      <w:rFonts w:cs="Times New Roman"/>
                      <w:szCs w:val="28"/>
                      <w:lang w:val="vi-VN"/>
                    </w:rPr>
                    <w:t>Oxide</w:t>
                  </w:r>
                </w:p>
              </w:tc>
              <w:tc>
                <w:tcPr>
                  <w:tcW w:w="1465" w:type="dxa"/>
                  <w:shd w:val="clear" w:color="auto" w:fill="auto"/>
                </w:tcPr>
                <w:p w:rsidR="00AC4F78" w:rsidRPr="009A699C" w:rsidRDefault="0006259A" w:rsidP="009A699C">
                  <w:pPr>
                    <w:tabs>
                      <w:tab w:val="center" w:pos="4320"/>
                      <w:tab w:val="right" w:pos="8640"/>
                    </w:tabs>
                    <w:spacing w:after="0" w:line="240" w:lineRule="auto"/>
                    <w:jc w:val="center"/>
                    <w:rPr>
                      <w:rFonts w:cs="Times New Roman"/>
                      <w:szCs w:val="28"/>
                      <w:lang w:val="vi-VN"/>
                    </w:rPr>
                  </w:pPr>
                  <w:r w:rsidRPr="009A699C">
                    <w:rPr>
                      <w:rFonts w:cs="Times New Roman"/>
                      <w:szCs w:val="28"/>
                      <w:lang w:val="vi-VN"/>
                    </w:rPr>
                    <w:t>Phân loại</w:t>
                  </w:r>
                </w:p>
              </w:tc>
              <w:tc>
                <w:tcPr>
                  <w:tcW w:w="2237" w:type="dxa"/>
                  <w:shd w:val="clear" w:color="auto" w:fill="auto"/>
                </w:tcPr>
                <w:p w:rsidR="00AC4F78" w:rsidRPr="009A699C" w:rsidRDefault="0006259A" w:rsidP="009A699C">
                  <w:pPr>
                    <w:tabs>
                      <w:tab w:val="center" w:pos="4320"/>
                      <w:tab w:val="right" w:pos="8640"/>
                    </w:tabs>
                    <w:spacing w:after="0" w:line="240" w:lineRule="auto"/>
                    <w:jc w:val="center"/>
                    <w:rPr>
                      <w:rFonts w:cs="Times New Roman"/>
                      <w:szCs w:val="28"/>
                      <w:lang w:val="vi-VN"/>
                    </w:rPr>
                  </w:pPr>
                  <w:r w:rsidRPr="009A699C">
                    <w:rPr>
                      <w:rFonts w:cs="Times New Roman"/>
                      <w:szCs w:val="28"/>
                      <w:lang w:val="vi-VN"/>
                    </w:rPr>
                    <w:t>Gọi tên</w:t>
                  </w:r>
                </w:p>
              </w:tc>
              <w:tc>
                <w:tcPr>
                  <w:tcW w:w="888" w:type="dxa"/>
                  <w:shd w:val="clear" w:color="auto" w:fill="auto"/>
                </w:tcPr>
                <w:p w:rsidR="00AC4F78" w:rsidRPr="009A699C" w:rsidRDefault="0006259A" w:rsidP="009A699C">
                  <w:pPr>
                    <w:tabs>
                      <w:tab w:val="center" w:pos="4320"/>
                      <w:tab w:val="right" w:pos="8640"/>
                    </w:tabs>
                    <w:spacing w:after="0" w:line="240" w:lineRule="auto"/>
                    <w:jc w:val="center"/>
                    <w:rPr>
                      <w:rFonts w:cs="Times New Roman"/>
                      <w:szCs w:val="28"/>
                      <w:lang w:val="vi-VN"/>
                    </w:rPr>
                  </w:pPr>
                  <w:r w:rsidRPr="009A699C">
                    <w:rPr>
                      <w:rFonts w:cs="Times New Roman"/>
                      <w:szCs w:val="28"/>
                      <w:lang w:val="vi-VN"/>
                    </w:rPr>
                    <w:t>Oxide</w:t>
                  </w:r>
                </w:p>
              </w:tc>
              <w:tc>
                <w:tcPr>
                  <w:tcW w:w="1400" w:type="dxa"/>
                  <w:shd w:val="clear" w:color="auto" w:fill="auto"/>
                </w:tcPr>
                <w:p w:rsidR="00AC4F78" w:rsidRPr="009A699C" w:rsidRDefault="0006259A" w:rsidP="009A699C">
                  <w:pPr>
                    <w:tabs>
                      <w:tab w:val="center" w:pos="4320"/>
                      <w:tab w:val="right" w:pos="8640"/>
                    </w:tabs>
                    <w:spacing w:after="0" w:line="240" w:lineRule="auto"/>
                    <w:jc w:val="center"/>
                    <w:rPr>
                      <w:rFonts w:cs="Times New Roman"/>
                      <w:szCs w:val="28"/>
                      <w:lang w:val="vi-VN"/>
                    </w:rPr>
                  </w:pPr>
                  <w:r w:rsidRPr="009A699C">
                    <w:rPr>
                      <w:rFonts w:cs="Times New Roman"/>
                      <w:szCs w:val="28"/>
                      <w:lang w:val="vi-VN"/>
                    </w:rPr>
                    <w:t>Phân loại</w:t>
                  </w:r>
                </w:p>
              </w:tc>
              <w:tc>
                <w:tcPr>
                  <w:tcW w:w="2425" w:type="dxa"/>
                  <w:shd w:val="clear" w:color="auto" w:fill="auto"/>
                </w:tcPr>
                <w:p w:rsidR="00AC4F78" w:rsidRPr="009A699C" w:rsidRDefault="0006259A" w:rsidP="009A699C">
                  <w:pPr>
                    <w:tabs>
                      <w:tab w:val="center" w:pos="4320"/>
                      <w:tab w:val="right" w:pos="8640"/>
                    </w:tabs>
                    <w:spacing w:after="0" w:line="240" w:lineRule="auto"/>
                    <w:jc w:val="center"/>
                    <w:rPr>
                      <w:rFonts w:cs="Times New Roman"/>
                      <w:szCs w:val="28"/>
                      <w:lang w:val="vi-VN"/>
                    </w:rPr>
                  </w:pPr>
                  <w:r w:rsidRPr="009A699C">
                    <w:rPr>
                      <w:rFonts w:cs="Times New Roman"/>
                      <w:szCs w:val="28"/>
                      <w:lang w:val="vi-VN"/>
                    </w:rPr>
                    <w:t>Gọi tên</w:t>
                  </w:r>
                </w:p>
              </w:tc>
            </w:tr>
            <w:tr w:rsidR="0006259A" w:rsidRPr="009A699C">
              <w:trPr>
                <w:trHeight w:val="368"/>
              </w:trPr>
              <w:tc>
                <w:tcPr>
                  <w:tcW w:w="1008" w:type="dxa"/>
                </w:tcPr>
                <w:p w:rsidR="00AC4F78" w:rsidRPr="009A699C" w:rsidRDefault="0006259A" w:rsidP="009A699C">
                  <w:pPr>
                    <w:tabs>
                      <w:tab w:val="center" w:pos="4320"/>
                      <w:tab w:val="right" w:pos="8640"/>
                    </w:tabs>
                    <w:spacing w:after="0" w:line="240" w:lineRule="auto"/>
                    <w:jc w:val="center"/>
                    <w:rPr>
                      <w:rFonts w:cs="Times New Roman"/>
                      <w:szCs w:val="28"/>
                      <w:vertAlign w:val="subscript"/>
                      <w:lang w:val="vi-VN"/>
                    </w:rPr>
                  </w:pPr>
                  <w:r w:rsidRPr="009A699C">
                    <w:rPr>
                      <w:rFonts w:cs="Times New Roman"/>
                      <w:szCs w:val="28"/>
                      <w:lang w:val="vi-VN"/>
                    </w:rPr>
                    <w:t>CO</w:t>
                  </w:r>
                  <w:r w:rsidRPr="009A699C">
                    <w:rPr>
                      <w:rFonts w:cs="Times New Roman"/>
                      <w:szCs w:val="28"/>
                      <w:vertAlign w:val="subscript"/>
                      <w:lang w:val="vi-VN"/>
                    </w:rPr>
                    <w:t>2</w:t>
                  </w:r>
                </w:p>
              </w:tc>
              <w:tc>
                <w:tcPr>
                  <w:tcW w:w="1465" w:type="dxa"/>
                </w:tcPr>
                <w:p w:rsidR="00AC4F78" w:rsidRPr="009A699C" w:rsidRDefault="00AC4F78" w:rsidP="009A699C">
                  <w:pPr>
                    <w:tabs>
                      <w:tab w:val="center" w:pos="4320"/>
                      <w:tab w:val="right" w:pos="8640"/>
                    </w:tabs>
                    <w:spacing w:after="0" w:line="240" w:lineRule="auto"/>
                    <w:jc w:val="center"/>
                    <w:rPr>
                      <w:rFonts w:cs="Times New Roman"/>
                      <w:szCs w:val="28"/>
                      <w:lang w:val="vi-VN"/>
                    </w:rPr>
                  </w:pPr>
                </w:p>
              </w:tc>
              <w:tc>
                <w:tcPr>
                  <w:tcW w:w="2237" w:type="dxa"/>
                </w:tcPr>
                <w:p w:rsidR="00AC4F78" w:rsidRPr="009A699C" w:rsidRDefault="00AC4F78" w:rsidP="009A699C">
                  <w:pPr>
                    <w:tabs>
                      <w:tab w:val="center" w:pos="4320"/>
                      <w:tab w:val="right" w:pos="8640"/>
                    </w:tabs>
                    <w:spacing w:after="0" w:line="240" w:lineRule="auto"/>
                    <w:jc w:val="center"/>
                    <w:rPr>
                      <w:rFonts w:cs="Times New Roman"/>
                      <w:szCs w:val="28"/>
                      <w:lang w:val="vi-VN"/>
                    </w:rPr>
                  </w:pPr>
                </w:p>
              </w:tc>
              <w:tc>
                <w:tcPr>
                  <w:tcW w:w="888" w:type="dxa"/>
                </w:tcPr>
                <w:p w:rsidR="00AC4F78" w:rsidRPr="009A699C" w:rsidRDefault="0006259A" w:rsidP="009A699C">
                  <w:pPr>
                    <w:tabs>
                      <w:tab w:val="center" w:pos="4320"/>
                      <w:tab w:val="right" w:pos="8640"/>
                    </w:tabs>
                    <w:spacing w:after="0" w:line="240" w:lineRule="auto"/>
                    <w:jc w:val="center"/>
                    <w:rPr>
                      <w:rFonts w:cs="Times New Roman"/>
                      <w:szCs w:val="28"/>
                      <w:lang w:val="vi-VN"/>
                    </w:rPr>
                  </w:pPr>
                  <w:r w:rsidRPr="009A699C">
                    <w:rPr>
                      <w:rFonts w:cs="Times New Roman"/>
                      <w:szCs w:val="28"/>
                      <w:lang w:val="vi-VN"/>
                    </w:rPr>
                    <w:t>SO</w:t>
                  </w:r>
                  <w:r w:rsidRPr="009A699C">
                    <w:rPr>
                      <w:rFonts w:cs="Times New Roman"/>
                      <w:szCs w:val="28"/>
                      <w:vertAlign w:val="subscript"/>
                      <w:lang w:val="vi-VN"/>
                    </w:rPr>
                    <w:t>3</w:t>
                  </w:r>
                </w:p>
              </w:tc>
              <w:tc>
                <w:tcPr>
                  <w:tcW w:w="1400" w:type="dxa"/>
                </w:tcPr>
                <w:p w:rsidR="00AC4F78" w:rsidRPr="009A699C" w:rsidRDefault="00AC4F78" w:rsidP="009A699C">
                  <w:pPr>
                    <w:tabs>
                      <w:tab w:val="center" w:pos="4320"/>
                      <w:tab w:val="right" w:pos="8640"/>
                    </w:tabs>
                    <w:spacing w:after="0" w:line="240" w:lineRule="auto"/>
                    <w:jc w:val="center"/>
                    <w:rPr>
                      <w:rFonts w:cs="Times New Roman"/>
                      <w:szCs w:val="28"/>
                      <w:lang w:val="vi-VN"/>
                    </w:rPr>
                  </w:pPr>
                </w:p>
              </w:tc>
              <w:tc>
                <w:tcPr>
                  <w:tcW w:w="2425" w:type="dxa"/>
                </w:tcPr>
                <w:p w:rsidR="00AC4F78" w:rsidRPr="009A699C" w:rsidRDefault="00AC4F78" w:rsidP="009A699C">
                  <w:pPr>
                    <w:tabs>
                      <w:tab w:val="center" w:pos="4320"/>
                      <w:tab w:val="right" w:pos="8640"/>
                    </w:tabs>
                    <w:spacing w:after="0" w:line="240" w:lineRule="auto"/>
                    <w:jc w:val="center"/>
                    <w:rPr>
                      <w:rFonts w:cs="Times New Roman"/>
                      <w:szCs w:val="28"/>
                      <w:lang w:val="vi-VN"/>
                    </w:rPr>
                  </w:pPr>
                </w:p>
              </w:tc>
            </w:tr>
            <w:tr w:rsidR="0006259A" w:rsidRPr="009A699C">
              <w:tc>
                <w:tcPr>
                  <w:tcW w:w="1008" w:type="dxa"/>
                </w:tcPr>
                <w:p w:rsidR="00AC4F78" w:rsidRPr="009A699C" w:rsidRDefault="0006259A" w:rsidP="009A699C">
                  <w:pPr>
                    <w:tabs>
                      <w:tab w:val="center" w:pos="4320"/>
                      <w:tab w:val="right" w:pos="8640"/>
                    </w:tabs>
                    <w:spacing w:after="0" w:line="240" w:lineRule="auto"/>
                    <w:jc w:val="center"/>
                    <w:rPr>
                      <w:rFonts w:cs="Times New Roman"/>
                      <w:szCs w:val="28"/>
                      <w:vertAlign w:val="subscript"/>
                      <w:lang w:val="vi-VN"/>
                    </w:rPr>
                  </w:pPr>
                  <w:r w:rsidRPr="009A699C">
                    <w:rPr>
                      <w:rFonts w:cs="Times New Roman"/>
                      <w:szCs w:val="28"/>
                      <w:lang w:val="vi-VN"/>
                    </w:rPr>
                    <w:t>P</w:t>
                  </w:r>
                  <w:r w:rsidRPr="009A699C">
                    <w:rPr>
                      <w:rFonts w:cs="Times New Roman"/>
                      <w:szCs w:val="28"/>
                      <w:vertAlign w:val="subscript"/>
                      <w:lang w:val="vi-VN"/>
                    </w:rPr>
                    <w:t>2</w:t>
                  </w:r>
                  <w:r w:rsidRPr="009A699C">
                    <w:rPr>
                      <w:rFonts w:cs="Times New Roman"/>
                      <w:szCs w:val="28"/>
                      <w:lang w:val="vi-VN"/>
                    </w:rPr>
                    <w:t>O</w:t>
                  </w:r>
                  <w:r w:rsidRPr="009A699C">
                    <w:rPr>
                      <w:rFonts w:cs="Times New Roman"/>
                      <w:szCs w:val="28"/>
                      <w:vertAlign w:val="subscript"/>
                      <w:lang w:val="vi-VN"/>
                    </w:rPr>
                    <w:t>5</w:t>
                  </w:r>
                </w:p>
              </w:tc>
              <w:tc>
                <w:tcPr>
                  <w:tcW w:w="1465" w:type="dxa"/>
                </w:tcPr>
                <w:p w:rsidR="00AC4F78" w:rsidRPr="009A699C" w:rsidRDefault="00AC4F78" w:rsidP="009A699C">
                  <w:pPr>
                    <w:tabs>
                      <w:tab w:val="center" w:pos="4320"/>
                      <w:tab w:val="right" w:pos="8640"/>
                    </w:tabs>
                    <w:spacing w:after="0" w:line="240" w:lineRule="auto"/>
                    <w:jc w:val="center"/>
                    <w:rPr>
                      <w:rFonts w:cs="Times New Roman"/>
                      <w:szCs w:val="28"/>
                      <w:lang w:val="vi-VN"/>
                    </w:rPr>
                  </w:pPr>
                </w:p>
              </w:tc>
              <w:tc>
                <w:tcPr>
                  <w:tcW w:w="2237" w:type="dxa"/>
                </w:tcPr>
                <w:p w:rsidR="00AC4F78" w:rsidRPr="009A699C" w:rsidRDefault="00AC4F78" w:rsidP="009A699C">
                  <w:pPr>
                    <w:tabs>
                      <w:tab w:val="center" w:pos="4320"/>
                      <w:tab w:val="right" w:pos="8640"/>
                    </w:tabs>
                    <w:spacing w:after="0" w:line="240" w:lineRule="auto"/>
                    <w:jc w:val="center"/>
                    <w:rPr>
                      <w:rFonts w:cs="Times New Roman"/>
                      <w:szCs w:val="28"/>
                      <w:lang w:val="vi-VN"/>
                    </w:rPr>
                  </w:pPr>
                </w:p>
              </w:tc>
              <w:tc>
                <w:tcPr>
                  <w:tcW w:w="888" w:type="dxa"/>
                </w:tcPr>
                <w:p w:rsidR="00AC4F78" w:rsidRPr="009A699C" w:rsidRDefault="0006259A" w:rsidP="009A699C">
                  <w:pPr>
                    <w:tabs>
                      <w:tab w:val="center" w:pos="4320"/>
                      <w:tab w:val="right" w:pos="8640"/>
                    </w:tabs>
                    <w:spacing w:after="0" w:line="240" w:lineRule="auto"/>
                    <w:jc w:val="center"/>
                    <w:rPr>
                      <w:rFonts w:cs="Times New Roman"/>
                      <w:szCs w:val="28"/>
                      <w:lang w:val="vi-VN"/>
                    </w:rPr>
                  </w:pPr>
                  <w:r w:rsidRPr="009A699C">
                    <w:rPr>
                      <w:rFonts w:cs="Times New Roman"/>
                      <w:szCs w:val="28"/>
                      <w:lang w:val="vi-VN"/>
                    </w:rPr>
                    <w:t>FeO</w:t>
                  </w:r>
                </w:p>
              </w:tc>
              <w:tc>
                <w:tcPr>
                  <w:tcW w:w="1400" w:type="dxa"/>
                </w:tcPr>
                <w:p w:rsidR="00AC4F78" w:rsidRPr="009A699C" w:rsidRDefault="00AC4F78" w:rsidP="009A699C">
                  <w:pPr>
                    <w:tabs>
                      <w:tab w:val="center" w:pos="4320"/>
                      <w:tab w:val="right" w:pos="8640"/>
                    </w:tabs>
                    <w:spacing w:after="0" w:line="240" w:lineRule="auto"/>
                    <w:jc w:val="center"/>
                    <w:rPr>
                      <w:rFonts w:cs="Times New Roman"/>
                      <w:szCs w:val="28"/>
                      <w:lang w:val="vi-VN"/>
                    </w:rPr>
                  </w:pPr>
                </w:p>
              </w:tc>
              <w:tc>
                <w:tcPr>
                  <w:tcW w:w="2425" w:type="dxa"/>
                </w:tcPr>
                <w:p w:rsidR="00AC4F78" w:rsidRPr="009A699C" w:rsidRDefault="00AC4F78" w:rsidP="009A699C">
                  <w:pPr>
                    <w:tabs>
                      <w:tab w:val="center" w:pos="4320"/>
                      <w:tab w:val="right" w:pos="8640"/>
                    </w:tabs>
                    <w:spacing w:after="0" w:line="240" w:lineRule="auto"/>
                    <w:jc w:val="center"/>
                    <w:rPr>
                      <w:rFonts w:cs="Times New Roman"/>
                      <w:szCs w:val="28"/>
                      <w:lang w:val="vi-VN"/>
                    </w:rPr>
                  </w:pPr>
                </w:p>
              </w:tc>
            </w:tr>
            <w:tr w:rsidR="0006259A" w:rsidRPr="009A699C">
              <w:tc>
                <w:tcPr>
                  <w:tcW w:w="1008" w:type="dxa"/>
                </w:tcPr>
                <w:p w:rsidR="00AC4F78" w:rsidRPr="009A699C" w:rsidRDefault="0006259A" w:rsidP="009A699C">
                  <w:pPr>
                    <w:tabs>
                      <w:tab w:val="center" w:pos="4320"/>
                      <w:tab w:val="right" w:pos="8640"/>
                    </w:tabs>
                    <w:spacing w:after="0" w:line="240" w:lineRule="auto"/>
                    <w:jc w:val="center"/>
                    <w:rPr>
                      <w:rFonts w:cs="Times New Roman"/>
                      <w:szCs w:val="28"/>
                      <w:lang w:val="vi-VN"/>
                    </w:rPr>
                  </w:pPr>
                  <w:r w:rsidRPr="009A699C">
                    <w:rPr>
                      <w:rFonts w:cs="Times New Roman"/>
                      <w:szCs w:val="28"/>
                      <w:lang w:val="vi-VN"/>
                    </w:rPr>
                    <w:t>MgO</w:t>
                  </w:r>
                </w:p>
              </w:tc>
              <w:tc>
                <w:tcPr>
                  <w:tcW w:w="1465" w:type="dxa"/>
                </w:tcPr>
                <w:p w:rsidR="00AC4F78" w:rsidRPr="009A699C" w:rsidRDefault="00AC4F78" w:rsidP="009A699C">
                  <w:pPr>
                    <w:tabs>
                      <w:tab w:val="center" w:pos="4320"/>
                      <w:tab w:val="right" w:pos="8640"/>
                    </w:tabs>
                    <w:spacing w:after="0" w:line="240" w:lineRule="auto"/>
                    <w:jc w:val="center"/>
                    <w:rPr>
                      <w:rFonts w:cs="Times New Roman"/>
                      <w:szCs w:val="28"/>
                      <w:lang w:val="vi-VN"/>
                    </w:rPr>
                  </w:pPr>
                </w:p>
              </w:tc>
              <w:tc>
                <w:tcPr>
                  <w:tcW w:w="2237" w:type="dxa"/>
                </w:tcPr>
                <w:p w:rsidR="00AC4F78" w:rsidRPr="009A699C" w:rsidRDefault="00AC4F78" w:rsidP="009A699C">
                  <w:pPr>
                    <w:tabs>
                      <w:tab w:val="center" w:pos="4320"/>
                      <w:tab w:val="right" w:pos="8640"/>
                    </w:tabs>
                    <w:spacing w:after="0" w:line="240" w:lineRule="auto"/>
                    <w:jc w:val="center"/>
                    <w:rPr>
                      <w:rFonts w:cs="Times New Roman"/>
                      <w:szCs w:val="28"/>
                      <w:lang w:val="vi-VN"/>
                    </w:rPr>
                  </w:pPr>
                </w:p>
              </w:tc>
              <w:tc>
                <w:tcPr>
                  <w:tcW w:w="888" w:type="dxa"/>
                </w:tcPr>
                <w:p w:rsidR="00AC4F78" w:rsidRPr="009A699C" w:rsidRDefault="0006259A" w:rsidP="009A699C">
                  <w:pPr>
                    <w:tabs>
                      <w:tab w:val="center" w:pos="4320"/>
                      <w:tab w:val="right" w:pos="8640"/>
                    </w:tabs>
                    <w:spacing w:after="0" w:line="240" w:lineRule="auto"/>
                    <w:jc w:val="center"/>
                    <w:rPr>
                      <w:rFonts w:cs="Times New Roman"/>
                      <w:szCs w:val="28"/>
                      <w:lang w:val="vi-VN"/>
                    </w:rPr>
                  </w:pPr>
                  <w:r w:rsidRPr="009A699C">
                    <w:rPr>
                      <w:rFonts w:cs="Times New Roman"/>
                      <w:szCs w:val="28"/>
                      <w:lang w:val="vi-VN"/>
                    </w:rPr>
                    <w:t>Na</w:t>
                  </w:r>
                  <w:r w:rsidRPr="009A699C">
                    <w:rPr>
                      <w:rFonts w:cs="Times New Roman"/>
                      <w:szCs w:val="28"/>
                      <w:vertAlign w:val="subscript"/>
                      <w:lang w:val="vi-VN"/>
                    </w:rPr>
                    <w:t>2</w:t>
                  </w:r>
                  <w:r w:rsidRPr="009A699C">
                    <w:rPr>
                      <w:rFonts w:cs="Times New Roman"/>
                      <w:szCs w:val="28"/>
                      <w:lang w:val="vi-VN"/>
                    </w:rPr>
                    <w:t>O</w:t>
                  </w:r>
                </w:p>
              </w:tc>
              <w:tc>
                <w:tcPr>
                  <w:tcW w:w="1400" w:type="dxa"/>
                </w:tcPr>
                <w:p w:rsidR="00AC4F78" w:rsidRPr="009A699C" w:rsidRDefault="00AC4F78" w:rsidP="009A699C">
                  <w:pPr>
                    <w:tabs>
                      <w:tab w:val="center" w:pos="4320"/>
                      <w:tab w:val="right" w:pos="8640"/>
                    </w:tabs>
                    <w:spacing w:after="0" w:line="240" w:lineRule="auto"/>
                    <w:jc w:val="center"/>
                    <w:rPr>
                      <w:rFonts w:cs="Times New Roman"/>
                      <w:szCs w:val="28"/>
                      <w:lang w:val="vi-VN"/>
                    </w:rPr>
                  </w:pPr>
                </w:p>
              </w:tc>
              <w:tc>
                <w:tcPr>
                  <w:tcW w:w="2425" w:type="dxa"/>
                </w:tcPr>
                <w:p w:rsidR="00AC4F78" w:rsidRPr="009A699C" w:rsidRDefault="00AC4F78" w:rsidP="009A699C">
                  <w:pPr>
                    <w:tabs>
                      <w:tab w:val="center" w:pos="4320"/>
                      <w:tab w:val="right" w:pos="8640"/>
                    </w:tabs>
                    <w:spacing w:after="0" w:line="240" w:lineRule="auto"/>
                    <w:jc w:val="center"/>
                    <w:rPr>
                      <w:rFonts w:cs="Times New Roman"/>
                      <w:szCs w:val="28"/>
                      <w:lang w:val="vi-VN"/>
                    </w:rPr>
                  </w:pPr>
                </w:p>
              </w:tc>
            </w:tr>
            <w:tr w:rsidR="0006259A" w:rsidRPr="009A699C">
              <w:tc>
                <w:tcPr>
                  <w:tcW w:w="1008" w:type="dxa"/>
                </w:tcPr>
                <w:p w:rsidR="00AC4F78" w:rsidRPr="009A699C" w:rsidRDefault="0006259A" w:rsidP="009A699C">
                  <w:pPr>
                    <w:tabs>
                      <w:tab w:val="center" w:pos="4320"/>
                      <w:tab w:val="right" w:pos="8640"/>
                    </w:tabs>
                    <w:spacing w:after="0" w:line="240" w:lineRule="auto"/>
                    <w:jc w:val="center"/>
                    <w:rPr>
                      <w:rFonts w:cs="Times New Roman"/>
                      <w:szCs w:val="28"/>
                      <w:lang w:val="vi-VN"/>
                    </w:rPr>
                  </w:pPr>
                  <w:r w:rsidRPr="009A699C">
                    <w:rPr>
                      <w:rFonts w:cs="Times New Roman"/>
                      <w:szCs w:val="28"/>
                      <w:lang w:val="vi-VN"/>
                    </w:rPr>
                    <w:t>ZnO</w:t>
                  </w:r>
                </w:p>
              </w:tc>
              <w:tc>
                <w:tcPr>
                  <w:tcW w:w="1465" w:type="dxa"/>
                </w:tcPr>
                <w:p w:rsidR="00AC4F78" w:rsidRPr="009A699C" w:rsidRDefault="00AC4F78" w:rsidP="009A699C">
                  <w:pPr>
                    <w:tabs>
                      <w:tab w:val="center" w:pos="4320"/>
                      <w:tab w:val="right" w:pos="8640"/>
                    </w:tabs>
                    <w:spacing w:after="0" w:line="240" w:lineRule="auto"/>
                    <w:jc w:val="center"/>
                    <w:rPr>
                      <w:rFonts w:cs="Times New Roman"/>
                      <w:szCs w:val="28"/>
                      <w:lang w:val="vi-VN"/>
                    </w:rPr>
                  </w:pPr>
                </w:p>
              </w:tc>
              <w:tc>
                <w:tcPr>
                  <w:tcW w:w="2237" w:type="dxa"/>
                </w:tcPr>
                <w:p w:rsidR="00AC4F78" w:rsidRPr="009A699C" w:rsidRDefault="00AC4F78" w:rsidP="009A699C">
                  <w:pPr>
                    <w:tabs>
                      <w:tab w:val="center" w:pos="4320"/>
                      <w:tab w:val="right" w:pos="8640"/>
                    </w:tabs>
                    <w:spacing w:after="0" w:line="240" w:lineRule="auto"/>
                    <w:jc w:val="center"/>
                    <w:rPr>
                      <w:rFonts w:cs="Times New Roman"/>
                      <w:szCs w:val="28"/>
                      <w:lang w:val="vi-VN"/>
                    </w:rPr>
                  </w:pPr>
                </w:p>
              </w:tc>
              <w:tc>
                <w:tcPr>
                  <w:tcW w:w="888" w:type="dxa"/>
                </w:tcPr>
                <w:p w:rsidR="00AC4F78" w:rsidRPr="009A699C" w:rsidRDefault="0006259A" w:rsidP="009A699C">
                  <w:pPr>
                    <w:tabs>
                      <w:tab w:val="center" w:pos="4320"/>
                      <w:tab w:val="right" w:pos="8640"/>
                    </w:tabs>
                    <w:spacing w:after="0" w:line="240" w:lineRule="auto"/>
                    <w:jc w:val="center"/>
                    <w:rPr>
                      <w:rFonts w:cs="Times New Roman"/>
                      <w:szCs w:val="28"/>
                      <w:vertAlign w:val="subscript"/>
                      <w:lang w:val="vi-VN"/>
                    </w:rPr>
                  </w:pPr>
                  <w:r w:rsidRPr="009A699C">
                    <w:rPr>
                      <w:rFonts w:cs="Times New Roman"/>
                      <w:szCs w:val="28"/>
                      <w:lang w:val="vi-VN"/>
                    </w:rPr>
                    <w:t>K</w:t>
                  </w:r>
                  <w:r w:rsidRPr="009A699C">
                    <w:rPr>
                      <w:rFonts w:cs="Times New Roman"/>
                      <w:szCs w:val="28"/>
                      <w:vertAlign w:val="subscript"/>
                      <w:lang w:val="vi-VN"/>
                    </w:rPr>
                    <w:t>2</w:t>
                  </w:r>
                  <w:r w:rsidRPr="009A699C">
                    <w:rPr>
                      <w:rFonts w:cs="Times New Roman"/>
                      <w:szCs w:val="28"/>
                      <w:lang w:val="vi-VN"/>
                    </w:rPr>
                    <w:t>O</w:t>
                  </w:r>
                </w:p>
              </w:tc>
              <w:tc>
                <w:tcPr>
                  <w:tcW w:w="1400" w:type="dxa"/>
                </w:tcPr>
                <w:p w:rsidR="00AC4F78" w:rsidRPr="009A699C" w:rsidRDefault="00AC4F78" w:rsidP="009A699C">
                  <w:pPr>
                    <w:tabs>
                      <w:tab w:val="center" w:pos="4320"/>
                      <w:tab w:val="right" w:pos="8640"/>
                    </w:tabs>
                    <w:spacing w:after="0" w:line="240" w:lineRule="auto"/>
                    <w:jc w:val="center"/>
                    <w:rPr>
                      <w:rFonts w:cs="Times New Roman"/>
                      <w:szCs w:val="28"/>
                      <w:lang w:val="vi-VN"/>
                    </w:rPr>
                  </w:pPr>
                </w:p>
              </w:tc>
              <w:tc>
                <w:tcPr>
                  <w:tcW w:w="2425" w:type="dxa"/>
                </w:tcPr>
                <w:p w:rsidR="00AC4F78" w:rsidRPr="009A699C" w:rsidRDefault="00AC4F78" w:rsidP="009A699C">
                  <w:pPr>
                    <w:tabs>
                      <w:tab w:val="center" w:pos="4320"/>
                      <w:tab w:val="right" w:pos="8640"/>
                    </w:tabs>
                    <w:spacing w:after="0" w:line="240" w:lineRule="auto"/>
                    <w:jc w:val="center"/>
                    <w:rPr>
                      <w:rFonts w:cs="Times New Roman"/>
                      <w:szCs w:val="28"/>
                      <w:lang w:val="vi-VN"/>
                    </w:rPr>
                  </w:pPr>
                </w:p>
              </w:tc>
            </w:tr>
            <w:tr w:rsidR="0006259A" w:rsidRPr="009A699C">
              <w:tc>
                <w:tcPr>
                  <w:tcW w:w="1008" w:type="dxa"/>
                </w:tcPr>
                <w:p w:rsidR="00AC4F78" w:rsidRPr="009A699C" w:rsidRDefault="0006259A" w:rsidP="009A699C">
                  <w:pPr>
                    <w:tabs>
                      <w:tab w:val="center" w:pos="4320"/>
                      <w:tab w:val="right" w:pos="8640"/>
                    </w:tabs>
                    <w:spacing w:after="0" w:line="240" w:lineRule="auto"/>
                    <w:jc w:val="center"/>
                    <w:rPr>
                      <w:rFonts w:cs="Times New Roman"/>
                      <w:szCs w:val="28"/>
                      <w:vertAlign w:val="subscript"/>
                      <w:lang w:val="vi-VN"/>
                    </w:rPr>
                  </w:pPr>
                  <w:r w:rsidRPr="009A699C">
                    <w:rPr>
                      <w:rFonts w:cs="Times New Roman"/>
                      <w:szCs w:val="28"/>
                      <w:lang w:val="vi-VN"/>
                    </w:rPr>
                    <w:t>SO</w:t>
                  </w:r>
                  <w:r w:rsidRPr="009A699C">
                    <w:rPr>
                      <w:rFonts w:cs="Times New Roman"/>
                      <w:szCs w:val="28"/>
                      <w:vertAlign w:val="subscript"/>
                      <w:lang w:val="vi-VN"/>
                    </w:rPr>
                    <w:t>2</w:t>
                  </w:r>
                </w:p>
              </w:tc>
              <w:tc>
                <w:tcPr>
                  <w:tcW w:w="1465" w:type="dxa"/>
                </w:tcPr>
                <w:p w:rsidR="00AC4F78" w:rsidRPr="009A699C" w:rsidRDefault="00AC4F78" w:rsidP="009A699C">
                  <w:pPr>
                    <w:tabs>
                      <w:tab w:val="center" w:pos="4320"/>
                      <w:tab w:val="right" w:pos="8640"/>
                    </w:tabs>
                    <w:spacing w:after="0" w:line="240" w:lineRule="auto"/>
                    <w:jc w:val="center"/>
                    <w:rPr>
                      <w:rFonts w:cs="Times New Roman"/>
                      <w:szCs w:val="28"/>
                      <w:lang w:val="vi-VN"/>
                    </w:rPr>
                  </w:pPr>
                </w:p>
              </w:tc>
              <w:tc>
                <w:tcPr>
                  <w:tcW w:w="2237" w:type="dxa"/>
                </w:tcPr>
                <w:p w:rsidR="00AC4F78" w:rsidRPr="009A699C" w:rsidRDefault="00AC4F78" w:rsidP="009A699C">
                  <w:pPr>
                    <w:tabs>
                      <w:tab w:val="center" w:pos="4320"/>
                      <w:tab w:val="right" w:pos="8640"/>
                    </w:tabs>
                    <w:spacing w:after="0" w:line="240" w:lineRule="auto"/>
                    <w:jc w:val="center"/>
                    <w:rPr>
                      <w:rFonts w:cs="Times New Roman"/>
                      <w:szCs w:val="28"/>
                      <w:lang w:val="vi-VN"/>
                    </w:rPr>
                  </w:pPr>
                </w:p>
              </w:tc>
              <w:tc>
                <w:tcPr>
                  <w:tcW w:w="888" w:type="dxa"/>
                </w:tcPr>
                <w:p w:rsidR="00AC4F78" w:rsidRPr="009A699C" w:rsidRDefault="0006259A" w:rsidP="009A699C">
                  <w:pPr>
                    <w:tabs>
                      <w:tab w:val="center" w:pos="4320"/>
                      <w:tab w:val="right" w:pos="8640"/>
                    </w:tabs>
                    <w:spacing w:after="0" w:line="240" w:lineRule="auto"/>
                    <w:jc w:val="center"/>
                    <w:rPr>
                      <w:rFonts w:cs="Times New Roman"/>
                      <w:szCs w:val="28"/>
                      <w:lang w:val="vi-VN"/>
                    </w:rPr>
                  </w:pPr>
                  <w:r w:rsidRPr="009A699C">
                    <w:rPr>
                      <w:rFonts w:cs="Times New Roman"/>
                      <w:szCs w:val="28"/>
                      <w:lang w:val="vi-VN"/>
                    </w:rPr>
                    <w:t>NO</w:t>
                  </w:r>
                </w:p>
              </w:tc>
              <w:tc>
                <w:tcPr>
                  <w:tcW w:w="1400" w:type="dxa"/>
                </w:tcPr>
                <w:p w:rsidR="00AC4F78" w:rsidRPr="009A699C" w:rsidRDefault="00AC4F78" w:rsidP="009A699C">
                  <w:pPr>
                    <w:tabs>
                      <w:tab w:val="center" w:pos="4320"/>
                      <w:tab w:val="right" w:pos="8640"/>
                    </w:tabs>
                    <w:spacing w:after="0" w:line="240" w:lineRule="auto"/>
                    <w:jc w:val="center"/>
                    <w:rPr>
                      <w:rFonts w:cs="Times New Roman"/>
                      <w:szCs w:val="28"/>
                      <w:lang w:val="vi-VN"/>
                    </w:rPr>
                  </w:pPr>
                </w:p>
              </w:tc>
              <w:tc>
                <w:tcPr>
                  <w:tcW w:w="2425" w:type="dxa"/>
                </w:tcPr>
                <w:p w:rsidR="00AC4F78" w:rsidRPr="009A699C" w:rsidRDefault="00AC4F78" w:rsidP="009A699C">
                  <w:pPr>
                    <w:tabs>
                      <w:tab w:val="center" w:pos="4320"/>
                      <w:tab w:val="right" w:pos="8640"/>
                    </w:tabs>
                    <w:spacing w:after="0" w:line="240" w:lineRule="auto"/>
                    <w:jc w:val="center"/>
                    <w:rPr>
                      <w:rFonts w:cs="Times New Roman"/>
                      <w:szCs w:val="28"/>
                      <w:lang w:val="vi-VN"/>
                    </w:rPr>
                  </w:pPr>
                </w:p>
              </w:tc>
            </w:tr>
          </w:tbl>
          <w:p w:rsidR="00AC4F78" w:rsidRPr="009A699C" w:rsidRDefault="0006259A" w:rsidP="009A699C">
            <w:pPr>
              <w:spacing w:after="0" w:line="240" w:lineRule="auto"/>
              <w:rPr>
                <w:rFonts w:cs="Times New Roman"/>
                <w:szCs w:val="28"/>
                <w:lang w:val="vi-VN"/>
              </w:rPr>
            </w:pPr>
            <w:r w:rsidRPr="009A699C">
              <w:rPr>
                <w:rFonts w:cs="Times New Roman"/>
                <w:b/>
                <w:iCs/>
                <w:szCs w:val="28"/>
                <w:lang w:val="vi-VN"/>
              </w:rPr>
              <w:t xml:space="preserve">Câu 2: </w:t>
            </w:r>
            <w:r w:rsidRPr="009A699C">
              <w:rPr>
                <w:rFonts w:cs="Times New Roman"/>
                <w:bCs/>
                <w:iCs/>
                <w:szCs w:val="28"/>
                <w:lang w:val="vi-VN"/>
              </w:rPr>
              <w:t>V</w:t>
            </w:r>
            <w:r w:rsidRPr="009A699C">
              <w:rPr>
                <w:rFonts w:cs="Times New Roman"/>
                <w:szCs w:val="28"/>
                <w:lang w:val="vi-VN"/>
              </w:rPr>
              <w:t>iết các công thức hóa học của các oxide sau:</w:t>
            </w:r>
          </w:p>
          <w:tbl>
            <w:tblPr>
              <w:tblW w:w="0" w:type="auto"/>
              <w:tblLook w:val="04A0" w:firstRow="1" w:lastRow="0" w:firstColumn="1" w:lastColumn="0" w:noHBand="0" w:noVBand="1"/>
            </w:tblPr>
            <w:tblGrid>
              <w:gridCol w:w="4811"/>
              <w:gridCol w:w="4827"/>
            </w:tblGrid>
            <w:tr w:rsidR="0006259A" w:rsidRPr="009A699C">
              <w:tc>
                <w:tcPr>
                  <w:tcW w:w="5069" w:type="dxa"/>
                </w:tcPr>
                <w:p w:rsidR="00AC4F78" w:rsidRPr="009A699C" w:rsidRDefault="0006259A" w:rsidP="009A699C">
                  <w:pPr>
                    <w:widowControl w:val="0"/>
                    <w:spacing w:after="0" w:line="240" w:lineRule="auto"/>
                    <w:jc w:val="both"/>
                    <w:rPr>
                      <w:rFonts w:cs="Times New Roman"/>
                      <w:bCs/>
                      <w:szCs w:val="28"/>
                      <w:shd w:val="clear" w:color="auto" w:fill="FFFFFF"/>
                    </w:rPr>
                  </w:pPr>
                  <w:r w:rsidRPr="009A699C">
                    <w:rPr>
                      <w:rFonts w:cs="Times New Roman"/>
                      <w:bCs/>
                      <w:szCs w:val="28"/>
                      <w:shd w:val="clear" w:color="auto" w:fill="FFFFFF"/>
                      <w:lang w:val="vi-VN"/>
                    </w:rPr>
                    <w:t>....................</w:t>
                  </w:r>
                  <w:r w:rsidRPr="009A699C">
                    <w:rPr>
                      <w:rFonts w:cs="Times New Roman"/>
                      <w:bCs/>
                      <w:szCs w:val="28"/>
                      <w:shd w:val="clear" w:color="auto" w:fill="FFFFFF"/>
                    </w:rPr>
                    <w:t xml:space="preserve"> :</w:t>
                  </w:r>
                  <w:r w:rsidRPr="009A699C">
                    <w:rPr>
                      <w:rFonts w:cs="Times New Roman"/>
                      <w:bCs/>
                      <w:szCs w:val="28"/>
                      <w:shd w:val="clear" w:color="auto" w:fill="FFFFFF"/>
                      <w:lang w:val="vi-VN"/>
                    </w:rPr>
                    <w:t xml:space="preserve"> </w:t>
                  </w:r>
                  <w:r w:rsidRPr="009A699C">
                    <w:rPr>
                      <w:rFonts w:cs="Times New Roman"/>
                      <w:bCs/>
                      <w:szCs w:val="28"/>
                      <w:shd w:val="clear" w:color="auto" w:fill="FFFFFF"/>
                    </w:rPr>
                    <w:t>Magnesium oxide</w:t>
                  </w:r>
                </w:p>
                <w:p w:rsidR="00AC4F78" w:rsidRPr="009A699C" w:rsidRDefault="0006259A" w:rsidP="009A699C">
                  <w:pPr>
                    <w:widowControl w:val="0"/>
                    <w:spacing w:after="0" w:line="240" w:lineRule="auto"/>
                    <w:jc w:val="both"/>
                    <w:rPr>
                      <w:rFonts w:cs="Times New Roman"/>
                      <w:bCs/>
                      <w:szCs w:val="28"/>
                      <w:shd w:val="clear" w:color="auto" w:fill="FFFFFF"/>
                    </w:rPr>
                  </w:pPr>
                  <w:r w:rsidRPr="009A699C">
                    <w:rPr>
                      <w:rFonts w:cs="Times New Roman"/>
                      <w:bCs/>
                      <w:szCs w:val="28"/>
                      <w:shd w:val="clear" w:color="auto" w:fill="FFFFFF"/>
                      <w:lang w:val="vi-VN"/>
                    </w:rPr>
                    <w:t>.....................</w:t>
                  </w:r>
                  <w:r w:rsidRPr="009A699C">
                    <w:rPr>
                      <w:rFonts w:cs="Times New Roman"/>
                      <w:bCs/>
                      <w:szCs w:val="28"/>
                      <w:shd w:val="clear" w:color="auto" w:fill="FFFFFF"/>
                    </w:rPr>
                    <w:t>:</w:t>
                  </w:r>
                  <w:r w:rsidRPr="009A699C">
                    <w:rPr>
                      <w:rFonts w:cs="Times New Roman"/>
                      <w:bCs/>
                      <w:szCs w:val="28"/>
                      <w:shd w:val="clear" w:color="auto" w:fill="FFFFFF"/>
                      <w:lang w:val="vi-VN"/>
                    </w:rPr>
                    <w:t xml:space="preserve"> </w:t>
                  </w:r>
                  <w:r w:rsidRPr="009A699C">
                    <w:rPr>
                      <w:rFonts w:cs="Times New Roman"/>
                      <w:bCs/>
                      <w:szCs w:val="28"/>
                      <w:shd w:val="clear" w:color="auto" w:fill="FFFFFF"/>
                    </w:rPr>
                    <w:t>Copper (II) oxide</w:t>
                  </w:r>
                </w:p>
                <w:p w:rsidR="00AC4F78" w:rsidRPr="009A699C" w:rsidRDefault="0006259A" w:rsidP="009A699C">
                  <w:pPr>
                    <w:widowControl w:val="0"/>
                    <w:spacing w:after="0" w:line="240" w:lineRule="auto"/>
                    <w:jc w:val="both"/>
                    <w:rPr>
                      <w:rFonts w:cs="Times New Roman"/>
                      <w:bCs/>
                      <w:szCs w:val="28"/>
                      <w:shd w:val="clear" w:color="auto" w:fill="FFFFFF"/>
                    </w:rPr>
                  </w:pPr>
                  <w:r w:rsidRPr="009A699C">
                    <w:rPr>
                      <w:rFonts w:cs="Times New Roman"/>
                      <w:bCs/>
                      <w:szCs w:val="28"/>
                      <w:shd w:val="clear" w:color="auto" w:fill="FFFFFF"/>
                      <w:lang w:val="vi-VN"/>
                    </w:rPr>
                    <w:t>.....................</w:t>
                  </w:r>
                  <w:r w:rsidRPr="009A699C">
                    <w:rPr>
                      <w:rFonts w:cs="Times New Roman"/>
                      <w:bCs/>
                      <w:szCs w:val="28"/>
                      <w:shd w:val="clear" w:color="auto" w:fill="FFFFFF"/>
                    </w:rPr>
                    <w:t>:</w:t>
                  </w:r>
                  <w:r w:rsidRPr="009A699C">
                    <w:rPr>
                      <w:rFonts w:cs="Times New Roman"/>
                      <w:bCs/>
                      <w:szCs w:val="28"/>
                      <w:shd w:val="clear" w:color="auto" w:fill="FFFFFF"/>
                      <w:lang w:val="vi-VN"/>
                    </w:rPr>
                    <w:t xml:space="preserve"> </w:t>
                  </w:r>
                  <w:r w:rsidRPr="009A699C">
                    <w:rPr>
                      <w:rFonts w:cs="Times New Roman"/>
                      <w:bCs/>
                      <w:szCs w:val="28"/>
                      <w:shd w:val="clear" w:color="auto" w:fill="FFFFFF"/>
                    </w:rPr>
                    <w:t>Iron (III) oxide</w:t>
                  </w:r>
                </w:p>
                <w:p w:rsidR="00AC4F78" w:rsidRPr="009A699C" w:rsidRDefault="0006259A" w:rsidP="009A699C">
                  <w:pPr>
                    <w:widowControl w:val="0"/>
                    <w:spacing w:after="0" w:line="240" w:lineRule="auto"/>
                    <w:jc w:val="both"/>
                    <w:rPr>
                      <w:rFonts w:cs="Times New Roman"/>
                      <w:szCs w:val="28"/>
                    </w:rPr>
                  </w:pPr>
                  <w:r w:rsidRPr="009A699C">
                    <w:rPr>
                      <w:rFonts w:cs="Times New Roman"/>
                      <w:bCs/>
                      <w:szCs w:val="28"/>
                      <w:lang w:val="vi-VN"/>
                    </w:rPr>
                    <w:t>.....................</w:t>
                  </w:r>
                  <w:r w:rsidRPr="009A699C">
                    <w:rPr>
                      <w:rFonts w:cs="Times New Roman"/>
                      <w:bCs/>
                      <w:szCs w:val="28"/>
                    </w:rPr>
                    <w:t xml:space="preserve"> : Iron (II, III) oxide </w:t>
                  </w:r>
                </w:p>
              </w:tc>
              <w:tc>
                <w:tcPr>
                  <w:tcW w:w="5069" w:type="dxa"/>
                </w:tcPr>
                <w:p w:rsidR="00AC4F78" w:rsidRPr="009A699C" w:rsidRDefault="0006259A" w:rsidP="009A699C">
                  <w:pPr>
                    <w:widowControl w:val="0"/>
                    <w:spacing w:after="0" w:line="240" w:lineRule="auto"/>
                    <w:jc w:val="both"/>
                    <w:rPr>
                      <w:rFonts w:cs="Times New Roman"/>
                      <w:bCs/>
                      <w:szCs w:val="28"/>
                      <w:shd w:val="clear" w:color="auto" w:fill="FFFFFF"/>
                      <w:lang w:val="vi-VN"/>
                    </w:rPr>
                  </w:pPr>
                  <w:r w:rsidRPr="009A699C">
                    <w:rPr>
                      <w:rFonts w:cs="Times New Roman"/>
                      <w:bCs/>
                      <w:szCs w:val="28"/>
                      <w:shd w:val="clear" w:color="auto" w:fill="FFFFFF"/>
                      <w:lang w:val="vi-VN"/>
                    </w:rPr>
                    <w:t>.......................</w:t>
                  </w:r>
                  <w:r w:rsidRPr="009A699C">
                    <w:rPr>
                      <w:rFonts w:cs="Times New Roman"/>
                      <w:bCs/>
                      <w:szCs w:val="28"/>
                      <w:shd w:val="clear" w:color="auto" w:fill="FFFFFF"/>
                      <w:lang w:val="fr-FR"/>
                    </w:rPr>
                    <w:t xml:space="preserve"> :</w:t>
                  </w:r>
                  <w:r w:rsidRPr="009A699C">
                    <w:rPr>
                      <w:rFonts w:cs="Times New Roman"/>
                      <w:bCs/>
                      <w:szCs w:val="28"/>
                      <w:shd w:val="clear" w:color="auto" w:fill="FFFFFF"/>
                      <w:lang w:val="vi-VN"/>
                    </w:rPr>
                    <w:t xml:space="preserve"> </w:t>
                  </w:r>
                  <w:r w:rsidRPr="009A699C">
                    <w:rPr>
                      <w:rFonts w:cs="Times New Roman"/>
                      <w:bCs/>
                      <w:szCs w:val="28"/>
                      <w:shd w:val="clear" w:color="auto" w:fill="FFFFFF"/>
                      <w:lang w:val="fr-FR"/>
                    </w:rPr>
                    <w:t>Carbon dioxide</w:t>
                  </w:r>
                  <w:r w:rsidRPr="009A699C">
                    <w:rPr>
                      <w:rFonts w:cs="Times New Roman"/>
                      <w:bCs/>
                      <w:szCs w:val="28"/>
                      <w:shd w:val="clear" w:color="auto" w:fill="FFFFFF"/>
                      <w:lang w:val="vi-VN"/>
                    </w:rPr>
                    <w:t xml:space="preserve"> </w:t>
                  </w:r>
                </w:p>
                <w:p w:rsidR="00AC4F78" w:rsidRPr="009A699C" w:rsidRDefault="0006259A" w:rsidP="009A699C">
                  <w:pPr>
                    <w:widowControl w:val="0"/>
                    <w:spacing w:after="0" w:line="240" w:lineRule="auto"/>
                    <w:jc w:val="both"/>
                    <w:rPr>
                      <w:rFonts w:cs="Times New Roman"/>
                      <w:bCs/>
                      <w:szCs w:val="28"/>
                      <w:shd w:val="clear" w:color="auto" w:fill="FFFFFF"/>
                      <w:lang w:val="fr-FR"/>
                    </w:rPr>
                  </w:pPr>
                  <w:r w:rsidRPr="009A699C">
                    <w:rPr>
                      <w:rFonts w:cs="Times New Roman"/>
                      <w:bCs/>
                      <w:szCs w:val="28"/>
                      <w:shd w:val="clear" w:color="auto" w:fill="FFFFFF"/>
                      <w:lang w:val="vi-VN"/>
                    </w:rPr>
                    <w:t>.......................</w:t>
                  </w:r>
                  <w:r w:rsidRPr="009A699C">
                    <w:rPr>
                      <w:rFonts w:cs="Times New Roman"/>
                      <w:bCs/>
                      <w:szCs w:val="28"/>
                      <w:shd w:val="clear" w:color="auto" w:fill="FFFFFF"/>
                      <w:lang w:val="fr-FR"/>
                    </w:rPr>
                    <w:t xml:space="preserve"> :</w:t>
                  </w:r>
                  <w:r w:rsidRPr="009A699C">
                    <w:rPr>
                      <w:rFonts w:cs="Times New Roman"/>
                      <w:bCs/>
                      <w:szCs w:val="28"/>
                      <w:shd w:val="clear" w:color="auto" w:fill="FFFFFF"/>
                      <w:lang w:val="vi-VN"/>
                    </w:rPr>
                    <w:t xml:space="preserve"> Zinc </w:t>
                  </w:r>
                  <w:r w:rsidRPr="009A699C">
                    <w:rPr>
                      <w:rFonts w:cs="Times New Roman"/>
                      <w:bCs/>
                      <w:szCs w:val="28"/>
                      <w:shd w:val="clear" w:color="auto" w:fill="FFFFFF"/>
                      <w:lang w:val="fr-FR"/>
                    </w:rPr>
                    <w:t>oxide</w:t>
                  </w:r>
                </w:p>
                <w:p w:rsidR="00AC4F78" w:rsidRPr="009A699C" w:rsidRDefault="0006259A" w:rsidP="009A699C">
                  <w:pPr>
                    <w:widowControl w:val="0"/>
                    <w:spacing w:after="0" w:line="240" w:lineRule="auto"/>
                    <w:jc w:val="both"/>
                    <w:rPr>
                      <w:rFonts w:cs="Times New Roman"/>
                      <w:bCs/>
                      <w:szCs w:val="28"/>
                      <w:shd w:val="clear" w:color="auto" w:fill="FFFFFF"/>
                      <w:lang w:val="fr-FR"/>
                    </w:rPr>
                  </w:pPr>
                  <w:r w:rsidRPr="009A699C">
                    <w:rPr>
                      <w:rFonts w:cs="Times New Roman"/>
                      <w:bCs/>
                      <w:szCs w:val="28"/>
                      <w:shd w:val="clear" w:color="auto" w:fill="FFFFFF"/>
                      <w:lang w:val="vi-VN"/>
                    </w:rPr>
                    <w:t>........................</w:t>
                  </w:r>
                  <w:r w:rsidRPr="009A699C">
                    <w:rPr>
                      <w:rFonts w:cs="Times New Roman"/>
                      <w:bCs/>
                      <w:szCs w:val="28"/>
                      <w:shd w:val="clear" w:color="auto" w:fill="FFFFFF"/>
                      <w:lang w:val="fr-FR"/>
                    </w:rPr>
                    <w:t>:</w:t>
                  </w:r>
                  <w:r w:rsidRPr="009A699C">
                    <w:rPr>
                      <w:rFonts w:cs="Times New Roman"/>
                      <w:bCs/>
                      <w:szCs w:val="28"/>
                      <w:shd w:val="clear" w:color="auto" w:fill="FFFFFF"/>
                      <w:lang w:val="vi-VN"/>
                    </w:rPr>
                    <w:t xml:space="preserve"> </w:t>
                  </w:r>
                  <w:r w:rsidRPr="009A699C">
                    <w:rPr>
                      <w:rFonts w:cs="Times New Roman"/>
                      <w:bCs/>
                      <w:szCs w:val="28"/>
                      <w:shd w:val="clear" w:color="auto" w:fill="FFFFFF"/>
                      <w:lang w:val="fr-FR"/>
                    </w:rPr>
                    <w:t xml:space="preserve">Sulfur </w:t>
                  </w:r>
                  <w:r w:rsidRPr="009A699C">
                    <w:rPr>
                      <w:rFonts w:cs="Times New Roman"/>
                      <w:bCs/>
                      <w:szCs w:val="28"/>
                      <w:shd w:val="clear" w:color="auto" w:fill="FFFFFF"/>
                      <w:lang w:val="vi-VN"/>
                    </w:rPr>
                    <w:t>d</w:t>
                  </w:r>
                  <w:r w:rsidRPr="009A699C">
                    <w:rPr>
                      <w:rFonts w:cs="Times New Roman"/>
                      <w:bCs/>
                      <w:szCs w:val="28"/>
                      <w:shd w:val="clear" w:color="auto" w:fill="FFFFFF"/>
                      <w:lang w:val="fr-FR"/>
                    </w:rPr>
                    <w:t>ioxide</w:t>
                  </w:r>
                </w:p>
                <w:p w:rsidR="00AC4F78" w:rsidRPr="009A699C" w:rsidRDefault="0006259A" w:rsidP="009A699C">
                  <w:pPr>
                    <w:widowControl w:val="0"/>
                    <w:spacing w:after="0" w:line="240" w:lineRule="auto"/>
                    <w:jc w:val="both"/>
                    <w:rPr>
                      <w:rFonts w:cs="Times New Roman"/>
                      <w:bCs/>
                      <w:szCs w:val="28"/>
                      <w:shd w:val="clear" w:color="auto" w:fill="FFFFFF"/>
                      <w:lang w:val="fr-FR"/>
                    </w:rPr>
                  </w:pPr>
                  <w:r w:rsidRPr="009A699C">
                    <w:rPr>
                      <w:rFonts w:cs="Times New Roman"/>
                      <w:bCs/>
                      <w:szCs w:val="28"/>
                      <w:shd w:val="clear" w:color="auto" w:fill="FFFFFF"/>
                      <w:lang w:val="vi-VN"/>
                    </w:rPr>
                    <w:t>.......................</w:t>
                  </w:r>
                  <w:r w:rsidRPr="009A699C">
                    <w:rPr>
                      <w:rFonts w:cs="Times New Roman"/>
                      <w:bCs/>
                      <w:szCs w:val="28"/>
                      <w:shd w:val="clear" w:color="auto" w:fill="FFFFFF"/>
                      <w:lang w:val="fr-FR"/>
                    </w:rPr>
                    <w:t xml:space="preserve"> : Diphosphorus pentoxide</w:t>
                  </w:r>
                </w:p>
              </w:tc>
            </w:tr>
          </w:tbl>
          <w:p w:rsidR="00AC4F78" w:rsidRPr="009A699C" w:rsidRDefault="0006259A" w:rsidP="009A699C">
            <w:pPr>
              <w:spacing w:after="0" w:line="240" w:lineRule="auto"/>
              <w:jc w:val="both"/>
              <w:rPr>
                <w:rFonts w:cs="Times New Roman"/>
                <w:szCs w:val="28"/>
                <w:lang w:val="pt-BR"/>
              </w:rPr>
            </w:pPr>
            <w:r w:rsidRPr="009A699C">
              <w:rPr>
                <w:rFonts w:cs="Times New Roman"/>
                <w:b/>
                <w:iCs/>
                <w:szCs w:val="28"/>
                <w:lang w:val="vi-VN"/>
              </w:rPr>
              <w:t xml:space="preserve">Câu 3: </w:t>
            </w:r>
            <w:r w:rsidRPr="009A699C">
              <w:rPr>
                <w:rFonts w:cs="Times New Roman"/>
                <w:szCs w:val="28"/>
                <w:lang w:val="pt-BR"/>
              </w:rPr>
              <w:t xml:space="preserve">Chọn những CTHH </w:t>
            </w:r>
            <w:r w:rsidRPr="009A699C">
              <w:rPr>
                <w:rFonts w:cs="Times New Roman"/>
                <w:i/>
                <w:szCs w:val="28"/>
                <w:lang w:val="pt-BR"/>
              </w:rPr>
              <w:t>(O</w:t>
            </w:r>
            <w:r w:rsidRPr="009A699C">
              <w:rPr>
                <w:rFonts w:cs="Times New Roman"/>
                <w:i/>
                <w:szCs w:val="28"/>
                <w:vertAlign w:val="subscript"/>
                <w:lang w:val="pt-BR"/>
              </w:rPr>
              <w:t>2</w:t>
            </w:r>
            <w:r w:rsidRPr="009A699C">
              <w:rPr>
                <w:rFonts w:cs="Times New Roman"/>
                <w:i/>
                <w:szCs w:val="28"/>
                <w:lang w:val="pt-BR"/>
              </w:rPr>
              <w:t xml:space="preserve">, Mg, P, Al, </w:t>
            </w:r>
            <w:r w:rsidRPr="009A699C">
              <w:rPr>
                <w:rFonts w:cs="Times New Roman"/>
                <w:i/>
                <w:szCs w:val="28"/>
                <w:lang w:val="vi-VN"/>
              </w:rPr>
              <w:t>S, Cu</w:t>
            </w:r>
            <w:r w:rsidRPr="009A699C">
              <w:rPr>
                <w:rFonts w:cs="Times New Roman"/>
                <w:i/>
                <w:szCs w:val="28"/>
                <w:lang w:val="pt-BR"/>
              </w:rPr>
              <w:t>)</w:t>
            </w:r>
            <w:r w:rsidRPr="009A699C">
              <w:rPr>
                <w:rFonts w:cs="Times New Roman"/>
                <w:szCs w:val="28"/>
                <w:lang w:val="pt-BR"/>
              </w:rPr>
              <w:t xml:space="preserve"> và </w:t>
            </w:r>
            <w:r w:rsidRPr="009A699C">
              <w:rPr>
                <w:rFonts w:cs="Times New Roman"/>
                <w:i/>
                <w:szCs w:val="28"/>
                <w:lang w:val="pt-BR"/>
              </w:rPr>
              <w:t>hệ số</w:t>
            </w:r>
            <w:r w:rsidRPr="009A699C">
              <w:rPr>
                <w:rFonts w:cs="Times New Roman"/>
                <w:szCs w:val="28"/>
                <w:lang w:val="pt-BR"/>
              </w:rPr>
              <w:t xml:space="preserve"> thích hợp để điền vào chổ trông trong các phản ứng sau:</w:t>
            </w:r>
          </w:p>
          <w:p w:rsidR="00AC4F78" w:rsidRPr="009A699C" w:rsidRDefault="0006259A" w:rsidP="009A699C">
            <w:pPr>
              <w:spacing w:after="0" w:line="240" w:lineRule="auto"/>
              <w:jc w:val="both"/>
              <w:rPr>
                <w:rFonts w:cs="Times New Roman"/>
                <w:szCs w:val="28"/>
                <w:lang w:val="pt-BR"/>
              </w:rPr>
            </w:pPr>
            <w:r w:rsidRPr="009A699C">
              <w:rPr>
                <w:rFonts w:cs="Times New Roman"/>
                <w:szCs w:val="28"/>
                <w:lang w:val="pt-BR"/>
              </w:rPr>
              <w:t>a/  4Na  +   … ……   ---&gt;    2Na</w:t>
            </w:r>
            <w:r w:rsidRPr="009A699C">
              <w:rPr>
                <w:rFonts w:cs="Times New Roman"/>
                <w:szCs w:val="28"/>
                <w:vertAlign w:val="subscript"/>
                <w:lang w:val="pt-BR"/>
              </w:rPr>
              <w:t>2</w:t>
            </w:r>
            <w:r w:rsidRPr="009A699C">
              <w:rPr>
                <w:rFonts w:cs="Times New Roman"/>
                <w:szCs w:val="28"/>
                <w:lang w:val="pt-BR"/>
              </w:rPr>
              <w:t>O</w:t>
            </w:r>
            <w:r w:rsidRPr="009A699C">
              <w:rPr>
                <w:rFonts w:cs="Times New Roman"/>
                <w:szCs w:val="28"/>
                <w:lang w:val="vi-VN"/>
              </w:rPr>
              <w:t xml:space="preserve">                              </w:t>
            </w:r>
            <w:r w:rsidRPr="009A699C">
              <w:rPr>
                <w:rFonts w:cs="Times New Roman"/>
                <w:szCs w:val="28"/>
                <w:lang w:val="pt-BR"/>
              </w:rPr>
              <w:t>b/  … ……  +  O</w:t>
            </w:r>
            <w:r w:rsidRPr="009A699C">
              <w:rPr>
                <w:rFonts w:cs="Times New Roman"/>
                <w:szCs w:val="28"/>
                <w:vertAlign w:val="subscript"/>
                <w:lang w:val="pt-BR"/>
              </w:rPr>
              <w:t>2</w:t>
            </w:r>
            <w:r w:rsidRPr="009A699C">
              <w:rPr>
                <w:rFonts w:cs="Times New Roman"/>
                <w:szCs w:val="28"/>
                <w:lang w:val="pt-BR"/>
              </w:rPr>
              <w:t xml:space="preserve">      ---&gt;    2MgO</w:t>
            </w:r>
          </w:p>
          <w:p w:rsidR="00AC4F78" w:rsidRPr="009A699C" w:rsidRDefault="0006259A" w:rsidP="009A699C">
            <w:pPr>
              <w:spacing w:after="0" w:line="240" w:lineRule="auto"/>
              <w:jc w:val="both"/>
              <w:rPr>
                <w:rFonts w:cs="Times New Roman"/>
                <w:szCs w:val="28"/>
                <w:lang w:val="pt-BR"/>
              </w:rPr>
            </w:pPr>
            <w:r w:rsidRPr="009A699C">
              <w:rPr>
                <w:rFonts w:cs="Times New Roman"/>
                <w:szCs w:val="28"/>
                <w:lang w:val="pt-BR"/>
              </w:rPr>
              <w:t>c/ … ……   +  5O</w:t>
            </w:r>
            <w:r w:rsidRPr="009A699C">
              <w:rPr>
                <w:rFonts w:cs="Times New Roman"/>
                <w:szCs w:val="28"/>
                <w:vertAlign w:val="subscript"/>
                <w:lang w:val="pt-BR"/>
              </w:rPr>
              <w:t>2</w:t>
            </w:r>
            <w:r w:rsidRPr="009A699C">
              <w:rPr>
                <w:rFonts w:cs="Times New Roman"/>
                <w:szCs w:val="28"/>
                <w:lang w:val="pt-BR"/>
              </w:rPr>
              <w:t xml:space="preserve">     ---&gt;   2P</w:t>
            </w:r>
            <w:r w:rsidRPr="009A699C">
              <w:rPr>
                <w:rFonts w:cs="Times New Roman"/>
                <w:szCs w:val="28"/>
                <w:vertAlign w:val="subscript"/>
                <w:lang w:val="pt-BR"/>
              </w:rPr>
              <w:t>2</w:t>
            </w:r>
            <w:r w:rsidRPr="009A699C">
              <w:rPr>
                <w:rFonts w:cs="Times New Roman"/>
                <w:szCs w:val="28"/>
                <w:lang w:val="pt-BR"/>
              </w:rPr>
              <w:t>O</w:t>
            </w:r>
            <w:r w:rsidRPr="009A699C">
              <w:rPr>
                <w:rFonts w:cs="Times New Roman"/>
                <w:szCs w:val="28"/>
                <w:vertAlign w:val="subscript"/>
                <w:lang w:val="pt-BR"/>
              </w:rPr>
              <w:t>5</w:t>
            </w:r>
            <w:r w:rsidRPr="009A699C">
              <w:rPr>
                <w:rFonts w:cs="Times New Roman"/>
                <w:szCs w:val="28"/>
                <w:vertAlign w:val="subscript"/>
                <w:lang w:val="vi-VN"/>
              </w:rPr>
              <w:t xml:space="preserve">                                                 </w:t>
            </w:r>
            <w:r w:rsidRPr="009A699C">
              <w:rPr>
                <w:rFonts w:cs="Times New Roman"/>
                <w:szCs w:val="28"/>
                <w:lang w:val="pt-BR"/>
              </w:rPr>
              <w:t>d/ … ……  +  3O</w:t>
            </w:r>
            <w:r w:rsidRPr="009A699C">
              <w:rPr>
                <w:rFonts w:cs="Times New Roman"/>
                <w:szCs w:val="28"/>
                <w:vertAlign w:val="subscript"/>
                <w:lang w:val="pt-BR"/>
              </w:rPr>
              <w:t>2</w:t>
            </w:r>
            <w:r w:rsidRPr="009A699C">
              <w:rPr>
                <w:rFonts w:cs="Times New Roman"/>
                <w:szCs w:val="28"/>
                <w:lang w:val="pt-BR"/>
              </w:rPr>
              <w:t xml:space="preserve">     ---&gt;   2Al</w:t>
            </w:r>
            <w:r w:rsidRPr="009A699C">
              <w:rPr>
                <w:rFonts w:cs="Times New Roman"/>
                <w:szCs w:val="28"/>
                <w:vertAlign w:val="subscript"/>
                <w:lang w:val="pt-BR"/>
              </w:rPr>
              <w:t>2</w:t>
            </w:r>
            <w:r w:rsidRPr="009A699C">
              <w:rPr>
                <w:rFonts w:cs="Times New Roman"/>
                <w:szCs w:val="28"/>
                <w:lang w:val="pt-BR"/>
              </w:rPr>
              <w:t>O</w:t>
            </w:r>
            <w:r w:rsidRPr="009A699C">
              <w:rPr>
                <w:rFonts w:cs="Times New Roman"/>
                <w:szCs w:val="28"/>
                <w:vertAlign w:val="subscript"/>
                <w:lang w:val="pt-BR"/>
              </w:rPr>
              <w:t>3</w:t>
            </w:r>
          </w:p>
          <w:p w:rsidR="00AC4F78" w:rsidRPr="009A699C" w:rsidRDefault="0006259A" w:rsidP="009A699C">
            <w:pPr>
              <w:spacing w:after="0" w:line="240" w:lineRule="auto"/>
              <w:jc w:val="both"/>
              <w:rPr>
                <w:rFonts w:cs="Times New Roman"/>
                <w:bCs/>
                <w:iCs/>
                <w:szCs w:val="28"/>
                <w:lang w:val="vi-VN"/>
              </w:rPr>
            </w:pPr>
            <w:r w:rsidRPr="009A699C">
              <w:rPr>
                <w:rFonts w:cs="Times New Roman"/>
                <w:szCs w:val="28"/>
                <w:lang w:val="pt-BR"/>
              </w:rPr>
              <w:t xml:space="preserve">e/ …… + ………    ---&gt;    </w:t>
            </w:r>
            <w:r w:rsidRPr="009A699C">
              <w:rPr>
                <w:rFonts w:cs="Times New Roman"/>
                <w:szCs w:val="28"/>
                <w:lang w:val="vi-VN"/>
              </w:rPr>
              <w:t>S</w:t>
            </w:r>
            <w:r w:rsidRPr="009A699C">
              <w:rPr>
                <w:rFonts w:cs="Times New Roman"/>
                <w:szCs w:val="28"/>
                <w:lang w:val="pt-BR"/>
              </w:rPr>
              <w:t>O</w:t>
            </w:r>
            <w:r w:rsidRPr="009A699C">
              <w:rPr>
                <w:rFonts w:cs="Times New Roman"/>
                <w:szCs w:val="28"/>
                <w:vertAlign w:val="subscript"/>
                <w:lang w:val="vi-VN"/>
              </w:rPr>
              <w:t xml:space="preserve">2                                                      </w:t>
            </w:r>
            <w:r w:rsidRPr="009A699C">
              <w:rPr>
                <w:rFonts w:cs="Times New Roman"/>
                <w:szCs w:val="28"/>
                <w:lang w:val="vi-VN"/>
              </w:rPr>
              <w:t xml:space="preserve">  f/ </w:t>
            </w:r>
            <w:r w:rsidRPr="009A699C">
              <w:rPr>
                <w:rFonts w:cs="Times New Roman"/>
                <w:szCs w:val="28"/>
                <w:lang w:val="pt-BR"/>
              </w:rPr>
              <w:t xml:space="preserve"> … ……  +  O</w:t>
            </w:r>
            <w:r w:rsidRPr="009A699C">
              <w:rPr>
                <w:rFonts w:cs="Times New Roman"/>
                <w:szCs w:val="28"/>
                <w:vertAlign w:val="subscript"/>
                <w:lang w:val="pt-BR"/>
              </w:rPr>
              <w:t>2</w:t>
            </w:r>
            <w:r w:rsidRPr="009A699C">
              <w:rPr>
                <w:rFonts w:cs="Times New Roman"/>
                <w:szCs w:val="28"/>
                <w:lang w:val="pt-BR"/>
              </w:rPr>
              <w:t xml:space="preserve">      ---&gt;    </w:t>
            </w:r>
            <w:r w:rsidRPr="009A699C">
              <w:rPr>
                <w:rFonts w:cs="Times New Roman"/>
                <w:szCs w:val="28"/>
                <w:lang w:val="vi-VN"/>
              </w:rPr>
              <w:t>CuO</w:t>
            </w:r>
          </w:p>
        </w:tc>
      </w:tr>
    </w:tbl>
    <w:p w:rsidR="00AC4F78" w:rsidRPr="009A699C" w:rsidRDefault="00AC4F78" w:rsidP="009A699C">
      <w:pPr>
        <w:spacing w:after="0" w:line="240" w:lineRule="auto"/>
        <w:jc w:val="both"/>
        <w:rPr>
          <w:rFonts w:cs="Times New Roman"/>
          <w:szCs w:val="28"/>
        </w:rPr>
      </w:pPr>
    </w:p>
    <w:tbl>
      <w:tblPr>
        <w:tblStyle w:val="TableGrid"/>
        <w:tblW w:w="0" w:type="auto"/>
        <w:tblLook w:val="04A0" w:firstRow="1" w:lastRow="0" w:firstColumn="1" w:lastColumn="0" w:noHBand="0" w:noVBand="1"/>
      </w:tblPr>
      <w:tblGrid>
        <w:gridCol w:w="10138"/>
      </w:tblGrid>
      <w:tr w:rsidR="0006259A" w:rsidRPr="009A699C" w:rsidTr="002010B5">
        <w:tc>
          <w:tcPr>
            <w:tcW w:w="9912" w:type="dxa"/>
          </w:tcPr>
          <w:p w:rsidR="00AC4F78" w:rsidRPr="009A699C" w:rsidRDefault="0006259A" w:rsidP="009A699C">
            <w:pPr>
              <w:spacing w:after="0" w:line="240" w:lineRule="auto"/>
              <w:jc w:val="center"/>
              <w:rPr>
                <w:rFonts w:cs="Times New Roman"/>
                <w:b/>
                <w:szCs w:val="28"/>
                <w:lang w:val="vi-VN"/>
              </w:rPr>
            </w:pPr>
            <w:r w:rsidRPr="009A699C">
              <w:rPr>
                <w:rFonts w:cs="Times New Roman"/>
                <w:b/>
                <w:szCs w:val="28"/>
              </w:rPr>
              <w:t xml:space="preserve">Phiếu học tập </w:t>
            </w:r>
            <w:r w:rsidRPr="009A699C">
              <w:rPr>
                <w:rFonts w:cs="Times New Roman"/>
                <w:b/>
                <w:szCs w:val="28"/>
                <w:lang w:val="vi-VN"/>
              </w:rPr>
              <w:t>2</w:t>
            </w:r>
          </w:p>
          <w:p w:rsidR="00AC4F78" w:rsidRPr="009A699C" w:rsidRDefault="0006259A" w:rsidP="009A699C">
            <w:pPr>
              <w:tabs>
                <w:tab w:val="left" w:pos="450"/>
              </w:tabs>
              <w:spacing w:after="0" w:line="240" w:lineRule="auto"/>
              <w:jc w:val="both"/>
              <w:rPr>
                <w:rFonts w:cs="Times New Roman"/>
                <w:bCs/>
                <w:iCs/>
                <w:szCs w:val="28"/>
                <w:lang w:val="vi-VN"/>
              </w:rPr>
            </w:pPr>
            <w:r w:rsidRPr="009A699C">
              <w:rPr>
                <w:rFonts w:cs="Times New Roman"/>
                <w:b/>
                <w:iCs/>
                <w:szCs w:val="28"/>
                <w:lang w:val="vi-VN"/>
              </w:rPr>
              <w:t xml:space="preserve">Câu 1: </w:t>
            </w:r>
            <w:r w:rsidRPr="009A699C">
              <w:rPr>
                <w:rFonts w:cs="Times New Roman"/>
                <w:bCs/>
                <w:iCs/>
                <w:szCs w:val="28"/>
                <w:lang w:val="vi-VN"/>
              </w:rPr>
              <w:t xml:space="preserve">Qua tiến hành thí nghiệm, em hay nêu hiện tượng và viết PTHH xảy ra của thí nghiệm sau: </w:t>
            </w:r>
          </w:p>
          <w:p w:rsidR="00AC4F78" w:rsidRPr="009A699C" w:rsidRDefault="0006259A" w:rsidP="009A699C">
            <w:pPr>
              <w:spacing w:after="0" w:line="240" w:lineRule="auto"/>
              <w:rPr>
                <w:rFonts w:cs="Times New Roman"/>
                <w:szCs w:val="28"/>
                <w:lang w:val="vi-VN"/>
              </w:rPr>
            </w:pPr>
            <w:r w:rsidRPr="009A699C">
              <w:rPr>
                <w:rFonts w:cs="Times New Roman"/>
                <w:b/>
                <w:bCs/>
                <w:szCs w:val="28"/>
                <w:lang w:val="vi-VN"/>
              </w:rPr>
              <w:t xml:space="preserve">Thí nghiệm 1: </w:t>
            </w:r>
            <w:r w:rsidRPr="009A699C">
              <w:rPr>
                <w:rFonts w:cs="Times New Roman"/>
                <w:szCs w:val="28"/>
                <w:lang w:val="vi-VN"/>
              </w:rPr>
              <w:t>Cho bột CuO tác dụng với dung dịch HCl loãng.</w:t>
            </w:r>
          </w:p>
          <w:p w:rsidR="00AC4F78" w:rsidRPr="009A699C" w:rsidRDefault="0006259A" w:rsidP="009A699C">
            <w:pPr>
              <w:spacing w:after="0" w:line="240" w:lineRule="auto"/>
              <w:jc w:val="both"/>
              <w:rPr>
                <w:rFonts w:cs="Times New Roman"/>
                <w:bCs/>
                <w:iCs/>
                <w:szCs w:val="28"/>
                <w:lang w:val="vi-VN"/>
              </w:rPr>
            </w:pPr>
            <w:r w:rsidRPr="009A699C">
              <w:rPr>
                <w:rFonts w:cs="Times New Roman"/>
                <w:szCs w:val="28"/>
                <w:lang w:val="vi-VN"/>
              </w:rPr>
              <w:t>....................................................................................................................................................................................................................................................................................</w:t>
            </w:r>
          </w:p>
          <w:p w:rsidR="00AC4F78" w:rsidRPr="009A699C" w:rsidRDefault="0006259A" w:rsidP="009A699C">
            <w:pPr>
              <w:spacing w:after="0" w:line="240" w:lineRule="auto"/>
              <w:rPr>
                <w:rFonts w:cs="Times New Roman"/>
                <w:szCs w:val="28"/>
                <w:lang w:val="vi-VN"/>
              </w:rPr>
            </w:pPr>
            <w:r w:rsidRPr="009A699C">
              <w:rPr>
                <w:rFonts w:cs="Times New Roman"/>
                <w:b/>
                <w:bCs/>
                <w:szCs w:val="28"/>
                <w:lang w:val="vi-VN"/>
              </w:rPr>
              <w:t>Thí nghiệm 2:</w:t>
            </w:r>
            <w:r w:rsidRPr="009A699C">
              <w:rPr>
                <w:rFonts w:cs="Times New Roman"/>
                <w:szCs w:val="28"/>
                <w:lang w:val="vi-VN"/>
              </w:rPr>
              <w:t xml:space="preserve"> Dẫn khí CO</w:t>
            </w:r>
            <w:r w:rsidRPr="009A699C">
              <w:rPr>
                <w:rFonts w:cs="Times New Roman"/>
                <w:szCs w:val="28"/>
                <w:vertAlign w:val="subscript"/>
                <w:lang w:val="vi-VN"/>
              </w:rPr>
              <w:t>2</w:t>
            </w:r>
            <w:r w:rsidRPr="009A699C">
              <w:rPr>
                <w:rFonts w:cs="Times New Roman"/>
                <w:szCs w:val="28"/>
                <w:lang w:val="vi-VN"/>
              </w:rPr>
              <w:t xml:space="preserve"> qua dung dịch nước vôi trong dư</w:t>
            </w:r>
          </w:p>
          <w:p w:rsidR="00AC4F78" w:rsidRPr="009A699C" w:rsidRDefault="0006259A" w:rsidP="009A699C">
            <w:pPr>
              <w:spacing w:after="0" w:line="240" w:lineRule="auto"/>
              <w:jc w:val="both"/>
              <w:rPr>
                <w:rFonts w:cs="Times New Roman"/>
                <w:bCs/>
                <w:iCs/>
                <w:szCs w:val="28"/>
                <w:lang w:val="vi-VN"/>
              </w:rPr>
            </w:pPr>
            <w:r w:rsidRPr="009A699C">
              <w:rPr>
                <w:rFonts w:cs="Times New Roman"/>
                <w:szCs w:val="28"/>
                <w:lang w:val="vi-VN"/>
              </w:rPr>
              <w:t>....................................................................................................................................................................................................................................................................................</w:t>
            </w:r>
          </w:p>
          <w:p w:rsidR="00AC4F78" w:rsidRPr="009A699C" w:rsidRDefault="0006259A" w:rsidP="009A699C">
            <w:pPr>
              <w:tabs>
                <w:tab w:val="left" w:pos="450"/>
              </w:tabs>
              <w:spacing w:after="0" w:line="240" w:lineRule="auto"/>
              <w:jc w:val="both"/>
              <w:rPr>
                <w:rFonts w:cs="Times New Roman"/>
                <w:bCs/>
                <w:iCs/>
                <w:szCs w:val="28"/>
                <w:lang w:val="vi-VN"/>
              </w:rPr>
            </w:pPr>
            <w:r w:rsidRPr="009A699C">
              <w:rPr>
                <w:rFonts w:cs="Times New Roman"/>
                <w:b/>
                <w:iCs/>
                <w:szCs w:val="28"/>
                <w:lang w:val="vi-VN"/>
              </w:rPr>
              <w:t xml:space="preserve">Câu 2: </w:t>
            </w:r>
            <w:r w:rsidRPr="009A699C">
              <w:rPr>
                <w:rFonts w:cs="Times New Roman"/>
                <w:bCs/>
                <w:iCs/>
                <w:szCs w:val="28"/>
                <w:lang w:val="vi-VN"/>
              </w:rPr>
              <w:t xml:space="preserve">Viết các PTHH xảy ra trong các phản ứng sau(nếu có) </w:t>
            </w:r>
          </w:p>
          <w:p w:rsidR="00AC4F78" w:rsidRPr="009A699C" w:rsidRDefault="0006259A" w:rsidP="009A699C">
            <w:pPr>
              <w:tabs>
                <w:tab w:val="left" w:pos="450"/>
              </w:tabs>
              <w:spacing w:after="0" w:line="240" w:lineRule="auto"/>
              <w:jc w:val="both"/>
              <w:rPr>
                <w:rFonts w:cs="Times New Roman"/>
                <w:bCs/>
                <w:iCs/>
                <w:szCs w:val="28"/>
                <w:lang w:val="vi-VN"/>
              </w:rPr>
            </w:pPr>
            <w:r w:rsidRPr="009A699C">
              <w:rPr>
                <w:rFonts w:cs="Times New Roman"/>
                <w:bCs/>
                <w:iCs/>
                <w:szCs w:val="28"/>
                <w:lang w:val="vi-VN"/>
              </w:rPr>
              <w:t>P</w:t>
            </w:r>
            <w:r w:rsidRPr="009A699C">
              <w:rPr>
                <w:rFonts w:cs="Times New Roman"/>
                <w:bCs/>
                <w:iCs/>
                <w:szCs w:val="28"/>
                <w:vertAlign w:val="subscript"/>
                <w:lang w:val="vi-VN"/>
              </w:rPr>
              <w:t>2</w:t>
            </w:r>
            <w:r w:rsidRPr="009A699C">
              <w:rPr>
                <w:rFonts w:cs="Times New Roman"/>
                <w:bCs/>
                <w:iCs/>
                <w:szCs w:val="28"/>
                <w:lang w:val="vi-VN"/>
              </w:rPr>
              <w:t>O</w:t>
            </w:r>
            <w:r w:rsidRPr="009A699C">
              <w:rPr>
                <w:rFonts w:cs="Times New Roman"/>
                <w:bCs/>
                <w:iCs/>
                <w:szCs w:val="28"/>
                <w:vertAlign w:val="subscript"/>
                <w:lang w:val="vi-VN"/>
              </w:rPr>
              <w:t xml:space="preserve">5(k) </w:t>
            </w:r>
            <w:r w:rsidRPr="009A699C">
              <w:rPr>
                <w:rFonts w:cs="Times New Roman"/>
                <w:bCs/>
                <w:iCs/>
                <w:szCs w:val="28"/>
                <w:lang w:val="vi-VN"/>
              </w:rPr>
              <w:t>+ H</w:t>
            </w:r>
            <w:r w:rsidRPr="009A699C">
              <w:rPr>
                <w:rFonts w:cs="Times New Roman"/>
                <w:bCs/>
                <w:iCs/>
                <w:szCs w:val="28"/>
                <w:vertAlign w:val="subscript"/>
                <w:lang w:val="vi-VN"/>
              </w:rPr>
              <w:t>2</w:t>
            </w:r>
            <w:r w:rsidRPr="009A699C">
              <w:rPr>
                <w:rFonts w:cs="Times New Roman"/>
                <w:bCs/>
                <w:iCs/>
                <w:szCs w:val="28"/>
                <w:lang w:val="vi-VN"/>
              </w:rPr>
              <w:t>O</w:t>
            </w:r>
            <w:r w:rsidRPr="009A699C">
              <w:rPr>
                <w:rFonts w:cs="Times New Roman"/>
                <w:bCs/>
                <w:iCs/>
                <w:szCs w:val="28"/>
                <w:vertAlign w:val="subscript"/>
                <w:lang w:val="vi-VN"/>
              </w:rPr>
              <w:t>(l)</w:t>
            </w:r>
            <w:r w:rsidRPr="009A699C">
              <w:rPr>
                <w:rFonts w:cs="Times New Roman"/>
                <w:bCs/>
                <w:iCs/>
                <w:szCs w:val="28"/>
                <w:lang w:val="vi-VN"/>
              </w:rPr>
              <w:t xml:space="preserve">  →                                            CaO</w:t>
            </w:r>
            <w:r w:rsidRPr="009A699C">
              <w:rPr>
                <w:rFonts w:cs="Times New Roman"/>
                <w:bCs/>
                <w:iCs/>
                <w:szCs w:val="28"/>
                <w:vertAlign w:val="subscript"/>
                <w:lang w:val="vi-VN"/>
              </w:rPr>
              <w:t xml:space="preserve">(r) </w:t>
            </w:r>
            <w:r w:rsidRPr="009A699C">
              <w:rPr>
                <w:rFonts w:cs="Times New Roman"/>
                <w:bCs/>
                <w:iCs/>
                <w:szCs w:val="28"/>
                <w:lang w:val="vi-VN"/>
              </w:rPr>
              <w:t>+ H</w:t>
            </w:r>
            <w:r w:rsidRPr="009A699C">
              <w:rPr>
                <w:rFonts w:cs="Times New Roman"/>
                <w:bCs/>
                <w:iCs/>
                <w:szCs w:val="28"/>
                <w:vertAlign w:val="subscript"/>
                <w:lang w:val="vi-VN"/>
              </w:rPr>
              <w:t>2</w:t>
            </w:r>
            <w:r w:rsidRPr="009A699C">
              <w:rPr>
                <w:rFonts w:cs="Times New Roman"/>
                <w:bCs/>
                <w:iCs/>
                <w:szCs w:val="28"/>
                <w:lang w:val="vi-VN"/>
              </w:rPr>
              <w:t>O</w:t>
            </w:r>
            <w:r w:rsidRPr="009A699C">
              <w:rPr>
                <w:rFonts w:cs="Times New Roman"/>
                <w:bCs/>
                <w:iCs/>
                <w:szCs w:val="28"/>
                <w:vertAlign w:val="subscript"/>
                <w:lang w:val="vi-VN"/>
              </w:rPr>
              <w:t xml:space="preserve">(l) </w:t>
            </w:r>
            <w:r w:rsidRPr="009A699C">
              <w:rPr>
                <w:rFonts w:cs="Times New Roman"/>
                <w:bCs/>
                <w:iCs/>
                <w:szCs w:val="28"/>
                <w:lang w:val="vi-VN"/>
              </w:rPr>
              <w:t xml:space="preserve"> → </w:t>
            </w:r>
          </w:p>
          <w:p w:rsidR="00AC4F78" w:rsidRPr="009A699C" w:rsidRDefault="0006259A" w:rsidP="009A699C">
            <w:pPr>
              <w:spacing w:after="0" w:line="240" w:lineRule="auto"/>
              <w:rPr>
                <w:rFonts w:cs="Times New Roman"/>
                <w:bCs/>
                <w:iCs/>
                <w:szCs w:val="28"/>
              </w:rPr>
            </w:pPr>
            <w:r w:rsidRPr="009A699C">
              <w:rPr>
                <w:rFonts w:cs="Times New Roman"/>
                <w:bCs/>
                <w:iCs/>
                <w:szCs w:val="28"/>
              </w:rPr>
              <w:t>CuO</w:t>
            </w:r>
            <w:r w:rsidRPr="009A699C">
              <w:rPr>
                <w:rFonts w:cs="Times New Roman"/>
                <w:bCs/>
                <w:iCs/>
                <w:szCs w:val="28"/>
                <w:vertAlign w:val="subscript"/>
              </w:rPr>
              <w:t xml:space="preserve">(r) </w:t>
            </w:r>
            <w:r w:rsidRPr="009A699C">
              <w:rPr>
                <w:rFonts w:cs="Times New Roman"/>
                <w:bCs/>
                <w:iCs/>
                <w:szCs w:val="28"/>
              </w:rPr>
              <w:t>+ H</w:t>
            </w:r>
            <w:r w:rsidRPr="009A699C">
              <w:rPr>
                <w:rFonts w:cs="Times New Roman"/>
                <w:bCs/>
                <w:iCs/>
                <w:szCs w:val="28"/>
                <w:vertAlign w:val="subscript"/>
              </w:rPr>
              <w:t>2</w:t>
            </w:r>
            <w:r w:rsidRPr="009A699C">
              <w:rPr>
                <w:rFonts w:cs="Times New Roman"/>
                <w:bCs/>
                <w:iCs/>
                <w:szCs w:val="28"/>
              </w:rPr>
              <w:t>O</w:t>
            </w:r>
            <w:r w:rsidRPr="009A699C">
              <w:rPr>
                <w:rFonts w:cs="Times New Roman"/>
                <w:bCs/>
                <w:iCs/>
                <w:szCs w:val="28"/>
                <w:vertAlign w:val="subscript"/>
              </w:rPr>
              <w:t>(l)</w:t>
            </w:r>
            <w:r w:rsidRPr="009A699C">
              <w:rPr>
                <w:rFonts w:cs="Times New Roman"/>
                <w:bCs/>
                <w:iCs/>
                <w:szCs w:val="28"/>
              </w:rPr>
              <w:t xml:space="preserve">  → </w:t>
            </w:r>
            <w:r w:rsidRPr="009A699C">
              <w:rPr>
                <w:rFonts w:cs="Times New Roman"/>
                <w:bCs/>
                <w:iCs/>
                <w:szCs w:val="28"/>
                <w:lang w:val="vi-VN"/>
              </w:rPr>
              <w:t xml:space="preserve">                                            </w:t>
            </w:r>
            <w:r w:rsidRPr="009A699C">
              <w:rPr>
                <w:rFonts w:cs="Times New Roman"/>
                <w:bCs/>
                <w:iCs/>
                <w:szCs w:val="28"/>
              </w:rPr>
              <w:t>SO</w:t>
            </w:r>
            <w:r w:rsidRPr="009A699C">
              <w:rPr>
                <w:rFonts w:cs="Times New Roman"/>
                <w:bCs/>
                <w:iCs/>
                <w:szCs w:val="28"/>
                <w:vertAlign w:val="subscript"/>
              </w:rPr>
              <w:t xml:space="preserve">2(k) </w:t>
            </w:r>
            <w:r w:rsidRPr="009A699C">
              <w:rPr>
                <w:rFonts w:cs="Times New Roman"/>
                <w:bCs/>
                <w:iCs/>
                <w:szCs w:val="28"/>
              </w:rPr>
              <w:t>+ NaOH</w:t>
            </w:r>
            <w:r w:rsidRPr="009A699C">
              <w:rPr>
                <w:rFonts w:cs="Times New Roman"/>
                <w:bCs/>
                <w:iCs/>
                <w:szCs w:val="28"/>
                <w:vertAlign w:val="subscript"/>
              </w:rPr>
              <w:t>(dd)</w:t>
            </w:r>
            <w:r w:rsidRPr="009A699C">
              <w:rPr>
                <w:rFonts w:cs="Times New Roman"/>
                <w:bCs/>
                <w:iCs/>
                <w:szCs w:val="28"/>
              </w:rPr>
              <w:t xml:space="preserve"> →</w:t>
            </w:r>
          </w:p>
          <w:p w:rsidR="00AC4F78" w:rsidRPr="009A699C" w:rsidRDefault="0006259A" w:rsidP="009A699C">
            <w:pPr>
              <w:spacing w:after="0" w:line="240" w:lineRule="auto"/>
              <w:rPr>
                <w:rFonts w:cs="Times New Roman"/>
                <w:bCs/>
                <w:iCs/>
                <w:szCs w:val="28"/>
                <w:lang w:val="vi-VN"/>
              </w:rPr>
            </w:pPr>
            <w:r w:rsidRPr="009A699C">
              <w:rPr>
                <w:rFonts w:cs="Times New Roman"/>
                <w:bCs/>
                <w:iCs/>
                <w:szCs w:val="28"/>
              </w:rPr>
              <w:t>CO</w:t>
            </w:r>
            <w:r w:rsidRPr="009A699C">
              <w:rPr>
                <w:rFonts w:cs="Times New Roman"/>
                <w:bCs/>
                <w:iCs/>
                <w:szCs w:val="28"/>
                <w:vertAlign w:val="subscript"/>
              </w:rPr>
              <w:t>2(k)</w:t>
            </w:r>
            <w:r w:rsidRPr="009A699C">
              <w:rPr>
                <w:rFonts w:cs="Times New Roman"/>
                <w:bCs/>
                <w:iCs/>
                <w:szCs w:val="28"/>
              </w:rPr>
              <w:t xml:space="preserve"> + Ca(OH)</w:t>
            </w:r>
            <w:r w:rsidRPr="009A699C">
              <w:rPr>
                <w:rFonts w:cs="Times New Roman"/>
                <w:bCs/>
                <w:iCs/>
                <w:szCs w:val="28"/>
                <w:vertAlign w:val="subscript"/>
              </w:rPr>
              <w:t xml:space="preserve">2(dd) </w:t>
            </w:r>
            <w:r w:rsidRPr="009A699C">
              <w:rPr>
                <w:rFonts w:cs="Times New Roman"/>
                <w:bCs/>
                <w:iCs/>
                <w:szCs w:val="28"/>
              </w:rPr>
              <w:t>→</w:t>
            </w:r>
            <w:r w:rsidRPr="009A699C">
              <w:rPr>
                <w:rFonts w:cs="Times New Roman"/>
                <w:bCs/>
                <w:iCs/>
                <w:szCs w:val="28"/>
                <w:lang w:val="vi-VN"/>
              </w:rPr>
              <w:t xml:space="preserve">                                     C</w:t>
            </w:r>
            <w:r w:rsidRPr="009A699C">
              <w:rPr>
                <w:rFonts w:cs="Times New Roman"/>
                <w:bCs/>
                <w:iCs/>
                <w:szCs w:val="28"/>
              </w:rPr>
              <w:t>O</w:t>
            </w:r>
            <w:r w:rsidRPr="009A699C">
              <w:rPr>
                <w:rFonts w:cs="Times New Roman"/>
                <w:bCs/>
                <w:iCs/>
                <w:szCs w:val="28"/>
                <w:vertAlign w:val="subscript"/>
              </w:rPr>
              <w:t>2</w:t>
            </w:r>
            <w:r w:rsidRPr="009A699C">
              <w:rPr>
                <w:rFonts w:cs="Times New Roman"/>
                <w:bCs/>
                <w:iCs/>
                <w:szCs w:val="28"/>
              </w:rPr>
              <w:t xml:space="preserve">(k) + </w:t>
            </w:r>
            <w:r w:rsidRPr="009A699C">
              <w:rPr>
                <w:rFonts w:cs="Times New Roman"/>
                <w:bCs/>
                <w:iCs/>
                <w:szCs w:val="28"/>
                <w:lang w:val="vi-VN"/>
              </w:rPr>
              <w:t>K</w:t>
            </w:r>
            <w:r w:rsidRPr="009A699C">
              <w:rPr>
                <w:rFonts w:cs="Times New Roman"/>
                <w:bCs/>
                <w:iCs/>
                <w:szCs w:val="28"/>
              </w:rPr>
              <w:t>OH</w:t>
            </w:r>
            <w:r w:rsidRPr="009A699C">
              <w:rPr>
                <w:rFonts w:cs="Times New Roman"/>
                <w:bCs/>
                <w:iCs/>
                <w:szCs w:val="28"/>
                <w:vertAlign w:val="subscript"/>
              </w:rPr>
              <w:t xml:space="preserve">(dd) </w:t>
            </w:r>
            <w:r w:rsidRPr="009A699C">
              <w:rPr>
                <w:rFonts w:cs="Times New Roman"/>
                <w:bCs/>
                <w:iCs/>
                <w:szCs w:val="28"/>
              </w:rPr>
              <w:t>→</w:t>
            </w:r>
            <w:r w:rsidRPr="009A699C">
              <w:rPr>
                <w:rFonts w:cs="Times New Roman"/>
                <w:bCs/>
                <w:iCs/>
                <w:szCs w:val="28"/>
                <w:lang w:val="vi-VN"/>
              </w:rPr>
              <w:t xml:space="preserve"> </w:t>
            </w:r>
          </w:p>
          <w:p w:rsidR="00AC4F78" w:rsidRPr="009A699C" w:rsidRDefault="0006259A" w:rsidP="009A699C">
            <w:pPr>
              <w:spacing w:after="0" w:line="240" w:lineRule="auto"/>
              <w:rPr>
                <w:rFonts w:cs="Times New Roman"/>
                <w:bCs/>
                <w:iCs/>
                <w:szCs w:val="28"/>
                <w:lang w:val="vi-VN"/>
              </w:rPr>
            </w:pPr>
            <w:r w:rsidRPr="009A699C">
              <w:rPr>
                <w:rFonts w:cs="Times New Roman"/>
                <w:bCs/>
                <w:iCs/>
                <w:szCs w:val="28"/>
                <w:lang w:val="vi-VN"/>
              </w:rPr>
              <w:t>Fe</w:t>
            </w:r>
            <w:r w:rsidRPr="009A699C">
              <w:rPr>
                <w:rFonts w:cs="Times New Roman"/>
                <w:bCs/>
                <w:iCs/>
                <w:szCs w:val="28"/>
                <w:vertAlign w:val="subscript"/>
                <w:lang w:val="vi-VN"/>
              </w:rPr>
              <w:t>2</w:t>
            </w:r>
            <w:r w:rsidRPr="009A699C">
              <w:rPr>
                <w:rFonts w:cs="Times New Roman"/>
                <w:bCs/>
                <w:iCs/>
                <w:szCs w:val="28"/>
                <w:lang w:val="vi-VN"/>
              </w:rPr>
              <w:t>O</w:t>
            </w:r>
            <w:r w:rsidRPr="009A699C">
              <w:rPr>
                <w:rFonts w:cs="Times New Roman"/>
                <w:bCs/>
                <w:iCs/>
                <w:szCs w:val="28"/>
                <w:vertAlign w:val="subscript"/>
                <w:lang w:val="vi-VN"/>
              </w:rPr>
              <w:t>3(r)</w:t>
            </w:r>
            <w:r w:rsidRPr="009A699C">
              <w:rPr>
                <w:rFonts w:cs="Times New Roman"/>
                <w:bCs/>
                <w:iCs/>
                <w:szCs w:val="28"/>
                <w:lang w:val="vi-VN"/>
              </w:rPr>
              <w:t xml:space="preserve"> + HCl</w:t>
            </w:r>
            <w:r w:rsidRPr="009A699C">
              <w:rPr>
                <w:rFonts w:cs="Times New Roman"/>
                <w:bCs/>
                <w:iCs/>
                <w:szCs w:val="28"/>
                <w:vertAlign w:val="subscript"/>
                <w:lang w:val="vi-VN"/>
              </w:rPr>
              <w:t xml:space="preserve">(dd) </w:t>
            </w:r>
            <w:r w:rsidRPr="009A699C">
              <w:rPr>
                <w:rFonts w:cs="Times New Roman"/>
                <w:bCs/>
                <w:iCs/>
                <w:szCs w:val="28"/>
                <w:lang w:val="vi-VN"/>
              </w:rPr>
              <w:t>→                                          CuO(r) + HCl</w:t>
            </w:r>
            <w:r w:rsidRPr="009A699C">
              <w:rPr>
                <w:rFonts w:cs="Times New Roman"/>
                <w:bCs/>
                <w:iCs/>
                <w:szCs w:val="28"/>
                <w:vertAlign w:val="subscript"/>
                <w:lang w:val="vi-VN"/>
              </w:rPr>
              <w:t>(dd)</w:t>
            </w:r>
            <w:r w:rsidRPr="009A699C">
              <w:rPr>
                <w:rFonts w:cs="Times New Roman"/>
                <w:bCs/>
                <w:iCs/>
                <w:szCs w:val="28"/>
                <w:lang w:val="vi-VN"/>
              </w:rPr>
              <w:t xml:space="preserve"> →</w:t>
            </w:r>
          </w:p>
          <w:p w:rsidR="00AC4F78" w:rsidRPr="009A699C" w:rsidRDefault="0006259A" w:rsidP="009A699C">
            <w:pPr>
              <w:spacing w:after="0" w:line="240" w:lineRule="auto"/>
              <w:jc w:val="both"/>
              <w:rPr>
                <w:rFonts w:cs="Times New Roman"/>
                <w:szCs w:val="28"/>
              </w:rPr>
            </w:pPr>
            <w:r w:rsidRPr="009A699C">
              <w:rPr>
                <w:rFonts w:cs="Times New Roman"/>
                <w:bCs/>
                <w:iCs/>
                <w:szCs w:val="28"/>
              </w:rPr>
              <w:t>CaO</w:t>
            </w:r>
            <w:r w:rsidRPr="009A699C">
              <w:rPr>
                <w:rFonts w:cs="Times New Roman"/>
                <w:bCs/>
                <w:iCs/>
                <w:szCs w:val="28"/>
                <w:vertAlign w:val="subscript"/>
              </w:rPr>
              <w:t>(r)</w:t>
            </w:r>
            <w:r w:rsidRPr="009A699C">
              <w:rPr>
                <w:rFonts w:cs="Times New Roman"/>
                <w:bCs/>
                <w:iCs/>
                <w:szCs w:val="28"/>
              </w:rPr>
              <w:t xml:space="preserve"> + H</w:t>
            </w:r>
            <w:r w:rsidRPr="009A699C">
              <w:rPr>
                <w:rFonts w:cs="Times New Roman"/>
                <w:bCs/>
                <w:iCs/>
                <w:szCs w:val="28"/>
                <w:vertAlign w:val="subscript"/>
              </w:rPr>
              <w:t>2</w:t>
            </w:r>
            <w:r w:rsidRPr="009A699C">
              <w:rPr>
                <w:rFonts w:cs="Times New Roman"/>
                <w:bCs/>
                <w:iCs/>
                <w:szCs w:val="28"/>
              </w:rPr>
              <w:t>SO</w:t>
            </w:r>
            <w:r w:rsidRPr="009A699C">
              <w:rPr>
                <w:rFonts w:cs="Times New Roman"/>
                <w:bCs/>
                <w:iCs/>
                <w:szCs w:val="28"/>
                <w:vertAlign w:val="subscript"/>
              </w:rPr>
              <w:t>4 (dd)</w:t>
            </w:r>
            <w:r w:rsidRPr="009A699C">
              <w:rPr>
                <w:rFonts w:cs="Times New Roman"/>
                <w:bCs/>
                <w:iCs/>
                <w:szCs w:val="28"/>
              </w:rPr>
              <w:t>→</w:t>
            </w:r>
            <w:r w:rsidRPr="009A699C">
              <w:rPr>
                <w:rFonts w:cs="Times New Roman"/>
                <w:bCs/>
                <w:iCs/>
                <w:szCs w:val="28"/>
                <w:lang w:val="vi-VN"/>
              </w:rPr>
              <w:t xml:space="preserve">                                        Mg</w:t>
            </w:r>
            <w:r w:rsidRPr="009A699C">
              <w:rPr>
                <w:rFonts w:cs="Times New Roman"/>
                <w:bCs/>
                <w:iCs/>
                <w:szCs w:val="28"/>
              </w:rPr>
              <w:t>O</w:t>
            </w:r>
            <w:r w:rsidRPr="009A699C">
              <w:rPr>
                <w:rFonts w:cs="Times New Roman"/>
                <w:bCs/>
                <w:iCs/>
                <w:szCs w:val="28"/>
                <w:vertAlign w:val="subscript"/>
              </w:rPr>
              <w:t>(r)</w:t>
            </w:r>
            <w:r w:rsidRPr="009A699C">
              <w:rPr>
                <w:rFonts w:cs="Times New Roman"/>
                <w:bCs/>
                <w:iCs/>
                <w:szCs w:val="28"/>
              </w:rPr>
              <w:t xml:space="preserve"> + H</w:t>
            </w:r>
            <w:r w:rsidRPr="009A699C">
              <w:rPr>
                <w:rFonts w:cs="Times New Roman"/>
                <w:bCs/>
                <w:iCs/>
                <w:szCs w:val="28"/>
                <w:vertAlign w:val="subscript"/>
              </w:rPr>
              <w:t>2</w:t>
            </w:r>
            <w:r w:rsidRPr="009A699C">
              <w:rPr>
                <w:rFonts w:cs="Times New Roman"/>
                <w:bCs/>
                <w:iCs/>
                <w:szCs w:val="28"/>
              </w:rPr>
              <w:t>SO</w:t>
            </w:r>
            <w:r w:rsidRPr="009A699C">
              <w:rPr>
                <w:rFonts w:cs="Times New Roman"/>
                <w:bCs/>
                <w:iCs/>
                <w:szCs w:val="28"/>
                <w:vertAlign w:val="subscript"/>
              </w:rPr>
              <w:t>4 (dd)</w:t>
            </w:r>
            <w:r w:rsidRPr="009A699C">
              <w:rPr>
                <w:rFonts w:cs="Times New Roman"/>
                <w:bCs/>
                <w:iCs/>
                <w:szCs w:val="28"/>
              </w:rPr>
              <w:t>→</w:t>
            </w:r>
          </w:p>
        </w:tc>
      </w:tr>
    </w:tbl>
    <w:p w:rsidR="002010B5" w:rsidRPr="009A699C" w:rsidRDefault="002010B5" w:rsidP="009A699C">
      <w:pPr>
        <w:spacing w:after="0" w:line="240" w:lineRule="auto"/>
        <w:rPr>
          <w:rFonts w:eastAsia="Times New Roman" w:cs="Times New Roman"/>
          <w:bCs/>
          <w:noProof/>
          <w:color w:val="000000"/>
          <w:szCs w:val="28"/>
          <w:lang w:val="vi-VN"/>
        </w:rPr>
      </w:pPr>
      <w:r w:rsidRPr="009A699C">
        <w:rPr>
          <w:rFonts w:eastAsia="Times New Roman" w:cs="Times New Roman"/>
          <w:b/>
          <w:bCs/>
          <w:i/>
          <w:noProof/>
          <w:color w:val="000000"/>
          <w:szCs w:val="28"/>
          <w:lang w:val="vi-VN"/>
        </w:rPr>
        <w:t>2. Học sinh:</w:t>
      </w:r>
    </w:p>
    <w:p w:rsidR="0006259A" w:rsidRPr="009A699C" w:rsidRDefault="0006259A" w:rsidP="009A699C">
      <w:pPr>
        <w:pStyle w:val="ListParagraph"/>
        <w:tabs>
          <w:tab w:val="left" w:pos="142"/>
          <w:tab w:val="left" w:pos="426"/>
        </w:tabs>
        <w:spacing w:after="0" w:line="240" w:lineRule="auto"/>
        <w:ind w:left="0"/>
        <w:rPr>
          <w:rFonts w:cs="Times New Roman"/>
          <w:bCs/>
          <w:szCs w:val="28"/>
        </w:rPr>
      </w:pPr>
      <w:r w:rsidRPr="009A699C">
        <w:rPr>
          <w:rFonts w:cs="Times New Roman"/>
          <w:bCs/>
          <w:szCs w:val="28"/>
        </w:rPr>
        <w:t xml:space="preserve">-Bút, vở, SGK </w:t>
      </w:r>
    </w:p>
    <w:p w:rsidR="0006259A" w:rsidRPr="009A699C" w:rsidRDefault="0006259A" w:rsidP="009A699C">
      <w:pPr>
        <w:pStyle w:val="ListParagraph"/>
        <w:tabs>
          <w:tab w:val="left" w:pos="142"/>
          <w:tab w:val="left" w:pos="426"/>
        </w:tabs>
        <w:spacing w:after="0" w:line="240" w:lineRule="auto"/>
        <w:ind w:left="0"/>
        <w:rPr>
          <w:rFonts w:cs="Times New Roman"/>
          <w:bCs/>
          <w:szCs w:val="28"/>
        </w:rPr>
      </w:pPr>
      <w:r w:rsidRPr="009A699C">
        <w:rPr>
          <w:rFonts w:cs="Times New Roman"/>
          <w:bCs/>
          <w:szCs w:val="28"/>
        </w:rPr>
        <w:t>- Nghiên cứu và chuẩn bị trước nội dung bài học.</w:t>
      </w:r>
    </w:p>
    <w:p w:rsidR="002010B5" w:rsidRPr="009A699C" w:rsidRDefault="002010B5" w:rsidP="009A699C">
      <w:pPr>
        <w:spacing w:after="0" w:line="240" w:lineRule="auto"/>
        <w:contextualSpacing/>
        <w:rPr>
          <w:rFonts w:eastAsia="Calibri" w:cs="Times New Roman"/>
          <w:noProof/>
          <w:color w:val="000000"/>
          <w:szCs w:val="28"/>
          <w:lang w:val="vi-VN"/>
        </w:rPr>
      </w:pPr>
      <w:r w:rsidRPr="009A699C">
        <w:rPr>
          <w:rFonts w:eastAsia="Calibri" w:cs="Times New Roman"/>
          <w:b/>
          <w:bCs/>
          <w:noProof/>
          <w:color w:val="000000"/>
          <w:szCs w:val="28"/>
          <w:lang w:val="vi-VN"/>
        </w:rPr>
        <w:t>C. Tiến trình dạy học</w:t>
      </w:r>
      <w:r w:rsidRPr="009A699C">
        <w:rPr>
          <w:rFonts w:eastAsia="Calibri" w:cs="Times New Roman"/>
          <w:noProof/>
          <w:color w:val="000000"/>
          <w:szCs w:val="28"/>
          <w:lang w:val="vi-VN"/>
        </w:rPr>
        <w:t xml:space="preserve">  </w:t>
      </w:r>
    </w:p>
    <w:p w:rsidR="002E14F9" w:rsidRPr="009A699C" w:rsidRDefault="002E14F9" w:rsidP="009A699C">
      <w:pPr>
        <w:spacing w:after="0" w:line="240" w:lineRule="auto"/>
        <w:ind w:right="255"/>
        <w:jc w:val="center"/>
        <w:rPr>
          <w:rFonts w:eastAsia="Times New Roman" w:cs="Times New Roman"/>
          <w:b/>
          <w:noProof/>
          <w:color w:val="000000"/>
          <w:szCs w:val="28"/>
        </w:rPr>
      </w:pPr>
      <w:r w:rsidRPr="009A699C">
        <w:rPr>
          <w:rFonts w:eastAsia="Times New Roman" w:cs="Times New Roman"/>
          <w:b/>
          <w:noProof/>
          <w:color w:val="000000"/>
          <w:szCs w:val="28"/>
        </w:rPr>
        <w:t>TIẾT 1</w:t>
      </w:r>
    </w:p>
    <w:p w:rsidR="002010B5" w:rsidRPr="009A699C" w:rsidRDefault="002010B5" w:rsidP="009A699C">
      <w:pPr>
        <w:spacing w:after="0" w:line="240" w:lineRule="auto"/>
        <w:ind w:right="255"/>
        <w:rPr>
          <w:rFonts w:eastAsia="Times New Roman" w:cs="Times New Roman"/>
          <w:b/>
          <w:noProof/>
          <w:color w:val="000000"/>
          <w:szCs w:val="28"/>
          <w:lang w:val="vi-VN"/>
        </w:rPr>
      </w:pPr>
      <w:r w:rsidRPr="009A699C">
        <w:rPr>
          <w:rFonts w:eastAsia="Times New Roman" w:cs="Times New Roman"/>
          <w:b/>
          <w:noProof/>
          <w:color w:val="000000"/>
          <w:szCs w:val="28"/>
          <w:lang w:val="vi-VN"/>
        </w:rPr>
        <w:t xml:space="preserve">I. Hoạt động 1: Khởi động </w:t>
      </w:r>
    </w:p>
    <w:p w:rsidR="00AC4F78" w:rsidRPr="009A699C" w:rsidRDefault="002010B5" w:rsidP="009A699C">
      <w:pPr>
        <w:spacing w:after="0" w:line="240" w:lineRule="auto"/>
        <w:jc w:val="both"/>
        <w:rPr>
          <w:rFonts w:cs="Times New Roman"/>
          <w:szCs w:val="28"/>
          <w:lang w:val="vi-VN"/>
        </w:rPr>
      </w:pPr>
      <w:r w:rsidRPr="009A699C">
        <w:rPr>
          <w:rFonts w:eastAsia="Times New Roman" w:cs="Times New Roman"/>
          <w:b/>
          <w:bCs/>
          <w:i/>
          <w:noProof/>
          <w:color w:val="000000"/>
          <w:szCs w:val="28"/>
          <w:lang w:val="vi-VN"/>
        </w:rPr>
        <w:t xml:space="preserve">1. Mục tiêu: </w:t>
      </w:r>
      <w:r w:rsidR="0006259A" w:rsidRPr="009A699C">
        <w:rPr>
          <w:rFonts w:cs="Times New Roman"/>
          <w:szCs w:val="28"/>
          <w:lang w:val="vi-VN"/>
        </w:rPr>
        <w:t>Tạo được hứng thú cho học sinh, dẫn dắt giới thiệu vấn đề, để học sinh biết được một số chất quen thuộc trong đời sống đều do oxide tạo lên</w:t>
      </w:r>
    </w:p>
    <w:p w:rsidR="005F24FB" w:rsidRPr="009A699C" w:rsidRDefault="005F24FB" w:rsidP="009A699C">
      <w:pPr>
        <w:spacing w:after="0" w:line="240" w:lineRule="auto"/>
        <w:ind w:right="60"/>
        <w:contextualSpacing/>
        <w:jc w:val="both"/>
        <w:rPr>
          <w:rFonts w:eastAsia="Arial" w:cs="Times New Roman"/>
          <w:noProof/>
          <w:szCs w:val="28"/>
          <w:lang w:val="vi-VN" w:eastAsia="vi-VN"/>
        </w:rPr>
      </w:pPr>
      <w:r w:rsidRPr="009A699C">
        <w:rPr>
          <w:rFonts w:eastAsia="Calibri" w:cs="Times New Roman"/>
          <w:b/>
          <w:bCs/>
          <w:i/>
          <w:noProof/>
          <w:color w:val="000000"/>
          <w:szCs w:val="28"/>
          <w:lang w:val="vi-VN"/>
        </w:rPr>
        <w:lastRenderedPageBreak/>
        <w:t>2. Nội dung:</w:t>
      </w:r>
      <w:r w:rsidRPr="009A699C">
        <w:rPr>
          <w:rFonts w:eastAsia="Calibri" w:cs="Times New Roman"/>
          <w:b/>
          <w:bCs/>
          <w:noProof/>
          <w:color w:val="000000"/>
          <w:szCs w:val="28"/>
          <w:lang w:val="vi-VN"/>
        </w:rPr>
        <w:t xml:space="preserve"> </w:t>
      </w:r>
    </w:p>
    <w:p w:rsidR="00AC4F78" w:rsidRPr="009A699C" w:rsidRDefault="0006259A" w:rsidP="009A699C">
      <w:pPr>
        <w:tabs>
          <w:tab w:val="left" w:pos="12758"/>
        </w:tabs>
        <w:spacing w:after="0" w:line="240" w:lineRule="auto"/>
        <w:jc w:val="both"/>
        <w:rPr>
          <w:rFonts w:cs="Times New Roman"/>
          <w:szCs w:val="28"/>
          <w:lang w:val="vi-VN"/>
        </w:rPr>
      </w:pPr>
      <w:r w:rsidRPr="009A699C">
        <w:rPr>
          <w:rFonts w:cs="Times New Roman"/>
          <w:szCs w:val="28"/>
          <w:lang w:val="vi-VN"/>
        </w:rPr>
        <w:t xml:space="preserve">HS quan sát hình ảnh, trả lời câu hỏi. </w:t>
      </w:r>
    </w:p>
    <w:p w:rsidR="00803C8E" w:rsidRPr="009A699C" w:rsidRDefault="00803C8E" w:rsidP="009A699C">
      <w:pPr>
        <w:tabs>
          <w:tab w:val="left" w:pos="1867"/>
        </w:tabs>
        <w:spacing w:after="0" w:line="240" w:lineRule="auto"/>
        <w:rPr>
          <w:rFonts w:eastAsia="Arial" w:cs="Times New Roman"/>
          <w:noProof/>
          <w:szCs w:val="28"/>
        </w:rPr>
      </w:pPr>
      <w:r w:rsidRPr="009A699C">
        <w:rPr>
          <w:rFonts w:eastAsia="Arial" w:cs="Times New Roman"/>
          <w:noProof/>
          <w:szCs w:val="28"/>
          <w:lang w:val="en-GB"/>
        </w:rPr>
        <w:t>- Hãy cho biết tại sao vôi sống lại được dùng để khử chua đất trồng trọt ?</w:t>
      </w:r>
    </w:p>
    <w:p w:rsidR="008925C9" w:rsidRPr="009A699C" w:rsidRDefault="005F24FB" w:rsidP="009A699C">
      <w:pPr>
        <w:spacing w:after="0" w:line="240" w:lineRule="auto"/>
        <w:rPr>
          <w:rFonts w:eastAsia="Times New Roman" w:cs="Times New Roman"/>
          <w:bCs/>
          <w:noProof/>
          <w:color w:val="000000"/>
          <w:szCs w:val="28"/>
        </w:rPr>
      </w:pPr>
      <w:r w:rsidRPr="009A699C">
        <w:rPr>
          <w:rFonts w:eastAsia="Times New Roman" w:cs="Times New Roman"/>
          <w:b/>
          <w:bCs/>
          <w:i/>
          <w:noProof/>
          <w:color w:val="000000"/>
          <w:szCs w:val="28"/>
          <w:lang w:val="vi-VN"/>
        </w:rPr>
        <w:t>3. Sản phẩm:</w:t>
      </w:r>
      <w:r w:rsidRPr="009A699C">
        <w:rPr>
          <w:rFonts w:eastAsia="Times New Roman" w:cs="Times New Roman"/>
          <w:bCs/>
          <w:noProof/>
          <w:color w:val="000000"/>
          <w:szCs w:val="28"/>
          <w:lang w:val="vi-VN"/>
        </w:rPr>
        <w:t xml:space="preserve"> </w:t>
      </w:r>
      <w:r w:rsidR="00803C8E" w:rsidRPr="009A699C">
        <w:rPr>
          <w:rFonts w:eastAsia="Times New Roman" w:cs="Times New Roman"/>
          <w:bCs/>
          <w:noProof/>
          <w:color w:val="000000"/>
          <w:szCs w:val="28"/>
        </w:rPr>
        <w:t>HS trả lời câu hỏi</w:t>
      </w:r>
    </w:p>
    <w:p w:rsidR="00AC4F78" w:rsidRPr="009A699C" w:rsidRDefault="0006259A" w:rsidP="009A699C">
      <w:pPr>
        <w:spacing w:after="0" w:line="240" w:lineRule="auto"/>
        <w:rPr>
          <w:rFonts w:cs="Times New Roman"/>
          <w:b/>
          <w:i/>
          <w:szCs w:val="28"/>
        </w:rPr>
      </w:pPr>
      <w:r w:rsidRPr="009A699C">
        <w:rPr>
          <w:rFonts w:cs="Times New Roman"/>
          <w:b/>
          <w:i/>
          <w:szCs w:val="28"/>
        </w:rPr>
        <w:t>4</w:t>
      </w:r>
      <w:r w:rsidR="005F24FB" w:rsidRPr="009A699C">
        <w:rPr>
          <w:rFonts w:cs="Times New Roman"/>
          <w:b/>
          <w:i/>
          <w:szCs w:val="28"/>
        </w:rPr>
        <w:t>.</w:t>
      </w:r>
      <w:r w:rsidRPr="009A699C">
        <w:rPr>
          <w:rFonts w:cs="Times New Roman"/>
          <w:b/>
          <w:i/>
          <w:szCs w:val="28"/>
        </w:rPr>
        <w:t xml:space="preserve"> Tổ chức thực hiện:</w:t>
      </w:r>
    </w:p>
    <w:tbl>
      <w:tblPr>
        <w:tblStyle w:val="TableGrid"/>
        <w:tblW w:w="9747" w:type="dxa"/>
        <w:tblLayout w:type="fixed"/>
        <w:tblLook w:val="04A0" w:firstRow="1" w:lastRow="0" w:firstColumn="1" w:lastColumn="0" w:noHBand="0" w:noVBand="1"/>
      </w:tblPr>
      <w:tblGrid>
        <w:gridCol w:w="7057"/>
        <w:gridCol w:w="2690"/>
      </w:tblGrid>
      <w:tr w:rsidR="0006259A" w:rsidRPr="009A699C" w:rsidTr="000B1C93">
        <w:trPr>
          <w:trHeight w:val="467"/>
        </w:trPr>
        <w:tc>
          <w:tcPr>
            <w:tcW w:w="7057" w:type="dxa"/>
            <w:shd w:val="clear" w:color="auto" w:fill="auto"/>
          </w:tcPr>
          <w:p w:rsidR="00AC4F78" w:rsidRPr="009A699C" w:rsidRDefault="0006259A" w:rsidP="009A699C">
            <w:pPr>
              <w:spacing w:after="0" w:line="240" w:lineRule="auto"/>
              <w:jc w:val="center"/>
              <w:rPr>
                <w:rFonts w:cs="Times New Roman"/>
                <w:b/>
                <w:szCs w:val="28"/>
              </w:rPr>
            </w:pPr>
            <w:r w:rsidRPr="009A699C">
              <w:rPr>
                <w:rFonts w:cs="Times New Roman"/>
                <w:b/>
                <w:szCs w:val="28"/>
              </w:rPr>
              <w:t>Hoạt động của GV</w:t>
            </w:r>
            <w:r w:rsidR="000B1C93" w:rsidRPr="009A699C">
              <w:rPr>
                <w:rFonts w:cs="Times New Roman"/>
                <w:b/>
                <w:szCs w:val="28"/>
              </w:rPr>
              <w:t xml:space="preserve"> &amp; HS</w:t>
            </w:r>
          </w:p>
        </w:tc>
        <w:tc>
          <w:tcPr>
            <w:tcW w:w="2690" w:type="dxa"/>
            <w:shd w:val="clear" w:color="auto" w:fill="auto"/>
          </w:tcPr>
          <w:p w:rsidR="00AC4F78" w:rsidRPr="009A699C" w:rsidRDefault="000B1C93" w:rsidP="009A699C">
            <w:pPr>
              <w:spacing w:after="0" w:line="240" w:lineRule="auto"/>
              <w:jc w:val="center"/>
              <w:rPr>
                <w:rFonts w:cs="Times New Roman"/>
                <w:b/>
                <w:szCs w:val="28"/>
              </w:rPr>
            </w:pPr>
            <w:r w:rsidRPr="009A699C">
              <w:rPr>
                <w:rFonts w:cs="Times New Roman"/>
                <w:b/>
                <w:szCs w:val="28"/>
              </w:rPr>
              <w:t>Nội dung</w:t>
            </w:r>
          </w:p>
        </w:tc>
      </w:tr>
      <w:tr w:rsidR="0006259A" w:rsidRPr="009A699C">
        <w:trPr>
          <w:trHeight w:val="436"/>
        </w:trPr>
        <w:tc>
          <w:tcPr>
            <w:tcW w:w="7057" w:type="dxa"/>
          </w:tcPr>
          <w:p w:rsidR="005D0ECF" w:rsidRPr="009A699C" w:rsidRDefault="005D0ECF" w:rsidP="009A699C">
            <w:pPr>
              <w:spacing w:line="240" w:lineRule="auto"/>
              <w:rPr>
                <w:rFonts w:eastAsia="Calibri" w:cs="Times New Roman"/>
                <w:b/>
                <w:bCs/>
                <w:i/>
                <w:iCs/>
                <w:noProof/>
                <w:color w:val="000000"/>
                <w:szCs w:val="28"/>
                <w:lang w:val="vi-VN"/>
              </w:rPr>
            </w:pPr>
            <w:r w:rsidRPr="009A699C">
              <w:rPr>
                <w:rFonts w:eastAsia="Calibri" w:cs="Times New Roman"/>
                <w:b/>
                <w:bCs/>
                <w:i/>
                <w:iCs/>
                <w:noProof/>
                <w:color w:val="000000"/>
                <w:szCs w:val="28"/>
                <w:lang w:val="vi-VN"/>
              </w:rPr>
              <w:t>* GV chuyển giao nhiệm vụ học tập</w:t>
            </w:r>
          </w:p>
          <w:p w:rsidR="00AC4F78" w:rsidRPr="009A699C" w:rsidRDefault="0006259A" w:rsidP="009A699C">
            <w:pPr>
              <w:tabs>
                <w:tab w:val="left" w:pos="12758"/>
              </w:tabs>
              <w:spacing w:after="0" w:line="240" w:lineRule="auto"/>
              <w:jc w:val="both"/>
              <w:rPr>
                <w:rFonts w:cs="Times New Roman"/>
                <w:bCs/>
                <w:szCs w:val="28"/>
                <w:lang w:val="vi-VN"/>
              </w:rPr>
            </w:pPr>
            <w:r w:rsidRPr="009A699C">
              <w:rPr>
                <w:rFonts w:cs="Times New Roman"/>
                <w:bCs/>
                <w:szCs w:val="28"/>
                <w:lang w:val="vi-VN"/>
              </w:rPr>
              <w:t>Quan sát mẫu, hình ảnh có trên màn hình máy chiếu và trả lời một số câu hỏi:</w:t>
            </w:r>
          </w:p>
          <w:p w:rsidR="009F5833" w:rsidRPr="009A699C" w:rsidRDefault="0006259A" w:rsidP="009A699C">
            <w:pPr>
              <w:tabs>
                <w:tab w:val="left" w:pos="1867"/>
              </w:tabs>
              <w:spacing w:after="0" w:line="240" w:lineRule="auto"/>
              <w:rPr>
                <w:rFonts w:eastAsia="Arial" w:cs="Times New Roman"/>
                <w:noProof/>
                <w:szCs w:val="28"/>
              </w:rPr>
            </w:pPr>
            <w:r w:rsidRPr="009A699C">
              <w:rPr>
                <w:rFonts w:cs="Times New Roman"/>
                <w:bCs/>
                <w:szCs w:val="28"/>
                <w:lang w:val="vi-VN"/>
              </w:rPr>
              <w:t xml:space="preserve">- Em hãy quan sát hình sau và cho bíết </w:t>
            </w:r>
            <w:r w:rsidR="009F5833" w:rsidRPr="009A699C">
              <w:rPr>
                <w:rFonts w:eastAsia="Arial" w:cs="Times New Roman"/>
                <w:noProof/>
                <w:szCs w:val="28"/>
                <w:lang w:val="en-GB"/>
              </w:rPr>
              <w:t>tại sao vôi sống lại được dùng để khử chua đất trồng trọt ?</w:t>
            </w:r>
          </w:p>
          <w:p w:rsidR="00AC4F78" w:rsidRPr="009A699C" w:rsidRDefault="00976BE0" w:rsidP="009A699C">
            <w:pPr>
              <w:tabs>
                <w:tab w:val="left" w:pos="12758"/>
              </w:tabs>
              <w:spacing w:after="0" w:line="240" w:lineRule="auto"/>
              <w:jc w:val="both"/>
              <w:rPr>
                <w:rFonts w:cs="Times New Roman"/>
                <w:bCs/>
                <w:szCs w:val="28"/>
              </w:rPr>
            </w:pPr>
            <w:r w:rsidRPr="009A699C">
              <w:rPr>
                <w:rFonts w:cs="Times New Roman"/>
                <w:bCs/>
                <w:noProof/>
                <w:szCs w:val="28"/>
              </w:rPr>
              <mc:AlternateContent>
                <mc:Choice Requires="wpg">
                  <w:drawing>
                    <wp:anchor distT="0" distB="0" distL="114300" distR="114300" simplePos="0" relativeHeight="251659264" behindDoc="0" locked="0" layoutInCell="1" allowOverlap="1" wp14:anchorId="3FD1777F" wp14:editId="61E21508">
                      <wp:simplePos x="0" y="0"/>
                      <wp:positionH relativeFrom="column">
                        <wp:posOffset>83778</wp:posOffset>
                      </wp:positionH>
                      <wp:positionV relativeFrom="paragraph">
                        <wp:posOffset>-10851</wp:posOffset>
                      </wp:positionV>
                      <wp:extent cx="4160018" cy="1537398"/>
                      <wp:effectExtent l="114300" t="57150" r="69215" b="139065"/>
                      <wp:wrapNone/>
                      <wp:docPr id="3" name="Group 2"/>
                      <wp:cNvGraphicFramePr/>
                      <a:graphic xmlns:a="http://schemas.openxmlformats.org/drawingml/2006/main">
                        <a:graphicData uri="http://schemas.microsoft.com/office/word/2010/wordprocessingGroup">
                          <wpg:wgp>
                            <wpg:cNvGrpSpPr/>
                            <wpg:grpSpPr>
                              <a:xfrm>
                                <a:off x="0" y="0"/>
                                <a:ext cx="4160018" cy="1537398"/>
                                <a:chOff x="0" y="0"/>
                                <a:chExt cx="9022724" cy="4480797"/>
                              </a:xfrm>
                            </wpg:grpSpPr>
                            <pic:pic xmlns:pic="http://schemas.openxmlformats.org/drawingml/2006/picture">
                              <pic:nvPicPr>
                                <pic:cNvPr id="2" name="Picture 2"/>
                                <pic:cNvPicPr>
                                  <a:picLocks noChangeAspect="1"/>
                                </pic:cNvPicPr>
                              </pic:nvPicPr>
                              <pic:blipFill rotWithShape="1">
                                <a:blip r:embed="rId9" cstate="print">
                                  <a:extLst>
                                    <a:ext uri="{28A0092B-C50C-407E-A947-70E740481C1C}">
                                      <a14:useLocalDpi xmlns:a14="http://schemas.microsoft.com/office/drawing/2010/main" val="0"/>
                                    </a:ext>
                                  </a:extLst>
                                </a:blip>
                                <a:srcRect/>
                                <a:stretch/>
                              </pic:blipFill>
                              <pic:spPr>
                                <a:xfrm>
                                  <a:off x="4145924" y="0"/>
                                  <a:ext cx="4876800" cy="4480797"/>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ic:spPr>
                            </pic:pic>
                            <pic:pic xmlns:pic="http://schemas.openxmlformats.org/drawingml/2006/picture">
                              <pic:nvPicPr>
                                <pic:cNvPr id="4" name="Picture 4"/>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1"/>
                                  <a:ext cx="4038600" cy="4480796"/>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ic:spPr>
                            </pic:pic>
                          </wpg:wgp>
                        </a:graphicData>
                      </a:graphic>
                      <wp14:sizeRelH relativeFrom="margin">
                        <wp14:pctWidth>0</wp14:pctWidth>
                      </wp14:sizeRelH>
                      <wp14:sizeRelV relativeFrom="margin">
                        <wp14:pctHeight>0</wp14:pctHeight>
                      </wp14:sizeRelV>
                    </wp:anchor>
                  </w:drawing>
                </mc:Choice>
                <mc:Fallback>
                  <w:pict>
                    <v:group id="Group 2" o:spid="_x0000_s1026" style="position:absolute;margin-left:6.6pt;margin-top:-.85pt;width:327.55pt;height:121.05pt;z-index:251659264;mso-width-relative:margin;mso-height-relative:margin" coordsize="90227,44807" o:gfxdata="UEsDBBQABgAIAAAAIQCHVRf6EQEAAEgCAAATAAAAW0NvbnRlbnRfVHlwZXNdLnhtbJSSS07DMBCG 90jcwfIWJQ5dIISSdEHKEhAqBxjZk8QlfshjQnt7nJRKULWVWNoz3/+QXS63ZmAjBtLOVvw2LzhD K53Stqv4+/opu+eMIlgFg7NY8R0SX9bXV+V655FYoi1VvI/RPwhBskcDlDuPNk1aFwzEdAyd8CA/ oEOxKIo7IZ2NaGMWJw1elw228DlEttqm632SjceOs8f94uRVcW0mgXkgTjIBBzpiwPtBS4ipnRit OkqW/aTKEznvUK893aTo/LTDNPkb6rfBeW7jL5d5SS8QtEL2CiE+g0lthQokcOEaJ/PLtlMvQ5lr Wy0xbwKtZupQ45y2cl824Phf8SZhbzge1MX8D+pvAAAA//8DAFBLAwQUAAYACAAAACEAOP0h/9YA AACUAQAACwAAAF9yZWxzLy5yZWxzpJDBasMwDIbvg72D0X1xmsMYo04vo9Br6R7A2IpjGltGMtn6 9jODwTJ621G/0PeJf3/4TItakSVSNrDrelCYHfmYg4H3y/HpBZRUm71dKKOBGwocxseH/RkXW9uR zLGIapQsBuZay6vW4mZMVjoqmNtmIk62tpGDLtZdbUA99P2z5t8MGDdMdfIG+OQHUJdbaeY/7BQd k9BUO0dJ0zRFd4+qPX3kM66NYjlgNeBZvkPGtWvPgb7v3f3TG9iWOboj24Rv5LZ+HKhlP3q96XL8 AgAA//8DAFBLAwQUAAYACAAAACEAKzvfESsEAABMDQAADgAAAGRycy9lMm9Eb2MueG1s7FfbbuM2 EH0v0H8g9O7oYsWyhTiL1LlggW1rJFv0maYoiV1JJEjKTrDov3eGpFznAnSx6D60WAeRJUocnjlz 5lC+ePfYd2TPtRFyWEfpWRIRPjBZiaFZR799vJ0tI2IsHSrayYGvoyduoneXP/5wcVAlz2Qru4pr AkEGUx7UOmqtVWUcG9bynpozqfgAN2upe2rhUjdxpekBovddnCXJIj5IXSktGTcGRq/9zejSxa9r zuyvdW24Jd06AmzWHbU77vAYX17QstFUtYIFGPQrUPRUDLDoMdQ1tZSMWrwK1QumpZG1PWOyj2Vd C8ZdDpBNmrzI5k7LUblcmvLQqCNNQO0Lnr46LPtlv9VEVOtoHpGB9lAityrJkJqDakp44k6rB7XV YaDxV5jtY617/IY8yKMj9elIKn+0hMFgni6SJAUZMLiXns+L+WrpaWct1ObVPNbehJmrJMuKLPcz 83yZFKsCZ8bTwjHiO8JRgpXwH1iCs1cs/bOaYJYdNY9CkP6LYvRUfxrVDAqqqBU70Qn75MQJpUNQ w34r2Fb7i78JzybC4S4u6inHCfiMn0Exow+SfTJkkJuWDg2/MgpUDVQ6Kp4/HuPls+V2nVC3ouuI lvZ3YduHliqocerEijdDptASLyT1BllerteSjT0frO8/zTtIWg6mFcpERJe833GQk35fpVA56H0L 6yktBuvWBFl8MBZFgwJxLfI5W14lySr7abY5TzazPCluZlervJgVyU2RJ/ky3aSbP3F2mpej4cAH 7a6VCNBh9BX4N/shOIfvNNexZE+dL3hRASAnrgki6AwZQqxGs3tgHf0DVLmKCJhHVhRzp0e4bTW3 rMUwWIGJdF9xA62DMV40S57m5ytU9xstsywWywTsClvmLeGDLLSxd1z2BE+AbTkOFSJ0HNN9oLip Qk/T6o+I1H0H3gYpk3SxWEytFB6GZKeYCLYb8DhI1I5nx49w56khvBwt1w9tdSC7btT3FMpeLMCV I1IJRDVfpv4C1FVAQvCJCO0a2ClsB1p5JsnEQTe62W06HQrjpyAS2qmW+tHcxfGgwuOubEc0voin QA3jA59XGIiBx2kaaJPatjK4/62WIFEIC8mLprX3oiFagNUyGNfUWNheMDHIxbMM8Alo39kebG7u W/M9VAwogE+wqimYQ3UCxKh55WD8DB2iBQpRdbgMc0Ts+J53H8khsAjEtdC2aT5HDkPRofUeefV+ gP3NA0eoctRAIKbxjMvVAv8CptPnoPAIJUjXi9WpGJTsBQwn/xlThX7yu9g2mGqOKWNTfgNTRZK/ sYfCJvG/8VBvkkhaDa6CbhWaeLrx5eYJPYBvE171uJG4N41kvoR3jVPbnAQ/ee9kcVMHfbfN8rtt lqd2+O/YpnszhVd2Z/phg8HfBKfXcH76I+jyLwAAAP//AwBQSwMEFAAGAAgAAAAhAL6UU2TFAAAA pgEAABkAAABkcnMvX3JlbHMvZTJvRG9jLnhtbC5yZWxzvJC7CgIxEEV7wX8I07vZ3UJEzNqIYCv6 AUMym41uHiRR9O8N2igIdpYzwz33MKv1zY7sSjEZ7wQ0VQ2MnPTKOC3geNjOFsBSRqdw9I4E3CnB uptOVnsaMZdQGkxIrFBcEjDkHJacJzmQxVT5QK5ceh8t5jJGzQPKM2ribV3PeXxnQPfBZDslIO5U C+xwD6X5N9v3vZG08fJiyeUvFdzY0l2AGDVlAZaUwdeyrU5BA//u0PzHoSkO9JTgH9/tHgAAAP// AwBQSwMEFAAGAAgAAAAhACuY9gXgAAAACQEAAA8AAABkcnMvZG93bnJldi54bWxMj09rwkAUxO+F foflFXrTzR+bSsxGRNqepFAtFG9r8kyC2bchuybx2/f1VI/DDDO/ydaTacWAvWssKQjnAQikwpYN VQq+D++zJQjnNZW6tYQKbuhgnT8+ZDot7UhfOOx9JbiEXKoV1N53qZSuqNFoN7cdEntn2xvtWfaV LHs9crlpZRQEiTS6IV6odYfbGovL/moUfIx63MTh27C7nLe34+Hl82cXolLPT9NmBcLj5P/D8IfP 6JAz08leqXSiZR1HnFQwC19BsJ8kyxjESUG0CBYg80zeP8h/AQAA//8DAFBLAwQKAAAAAAAAACEA tDC4Mrx4AQC8eAEAFQAAAGRycy9tZWRpYS9pbWFnZTEuanBlZ//Y/+AAEEpGSUYAAQEBANwA3AAA /9sAQwACAQECAQECAgICAgICAgMFAwMDAwMGBAQDBQcGBwcHBgcHCAkLCQgICggHBwoNCgoLDAwM DAcJDg8NDA4LDAwM/9sAQwECAgIDAwMGAwMGDAgHCAwMDAwMDAwMDAwMDAwMDAwMDAwMDAwMDAwM DAwMDAwMDAwMDAwMDAwMDAwMDAwMDAwM/8AAEQgCSAIdAwEiAAIRAQMRAf/EAB8AAAEFAQEBAQEB AAAAAAAAAAABAgMEBQYHCAkKC//EALUQAAIBAwMCBAMFBQQEAAABfQECAwAEEQUSITFBBhNRYQci cRQygZGhCCNCscEVUtHwJDNicoIJChYXGBkaJSYnKCkqNDU2Nzg5OkNERUZHSElKU1RVVldYWVpj ZGVmZ2hpanN0dXZ3eHl6g4SFhoeIiYqSk5SVlpeYmZqio6Slpqeoqaqys7S1tre4ubrCw8TFxsfI ycrS09TV1tfY2drh4uPk5ebn6Onq8fLz9PX29/j5+v/EAB8BAAMBAQEBAQEBAQEAAAAAAAABAgME BQYHCAkKC//EALURAAIBAgQEAwQHBQQEAAECdwABAgMRBAUhMQYSQVEHYXETIjKBCBRCkaGxwQkj M1LwFWJy0QoWJDThJfEXGBkaJicoKSo1Njc4OTpDREVGR0hJSlNUVVZXWFlaY2RlZmdoaWpzdHV2 d3h5eoKDhIWGh4iJipKTlJWWl5iZmqKjpKWmp6ipqrKztLW2t7i5usLDxMXGx8jJytLT1NXW19jZ 2uLj5OXm5+jp6vLz9PX29/j5+v/aAAwDAQACEQMRAD8A84sNt5aKzHdIvGKzfEFlqSMslpzuYBh6 Cl07V2W7ZBH8u3r71Y1HWpoZc4O047V40aj5vdZ4sazTuXLO0aS0VZl/eMPviqI8OT2l8zKd0ZPI 9BWha6558I+VuRxUMmtzeaY44m5GDTjWmnrYTxDtobmh+DjdzxTLJs2nr613Fnolr5atcTRq0Y5b PSvJdG1TWLa98tll+zkHHsa0mGqaijBnkVcdj1raUlLqenQxso+7yr5nqWoeK9D0SxVv3bMvUg9a 5y8+MUc0hjtYCoxktXBp4ZvpbqNpfMdc9Ca1YfD06n5Y8H2qY+yXw7mssVKb0kl6F291htYuVkl3 Fs9KtwaosaDy5NvIBU9qz4dJvd5ZYz8yn86rTeGtQkdXZT83pV/u2rNnJU9na97nQube4m/1n4Z6 1n3PlQzOF+8ppp0e8mtYkaFlZD94d6lufC901xuUH5qlcid7kxjCUrX0LFrC0xwoXOKW5SSM7Zoc qvfFSaXoV1a3e7naF6etac1tc3I5j+UDoapzpvRG/LQWl7GDKkccHl8qrc5pkW2ONuNw7VqXugSa hEqKPmX+VV4vC11HcfMPk6CtVVja1yedR0izPjn2llHT0qe13eduY/iavt4Smj6feY02Xw1Mki7m 2+2ar20Gtx3juwmi8gKeMEZyKhW/XfwAfUVpQ+G5JYAofcuM5qG28HzyS7x901MalJbsn91dalMX +2YbV+ZuntUsl4y7MrkHq1W5vC5gI+bDdDTk8M3A2j70eaXtaW9yoyprRMoqWd92BVp7aSO0EnDL nH0q0/gq4kICN8rc5zUzaFdQfLIv7sdQD1oliaa1uP2lHqzNjR5iFVgOcZqG4tfJk+YqxY9a0rPw pdFtvK5bINSP4UuHuBlfkUnmkq9J6piVSi1ozOAZYTmTkDOaZZy+YSp24YflWo/hqdpGVduMYFQn wlcpGc041aW6ZXNRelyFIxH93btXn61Mbplj3Ku7dxU3/CM3EgQKNuR0z1q3Y+HJ7Zf3g+XpT9tT 3uHNR7lCUyKkajGDUc7yJtGBgdfpW5J4ckmCuowuKqp4TnZ2bduHbmp9tTfUXNT3uUYrht5GF9c1 IZ5CPlQe30qYeFbpbgn+H2qW20KeQk55zhRT9rSfVBy0XszOZ5D3Xjv6VLLG0cat5i/Meeamfwre CZv7rfpST+D7kDlvuHpnrQ61Lug56FrN6kUn7gth9yrwx+tTQ2zXNuz7+V4FNTSWtl8t1JLHJq5b 6bIWVV+VW557VlLFQTJ9tT5rWIl0vyowzS8Meae2nrBFnzTntjvT30+a7dk+6VPFTf2VNG+W5UU4 4im1ujWNak0UUQW9mZN7bupqt/aCzxFfMYelbNzoTTW4EffrmqbeDps7h07VrGtT6tBGtSXVGbDC vlsGk+ZjwKsf2VHDA0gkLL2FWv8AhEJw7fMM9vrUkHh+cWrRswyBx71nLEU3pcr2tB/EY0tnvT72 OcD61LNlIfLJ3NjrWgvhmbOGYbe3tQvhyR2/3R+dCrUnuyHKiypbReYm7Pt9DS3lpJsyWDbR0rSi 8MTIPl+76VYg8NyKv7zpjFKOJprqJVKOyZzatIqnjjuKuKilC+xcYwcVrTeGWRGC/wAXAqNPDkkS csM+metW8RDuHNTWlzH8w2zKqr93NPs5GLtiMLxzmtCDwncNNvZhtznBpH8HXjygq3GelEcRStdy F+5kveZnzXuXbC52jBqPdmTbtXLDNbD+EbiCFlyNzHn2pG8GzOFKkbsYNJ4ijfcj9yna5lRnNwuN q7fTvU5HldG4bk+1XV8HzFdvmLuXnrViPwzJCmGZTuHWn9YpdzZVKK0RiB2km2lunOfWkMLTyHZ/ Cea1z4WZ23hst6Utx4Xm35jYLu60e2pvdg5UGrMx9kjDoGNQs8y/Ltzn0rZTQJrYZZhgUkHh+aVQ Vbq2RmhVodyV7HdGXBezMyrtPy5yfek+2yK22RfxrXvXh0dgrKGkPJx61LdaampwCSIKrMOc1fPF JMJQppczkc1eO2F+827qKdbySJ92Nm29/Wtmbw2+4P5ibc1PBFCfulem36VE68OW6OWpKCXubmQZ DLCG8n7w+6RWc+rMrNuj2spwOK6ZRC06/vFyeMVDrGlWt5Bu+UNjqKzjW112IjJt+8cq+sqV4+pq sdVVmY7tuTnFbC+HbCAtuk+b61SextIZWXg10c0HtFm8VfVHmy6rJLBlYdvPYVPb6k0rqsi9vTpV SHVh5yL8vlt+lXg1w77o1jKk8A968H2j62sebutWi1Z6x9ngaTygzBvl4rRtdaVgrfZwG+lZ8cd0 7N+5j24HfoamNzerIuIY9hGCfesvbJvoGttWWv7buPtmFUeWODxViXxHc2xjWO33Y5b6VWga5d/9 XHt69atiW6RtqxR/MM5Jo+sP7Vio81rXRct9fklVd0e3I59qmk8QTKFMafNjBFVoDcbfnjRdxzmr sLE9QmaUcRrokPma00IYNZut52q3TAqwmr3kZQHnPtU8Rk3MFjVhT45ZSFDRLu6Cqli27aIbqSfa xXm169MbKg+7zU1tr928aqynzO9SAyo3+pX/ABq0okLj92oLdar65dWSRLqS8imviC5k2rghh147 1XbVb5s7mYNnt6VcmeYOwjjX1z60sM8kY/eqmWHFEcQ93YFJ/EyBXuIpAys27ApAdQlYt5je31rR guZJV2rGCykDPvVgF4dwZV3Bcnmh4yaWyH7aXQx7e51SK7Kh2kXOeatXF9eSyMWUlemK0Fkkb/Vq vPOfSox9sjk+ZI9pHXNVHGNroONVvsV4tTvIoVAU+1WDrd55X+r2gc9KlZpkUNsUr/OnLPM3ytHh SM/hUSxTi9kw9pJO+hmzalcTL+8T5x8w+lMt9T1LAZc4Y4xW55ak/MqggYGe9QvffYkO5VXPQVEc c5aWRHtpeRmnV9Xk4B27WyPpU0Wo6lHKzM25ZOme1XI7zzRkhfpmiS9+zna20Y96Pr05OzirD9s7 6oYNdvITu2navSlHia+MbbV+tJJrK8r8m1etPXUY2U7Wjww4960WI7RQRqJLRFUapdCRWXcpI5p0 2oalIqqrHHrVwXSpBuZVG3ii31mFRyyna36VUcVOS0iifbdinayalFI3zE7TkVoLrF8u7zFO0jFS XmqR3F0whZVDdKhF1MhKyMo2ngetaPESa1SNeeTFk1W8eDbhuO1MhvLxWYDdnsDT5L+RyfKKFlp8 eotF/rNu/oc1LxDWmge0ajd28yKDVL5Wbdn5cge9Vppr6SdmVyo7VqLcvKNyqlRTJPIgVNue9L60 uaySFzO+lip9tvo2H7zPGcUHUdSLFt2dvGKtCOZIgTtLLyfapDJI5yoXrkj1rP61rrYn2rTtoZbX 146bm/LFWoNRu2Xbj7vOcVbe6WBMNtPGT9aYuorJDujK/McY9KpYi60SK9o3sR/2pfJMzKo+bjpU ct3fSbiW+VTVx7zyo/3hXkc81HFrEV1JsVlwvJ5prEdkSqzKplvQ/wAsjfN8xpZLjUlkYCTKsMj2 q8L5HGNy+/sKZDfqzHcw29AKHi5dIh7V9EZsKalGGZ5iWfpUPnaiuC0h9OO1bl3cqq/eTjkZqp/a CgFmkTDVm8ZLeyK9pLexnfatT8nbuOc9fanC61BJ12sduMGtGOZmVmLJx0pscmAR5i1P1yVugvav yHw6nfRKy+vQ+lIb7Um5dsqT0qNrS7G5lnXaT6dqlhu5Sm1ZFP8ACpzWv1htXVilUts0V5NS1BSo Yn3rR8M+Fdc8W32bdtsaHJZjgCo7OyuLzUYYzKqqx+Y+grU8ffFy10GxWz01lhjh+R3U/eNb0ZOp rpb0N6NN1HzPYreKtB1rwnPtmbzEblXHSstda1JtnzfN0+ldD8KPFMnxCupLW+Zmsepc9vpS/Ebw 7Z+EtXWKxvFuY5Bv909qmpKVOWysRWpyjeUdjm7mbVZA3z7mPTBpkN5rUaqo+h96n/tzy1453dqV dcLS7W+XcOOelYPGTtayOf2zvoiK3OpRsx+Ydzk9amVtQEQXc2Sc/Sga5iI7m7889qlttaWeLzN3 tj2pfW5pX5UL6x72hVMeqJNjzBtNKZdUjPy/NtHFWptR8lFYv1HSnf2wqw71bPf61o8XN9EV7aTV rFVJNUlVVbA3cmmxPqSk/N8q81eg1lZ4BI21c8VXu9WS3Yr5i4IzzR9ZqKSSSD20rKxXubC6uJAz YbNRzWeoELtbapPAqwNYV24kUD60S3yhW/0hfl9+lbLEVbFOtJqxRm0nUlVg0hKk7hg96qx6JfwH 5X5Jya0LjxAqgbJQ340j6yqQLmUceveiWKrJWH7aVuhmSaReXB4bbJjrTW0e+iXHmblPv3q9Nq6q uVmVePWs+TxA8s4VZh5eevoaf1iq+qH9YmUrvRbyRywb7w5qC30C7jiG75mPWtU6usUR3TD8+tZ8 /jq3tm2+YD9O1J4qraysTKs9rnkEGh3MEgw2a1LaO6RBzjaasQzKpPfd0NXLe6hYZUZYcV87LHTe jPO9o+W7I4nukQfMd3eiBbyHcrSMysfWr8QWY8nFSJLHDu3bfl4rGWMlFXE5Mq6Wl1boyu+7c/GT WvBeTZ2n5u2ajjaOTJz24FTwzx8fpS+uc2jBSYszSTgAt92poIpI/mLE7ume1JDIJNy8Beoq3A6/ Lu7Din9ZkPnb1JLa7lUttONw/KpPt8hRf7ynrUcLrhfqc1J5ykYK81UcUKM3a6JF1GZlxnnPWpF1 Gbfnv2qG3nXcF27cdanglQrjv1FDxVmHM9hHE0hGG28Zpslo9wi/N92rS3Kv0X5lqTeh27sDuAKX 1uy0DmlIhjSVBtVtvQk+tOlhmcs/mZLcEVM94iEL3b+dSNNGzq2Oh5q1jJcupUZSiro6zw7pNlce H7O1eGRr26gllWVW+7tLdvwH507X/D1rNp9zDZ2032yyeNGw2TIW46frTNNNxJc+HxaSLFJ9nn+Z uw3tV+wvrrSR4mkkkVrqMIQyjvgD/JqI4p3s11/RH32HyGhWwkaia55RWnW7la/oYNp4N1aW7hhu 7eW1ilJXzCOFABP9K1l8KWOnWEdwxnuraTYiMx2/MWYHp9BWjCJtP1GG3+0GSPULJ5HJH3Tt+tUr bFl4Gt1aR5me4jbDL0G4j+hp/W3GPLbuLD8O4ek4upLm5pJLTo7p/ivwG+LfBKyWM8On2dz59nKo DbifMBzn+QrjNd8NalG8QuLe4iaQgINudx9K9H1TU3EfiUq7K0Rj8vB6c1FHezaLLeQtILjZZC6i 3DlHPcemM1X1i0tEYVOGfar2lGai9LLXtFt/ieeP4C1q1EcslrcLuIAGM5qvr/hm/s2VLhZLeRhu 2t3FelaHqH9nX8MjXTPD9mMlyccISOP8/Sud8e31s81lHHP9oMMR3PgjksSOtONd25jx82ydYJte 0u9Hbbe9/wAjO07wNZ6bb2v2yOa+vryMTGJWIWND0zj2Ofxq7a+A9INt/agknjs7cmOS2LHdvzwu fQ8/lXQaTOzeIGaAfv5tNt2gOM+m7H4Gmx6d/bltry2+Aft6yQp/z0KDkD9av63U2TPpsPlWAlTh GpFrSEnK+/M9V2sZo8H2Pipnt7VJdNuIQrsjMSrR5wT9RyfwqmvhnQYo3VbW4aDf5bXW87s5xn0r p9L1h/Efi+RvszW81vYPHJgcEkECq0UhHwvcbf3P2d0YY6zbwPrnGf1pRx1W3uv/AINjslkuCpVf ep/E4LlvpHmvr+Bl6T8OYdBuZGvPMvDJOsNrhtu4Fd278iP1rD8WeHQviG6SCZvLjlKpk9Bmu8vt cjg1zTY5m2mwshKMjgyFeP5is/xH5fiCXTb23VZDfKI5DHHtAYEc+nRh+Vb/AFucpWv/AF1Pnc4y V4bCU6sF1d33u3b8F+JR8IfD+zsVtY7zzLi6vlM5PmFRDH2J/Dmm6N4Ws7lJbi5SWZZrnyLZN+0t 3z+q1tDULq01nVtUto45LWzxamNlB/dqMY/EccelPvtUsrPxDYxw/wCjw2tu94gI3AO3I/LOPpUv FOUXf+ketT4Zj7aknFOKi3Lu5WvZ/einaeH7LSnvXa3muoVumghVXPygAE/qcVV1iKzk8PRXVhBJ BI1yYgGfO/AOfyOPzro4fFMtxDDfRTR/ZJLaV7hFjAG8DGc/8CXp6VyutXclnpmjwrHIzLGbtwoz gu3/ANjUyrT5tNmeTjMLSoZfNVIWqRny379Xp2S/M0caXoKyWtxayXksAxczBj+7J6gfT+lS3eka X4Z05WkhnvEkUziQNjah6dPQCm6trTaBY6tdfZ/tFnrCeargZKkjgfhVq+1S4svBkNrz++gito0I H3myxP4ArWLxE02me9/ZWCth5Rp3UmlvvdXbfaxRbwjpdlp/2pori8gvyZYxvOYlwOPzzWD4k8NW 8aWt5p7SLaXillRjnaykZ/mK7K51+TSbHUrddy2unW6WkcZUYeVuuD+f6VJcaXp9hoOmW91Zy3bQ oysEkKBGIVj/ADH5V0LFVNntY8fEYGjiMJfDQtJzai7/ABJXfXtoef6R4PPiDUz9ouJIreKMySsD yFGOn1yB+Na1p4W0O7Eca2txZfajsiuN5OSemfWtKWCO0vPEFnArbRZZjBOWGSjYz+P6VoeJLoye HbFUUGNpLYWwA9Pv4/H+VKWKqpKz/q5WQ5dh6lD/AGiHNKU3G9/hsr3MV/C2leGJpLW4hmvprcYu ZQ5Gw98fSpJ/B2m6AI7iYy3sV4+bSFTjcuM5OPxH4VreI79vCs+s3EluLmz1BCfMXnY2CCPwNFtE 1lf+F/MXLfZXWPcOkhyRUfXKjbjf+rnsf2NgvZU6qjdJN6P4rRbd/O5z+q+CbbxYv+gCayuIZEjm gJJAViBuH0zVfxb4M0tvDkv2VZYmguBCkhkJ8zGc/wAh+ddSNVbTfEWrXjL+9g02PzsD+M/1yara JqdreaRb6S0kbfbrd5G3JkiU9CPxI6ULESTSf9dDhxmQ050KlfDwteMWl205n/Xmcf4R8MG91RI5 Jna1hQyTc9UHX8+B+NdD/wAIfpV7eWFwsc0KTeZIY/MP7xFQnPtyKrWUUkHha8WNTHNeyx2ikr0B zn+n5V0mmyS3F1Npd7DGt3ZWxNvKuFwrAggn05z/APrqfrUoysebl+Txnl6xM0r8ye+qgmk/z1K2 i6RpGt27KlncW6xx+duMh/eAckfiKgstM0WfVltxY3ELmN5MmQ/KAMk1e03VtS8MyNpMjKcWTyxS oBwVGf1/rUGr6mwv9UuJMySWtilsTgZ3vgN+dOOJm1+Z62KweDpzrWp+7yc0Wn8l97/IwIVtdF8O XGqXnmTMzmKCFTjeQOSfzrl9A8DWnjzUZtRaKeG0tRi4tCxG8nG0g/jXa2Fl/wAJN4XjUwtv024M rxsuC6MMZH45rzb4kfEHWvDd9O+hq1nHfXUNnu252qp3SEZ/2QRmvSweIlflk7X/AMjbJsuwtTKl XceaV7vXrzJctuzR1Hib4l6V4csP7F8M2sy6pG4imjVicBhwfY5xXYT/AA+t7vw7Z2ax3Eeurafa GZ3LefzyDn/PFeO/AyOa58XSa0rN9our3d5pXI2rx345OD+Ne7a38Qm1jxPdalF/y7wR2ULfkWP5 Aj6121OedGN3uz1Mdk+BSxNJw+GK1vtJpaL53PNb3w9cafe+RMkkUijBBFRzaW0kRXf0PWvcPE1r YfEbw2rxxxw6pGm4OON59DXjd08ttJJHLHslVirD0NeJXqVKcrSZ+YYzCzoSt0KiaN5TLuY7fep0 01IIvvfep0V45T5l47Uk0jSIo/vdKj6w0cXM0RyWnmEIc/LUoslSEKufcelSG4VRz045pVuMBcL3 +Y0fWZdAcmncZHo4ZeWIHpUNz4dS5l+ZmLKOOetXJtQZQuFzg4pwvGeUNt9q0jiJMqMnaxQ/4RuJ UC5bjvUH/COq6n52z35rYF83mgFBzkn2qE3OTuwME0SxUmTzSMceH1JZhu+XjGe1JcaCjsMs2FGP rV+fUZEl4T5c4/Co5r/5fu96PrE9myrtmS/h9M/ef6VGPC8Yh2ruHetY3O+Rsr3pXvsoRt29waSx FS9gTZiSeHI5VVSzfLWbN4GtXfcAeTzXRSX2zdhVIb1qGe6LN8q7f60qmIqProZuN1qeUwBVZSem cY96sRyf7IGPSs+J1e3XDc7s/WrkUoMy7W3cYrypeZzxk2tTQgl8xg3YcfWpoZvOLFl79+4qhmRo /wC6rGnw3DIuc+wpaW8ynLW5qRy4P3fujI+tTRSKT/u8n3qilxuKgVYimy6t6cVlZ7E83UvRTsX6 DB5/CrULgthvcis0TDdj9atJKu8BTnIwc1euxfOrluCXYDU8Uu+Pn3Gaz0mHmZz3xU3nhkwGxyel TEV7Iux87TxnoPepInaP+EelUo5wRkt04FSx3SouNxPOKe+hW6LkUrNIRx8vJqVZSV6duPaqZl2p uX6UCdpGWMH7opK6i7g5MufaNoX5V3Z61IZNqt/ePQVTEmB83bH4U83Xy+7dKIXtqHMd/oFu0mma ZdfdhtrK4ErngJlmrRlubPTvt1xcXVu1vqvlxqVcMVyPvY9uprzZvE122lLZi4k+yqxfyx0zVWS7 XKruPTI5rRTaPbjxBVjBU4K1oqKfXR835nqA1KHw7PDcX1zDNuUW0Ox92xD1fjsBUkNju8PJZm+s ZDHOsqfvl4QEn+teWfbAYVCsfWmpKCdynGRijm6W09Td8UYpydRpdHa2zV9vvZ65fWcd0NX23ll/ xMtvlfv17Hmlvbu1sL2bUJLi3ltRaLbMiSgsxyAcD868lE5xy3K9/eozMQdu7cM8inKa5tP6/q5m +JMQ48qS2/SK/wDbUeueFha6D5m2+s5LOX/VkyDduJ+UEHkYJ/SuZ+JE5urqzWW4imukiJkZGDfx HHI9q483AJHzf/XNHm8Ft2T1/Cnd2cDnx+c1sXd1Uru2vXRO356/I7rw1I2vada/ZbmO31LT1aM7 2274yeCPp0/CtLS9Wi0fUl0u3uovNEMhecsAvnMQeD+GM+5rzeC4aNlYdetSeb8xbdk5op1LO9tT aOd4lYaGGdmotPzdndJ+SO6vteTwq6xw3KXl5NKslzKpyu1TnYD71cTTIp4mmXUIV0N5ftRQsNwP Urj1rz0ygrtzgt1NSB1i+UHduOK0lypI2p8SYyFedbRua+621vQ7+z8aW/ibVfs81jaxrMrKszOR jCnbnt2Arf0i7TRbG3s7W5tLdrRkafEq/Mp6/wAh0ryOOfZHx6/nU4u9y/e61tzJamNLOsQqXsZv mV72evS3/BPQJdJN8l61nqFuum6lJ5km6QBk9RUUXiqx1fWfsK2lr5HlmGO5kYgthcA+nUVwiTqh +98p7Z6mklu8j5aWyvY2xHEmNqciuo8vbq9N++yPRjp0UuhyaVDNYxOkKqxWUAfMxLfoq0mlarv1 bUY7W5t42hMESuzhQyKCGwT1GfSvNXvsZG47vXNKLjM20McHqaPaa2M6md1pyUppP3nL1b7/AKHo 2vTWurJHPLfwRaXEf9QjgsxU4wF98Z/Go9Whl8RHTbq1u7OFYR5oRpVB3HsR2wMD8K87a5BlPOVU +tNil3bju5zxk9az3bubUOIsTSlBxSfImkumujfqeoeI7O617TLGP7dZeZA3mzMZl+dgcgfyrP8A F3i7UtKis4Y9QHnMHeVomDYHAUZ/A/nXBeftPDcLx9acLvflc+9CncxxWe1cRh1QlFRSd9N9XrY6 LQfEXk66Ly6dpBNlJyeWYMME/wCfSt0WC6F5N1c3tvNY2OZLRFcMXY/dAFcKJFj5J5XjFBm3btzZ UdMmn0uZ4DOMRhaM6VO3vfh0uvOx3kl3Hrmi2c11qEMVlHGGlhDDezA8/L15xn8aq2+vp4wkmgEi 2t1DMJrMs2FCgBdmfXAH61xZmw61GbhVRvm285yKJPS/fccc/wATF0uXRU9EunZ373R22qa6ng6C RZPs+o32oPvugWyqqOgyO+cH8KuaLeafeNa6w0dnbrDG4MfmfMr544PPYV53LcKVH97HNQrdbVZm bbzWftNf69S5cQYt1J1Ob4k1bpZq35HqXiNhrNgtpPqFv9pa4MtqRICNq4wCe1Q6fff2PrMlxfXs LahqCfZ49rj92ADhie3PH415i95uB+b8TUX2kA/e3c8GplJJqXU0fEWIVF0YJWfl6XXo7HpcWoWu n6mGuL6K7vb11gZlbcsMZb5iT05GR+NTXE0Ok38TTXFu7X+pJNIVcMAq9M/iR+VeZw3oiXGAc9Pa rAdZI1+b3qoySsjnrZ5iKympW95JPyUXdJHql7qbXemtZtqFql5IpZpTKvKZ6E/jnFc3rHhbS/Fv h680eG4t2uYEylw7hcyvkFhnrgDH/Aq403arLyPlx1qxohW51yzj7yTqAvr8wrWEm52W+yNocQ4m FoxSS5ua1uumnojpPBnwq1T4X+FP7LkuLVlaNIQ3mKNxOPm+uKq+ErS40Kx1lrrU7aS1i8yNVSVS Xc8Dgema9n+Lvh2KPw7GWhXdtViwHI2rXxNa+JJdP17UHWc+W1y7BM8AZr62ph1BRjd6H2C4grVl OM4r399PI9i8P/GMaD4lS3uGb7PL8ivn7rVseObdZLuPUIWDRXgyxHrXzb4j8btNqDKv3iQRj1r2 T4U+LR4j0FtPum3Fow0eeobtXDjMP7SlfqjwcbT9tTceq2NESZA/Sk85mK8ciqslz5bFc/MhIIps d1tjY55evmfdvY+Pb1sy0rGTP90mpzJtwpb5e3vVD7RmJqfFLulUscd8VSiroNkaDT/N9BwKck3l KfUHP51Tkl3MCO/WkeUbmXceBitr7seyuy39ow/T5jmoJJlBXnjGTzUbXG1M+vSq9xcAOuB25NRK XVD6Ervn7p71FNKEA5+UHFRm9yrLVe6uB5grLmZPMkWjui43cNzzVd5mkU7e3FNllUSgM3XgVG9w q7scMeBVSv0HzdBZyqqDUEsrIFps06/cznacGo2ugp+7u9DUuTvZij5s8pghaNP88VZjzHKp/vDI 9zTbX93H+8ByxGKsj5toZeV6H0rlUna7MYxWxNGJHXbI3RTUyR7RGfvKpxn1p0Y3r1+bbgn0p0wO 5VX7q81POtUEtiUoXA2/KV5+lSBGgQn3pkIZv3YGR1J9qtW4wT/EMZz6VMpu9rk211BlZSB+NWYY mHB6qM5qOJsf7ual2lVZt33hT5tLdTTlQ5IWL+3Ue9SGMlsKeOlJ5hVEJ6t0HpT5Y/KX5fvZ5pRq aCl3RIsLIG/SpPKbaP4T296C393uPyqbzC8a/wAW3pVN9Rqzd0CBtuMHnmpBmJ/pj8aI5TuZT6Zq VPnhLDqpqoyve4c2gjKCrfTNRx7tjcnP3j7U+HLfM3T+dIqMpz13nrUyaT90JRuhqRNt3+vb2prQ MT/tdfpUnmksufl7Gnm42Iq/xFsZqovrcmNmiLyyxXaNuDStw3TjkU8TBe/zUNlnI9qmLuuVsqUl azGqd3ynjaMk+ppx4Xco+Zj+VIZtw2sPlC4z71KrqNrD7u3FVzJK6EoXV0R7Noxjryv1p0bkk/Lz imySfu8+p49qkjmABb1qoS5lqVZ3HMGyo+7x+dWoVCkN6darvLuKbv4easK6yKG6c01JvUcddGhz RqTlRy36U5kB+71WiJxLJx/kU4uodtvrzW9k9ZM0egu3Mkf60rJ5YbPrx706UZRmHY5FN2+adx6A 1pG9+Vk9NQjiIi+Y803HlIy9270jlkbf/eOPpTrqQGJf71TUk/uJ5bkLR4jXOevFOVWEm7t60jMW iUg9/wAqIpzJGvdehrNFX6B5fPs3UUPCYxwvXAFSbQB0zuNOB2Px355p8+nKirJ6EWxlRv8AZOcV Jjzl3L8rUwMDL35OTUibVUsGpxl0E12FJCnb68k01WMu7n5c0u/JztPy0sZ2Mvv2qm1uh863Fxkn n2FQtASo7L1xUkkmXz6imyN8nJ+6amdS+iJk+pXljZnYnjtiq7gzEjtVt32nb1LDOfeqUku52Y54 OCKxc0roWq1CSJtilT97tRMFXaFB+U0MxcnA+6OKEk9ex5rGTtsxSjbYmQLH1+9mnK537d3fmmkI isT9eaHPlKp/OtIzeiBaMkEWJmXPAGau+DWx4u0tm/huk/8AQhVKFMQ7t3uas6BJ9m8QWTb1P+kI evQbhXVh5c1WPqjVaSR9R/Gdnk8Lzsq/LHAxye3FfmrquoltUkRWy09wzk5/hB61+lHx7uo7X4Ra jM7bU+xsxbPRdtfmNdTLNcXF8qlY5mKRD0QHr+NffYhe9qj6uje1yjrHiQafPNKzhdjYXPevU/hF 4026np8hcKJUXv3r5/1y/h1fX1tWb/Ukuy+prqND8eTWNlFDb27mSPuB0xWMqJtGd3qfWGqCOS7a QcCQ5PsarvFul2+nOfauU+GXxQbxzpVva3VnJDeQoFeTtJjp+ldS7tuG3g5/Svjsdh40a9vuPl8d RVKs+z2HtHlwemOvvT15aPd2PWoTOQR7cVIkmwLxnd69jXB7SxxyTWpYEBDFvx+lBXc5Hvz701Je N3r29qdE4Xdn73atZSvsG61BguPl7Hj61HLGp+797vTZJsBvXOaGcrGG6k9aXMkkmEWV5LUo24/d 6iozD5gY+gqZyZZfYDkelRvhTx0zist7uJLp9ERm3yMnotRyQqAuW9zUjuZztxt28Gq9wv7wD8Pp S5mo6ml0RzqgX361C52dz/hU0ke4lugHFMkiOemR2NZwqWfmyLcqueayTcqcbsjirFuPN2t/d61A gIICrnAxTrZ2HGOv6USjJEJJF5U8zDDjcOasRkhPL744NV7dmdtp7DBPtVgz7Z+nyjoamO+oSjt3 LNsRFCq4+bbhvrS5aFWH3t3GKRQSOvXr7UqyBG6d6zUNW0VKJYtYzsXcflU/nUm//Sn9hkf1qtLM ySKPbkfWp4F8tOfmzVSsLlW0Sa3l3feHyr1qzG/np8o9/rUEAUW/HzA9RU1sfKA/2e1V7O9rDjFL QlePLKw7frTopT5uF7daijm/eD5uDnPsasxosBb+93o5Jcya7CS1JRJ+5ZlX5sU6GVTGXzyw6VCz hYVX+9zSgY259elLVDUVfUnin3Qt8o4H5VBaztKm1uByR7UO21WXd8vfHemOqqPlz8w5xUxuJR1u mTs+IFYDJY0kgK3HP93OfQ1XSeQqsar8qkk1NK52E9scirUetyeVdCUDO3K9eMikMZ+2dcKBnNME rLEvp2pVnLH58bfWiNLtsWlrdk0A82Ehvu+vrTiu2NVH8B5461C0jL8oztVutSSSNHuX7248Vpy8 q5UabasaBum6dTxUkkZRAPu7W5NMO4pt+6SwGaef3xKls85ogkw30Q+GPLbm+6tTLMDhSQqgdfU1 U3H5o8/jTpoGuohGre4P0qox7Dd9i5bKwnGflXbipCzIWbqMYqIPjZ83zYqWKfMm09CM11ezW/kN DvNaGIybeDSPL5OOPvdaQzeain+8TxTJf30vJ+UdfaiPRBFJE8irMitn5jzik2+Uq+/61E0m1Dg9 +KjlvGaD6HAFTO97j5dR00+ZjtX73UelNtQqzMob5c8+1Qo2WDN1xU0YUHdyOw+tTTg2ybotRned 3Tbxj1qEks/TAfoKjMm1W+br0o+0bzyNrL93iq5bC6lpovkZ1XJ+7ig/JAdo6HGPeoUvirMB/F0H vQtz8wJ43dRUypJarqHkWoW85VY8c4xTpFCv8vLLwfpVeOXAO7hu1Edwys4XlsVUYpLUqMdAhbLY 9cnntTWUsNufunOaarlgy7fm65qFJiVbb+I9KORWuTKOlxZFYgsvG04zVaYZnZl+8wH4VJ9oYBU5 wR6VX89lByOp5rnqRT+EXUfzIW5xxwahL7p267YxnPrSi78ttoGfQ00y4+Xr61DpXegupYd/NT3H A96saRo15rlzb21pbyXVzKdqRRjcx/Cs9G3TKPu7eT719wf8E1vhLo//AAru98WOkN5rU1ybeBWw fs0Y749TXpZXlrxdX2S26+hph4uc+U85+Fv7A+pazZQ33iO6/s+GcBjCnJA969K0r9i3wVplxGVj kumXB3E969+m8G6hqIk8tTGzsSGPSo9W8Kw+HbXzJLqJdqbiCeSa/RcLkOApWXLe3c2lRnb3UfEv /BSjxC3gn4Q/2NYbo31eQWikf8s4wPmP5V+eGuavDY2rFW/dW6bAPYV9d/8ABUD44WvibxVDo1gw aOx3ebIP4ietfH+qeALzxJ8O9S1WNXWG1YKDj7471w16kVNuWiufRRlyU05+Rx2l+En8SvJdW8wj v929Qf4q6vQNM8QRXCwzQeWD8pYLnNcn4WlktZo4ZWaJs4WQdq9S8LeNdQ0xo4blY7iJvlR+/tTr X2RsopxTR6Z8H7efQCIJpFkmuBnDDGD6V3ibikjOu1m4x6V4rP8AEln1mzja3mhmjkG3YPvGvZku ftukWt0oYLMmSG65FfOZth24Rl2OHNqd4KS6Do4Sxw/93H402ZWAjU/KQeaas8hvW/u7c0qTeY5V jwvOa+f5Wtz53ToS/MJV29OlSN88uP4sVX8zYcZ6U+K4Y3QYrhRRTjK1kKUluJuZLkr2NERZiR/d Jz70NNuPHDHpUfn+Tx1bHNZ8vQfMOyE3DO5s4NRPlBt/iY8e1Nm4uFbPuaYtzm43NxzRKyBaXFjy JZjmoGVjn/a4FTE7n3f89DVYzM020/dwRRFLlKulqK0RnthhuRyahcE/xflTrWXKN83IB5qNImcc EYqeVRehmpdzzkq0T4U45zmnRysE/Ht3qw1k0atEytu4UfSrH9nCILGo4TBJ964faSteRlKm0xsC tFMq43K4z9Kmjl+ZlZfunmrEdpJNGu1fvZO6pLTTvM5ZSSRk1XtHZeZfK4uy6lWCVj8zbl3c4NWt 7PEx2n1zipjb+du3L22gDvU1tbyRWq/J93IOal1Oj2JlHsQwSmYeqgYPFSWsmflb3ANSW9q/mIqx kI2fmx1NSpZOB9z5QTTcpX5ZEqNhI1ZQyr/CalTc4bb0zmpLWBrjO1fmqytnJDGuI/mY5A9aUZyU VY0UL6lUWahQ3KkDkVa8jZbrL/fIFWDp7BslNufX1p8tnKJVjdSvl8kVUajVlYIweqK04MTK2N20 fLQ4M8ayfd749asXtlM0/wC7jJXsafFYNcp5Kr+8OflHrRGTcrLqHK3p1KhB8pz1GRiiIMysNvXp 9atWlgz2/lfxMP1ptpaNDI0TbtzHAo5pc1gjHYjtR5kTMvDZxj1pqfvFXd97OOKvTaU1g23+FBg/ WmW1gwnB2llwST6Vp7RrS2qDlaehWnB2oo/vU0x7z/u8gVel06Rm3IpYIc/hTl0ea6jdoV5xyP50 RlLdbGkU5FF3Y2/HG7kCpJI2wjEfMRmra2J8pcKPlphtpHlyfu5xmi7TuTyv7RD92I5OWxxSwZjj 3ddwqeOxaV+hEYOM0JpsxDKg4xu/Cjmd7ouKvsV4j5jyL0GAM06L9wwCnPap7SxYtt27ucn2p9vp zAN/eyT9RVRk0TGMr6/IbboZHfdwFokG2Mc/MODVj7DLZsVlX7wyM0fZd2Gb6VopTT8iveSIZCAq le36GlzhPfoR61YSxYx4ZchuRTvsJiCnG5iePYVTqPdLUOVrYob9z7R1U07y98p44AyauJp7ylfL T95I2BTzp0lu8g4V0IDD3quabV2NwZnW0e1mPtx7U2TzA3P3etaD6ZIlzsK7XPai5hIDR7QGxjn0 qXcnlfxIogfKD2Y8UO26NWJ+bvVhrfZbRYXKx8fWnSWw2j5fYCj2zuHLqVnUKOM7vWnqQJFz6frV hIGuogsa8ocZNTWGizXk/lqo3RDPXrVKUnayXkUqbexTaVTLtPHGRREjANJ71NJpDXU6on34yc4N SRQMsIB29cY9TR7RsXK9yqxdIjJ2bimiPAY/89OSRV2S2kEBZl2q3HPamJZMnUYUj8xUy9pbUfK+ hn7mlRnHrioZYGdWYA9e/etRtPaOJgq5U8/SpG06S4RvLX7oG6pqNvQJQbSaMmKHzY2wvzLxioWt 2tz/AHmYflWxBpbx3fl9XbpVNbeRpZNw5jP51jKU079CfZyvqVEtWbaxPBPevW/2VPi/qfw58cR2 y6hJa6ZdttZS2FzXnMOjyC4COv3gCDnoDWppnhiWa+hij3bmb5CO1exlOMrYbFRqxT31Xl1DlfTc /Q7TfF2raxaK/wBuLQsoIKHqK8j/AGtPjavw08O29mtxI2oagDIQ7cpEOv51g/BzxX4r8NaZb2Ek ZurONS7yt/ABXy9+3b8ZG1fxVdatM5kZVFpawqc5+g+pr9QxWNhKlem9z1MDh5SkpVNl3PB/GKap +0F8df7L09Gkmv7jBPURJnqa+i/if8FrLwN4B03wzaquz7G0crY+/IeSTWz+wP8AszTeAPDbeMNc hzrmurviVxzbxHp/Suu+PumNLr9i27jaeK+ZzSKjhW+t0duOknSfqfmprto2lXdxbyRnzbd2QjHI xxVOzn1afy47Xzm3HIzn5a9M+K9vAvxx8SWSwrtt5Vdj6E9a5vXvGtr4MtGkjhQbThF7ua7KNRyh FpatI6qbvHmOs+GWkXGmSxXetzKZOiMxxt/OvWPBXxRsfFhbRbeQTXFmDL5g6Y9K+SNa+Jt54oZZ tQuHht0/1UacZr2f9jCNtSv9Uu2hKwxxhFY9WzWeaYVLCzqTetjDHVr0XFHt5R9+z25PrSrbeSdv 3tw5+taw0lkKK3LH5qlGl7IPMYDaWr87kqm585yvdGZDAHLKVIZeTRPH5gTso5rQGnna024fMM02 6sQhV85XG5vbNXzSjdIPZox3dopFVRll5+tOuIdkO7+JqvHS2u2UofmU5A9adDpjancRwx/LKx2g ehrJOTtYPZ20M6aHBH+0tVpgQu1voK0205opmVz80ZwaiuLAwzqrkdMipdSVyOVlIs0UR3dVPFRy /IGfb9RWjdWe2ZRkAMajutMI8wA/LjOaiNZ2TBwuZsBDFlH3WG76VC83lyFf7vFXk0qSMbv73Ap0 mgLJHHJu+ZxyM1cZTbaRUItvscDd38c+sLzuH3c9qmS48m1mZvmLHj8Kqv4E1BCu5XV+seP4jVq0 8D6zBbrNNH+6jXL10SwVKb5vaadVY7JYOEteYvW7Na6TwflUE+/NWNJkI2lv4lyfpTIfDmoXMCQs u2WY4UD36VZPhm/S1CBPnjGJB9OtZ08LS+GVTZ6aExw8NnIcI47UmYyIqrzyamtrj+0LfcGU+ZkH Hf3qrN8PrzWtO+zYZZn+dcHqP/11NY/DTWPCkMP25Hjb7oHrnpXRLAUFTc4VG7b/AOZbw1NR5ky9 NIwcRjCrHgj60QwvZxHdtbaST7ZpzeBdblt1kuofLh3ZRh/EKcPBmptE0yk+VJjYDWlHA0HP3qur V07aehrDB0rv3gs2ktJGMajaVJzir0F5tljkdQxT5gPakvNFvNHX7PMuJDtVeOuakj8OXVkqNKuG B2ZPrWf1PDONvabGfsaT2kS3VyJJfMVf3ZIYD0q1rF9HcQJ/DM/B+lZYd4J/LyPlJBpq6BqV0kly zBreM4yOo9KcKFJc6dTV+XQIwpJP3jSk1dRp7LujV48YXPJp2k6pDpmpLMpjaRRn5j14rLsvBd5r t/HHbDzJS3P0FGp/DS6vpDawzFbrcADnpWscPh7wqe1/AqNCi7SUizFq9ra6hHNMwAaQ4A6c80+/ 1G3Z0mikVt0mUpt58M7rRTb2t4qtIo5qT/hUmo2ES3DBTB95PaqlhcNKElzu612BUKPK9dUMu7xp bhV+Vtwy31qWOfYZF+6uME1J/wAKp1bUXhvrc/uTuG0eor139j/9jXVP2jPiclnfTG20PSyJtQmH GQeij3OKmnl9Oc4ezk25FrCwk4pPc8lto5ryFhZwzXTLgHylLcVPZCbRvM+2Q3FpuGB5iY4r9dvB f7Onwz+B+gLHa6HZ3AiUfvJEDO/uateNv2dfhz8Y9AeG60KxghuEwJ40AZD7V7VPheotefXsdP8A ZsV1PxzLxhHYMNmNxPpUNxqdn9kRI5Nzfe+te9fto/sGah+zJrf27TLr+0fDWqSlIXBy0JPZq8HX 4a3Vkkcvyfum5+hry6mXUqEpUq1zn+rQg3CTK6ajGttJ++UbnwVP6VLpV80zzHdgBcA1ZPw+aJo7 plRopWOB6EU2TwveTWDNCFWN32Z75qI0MK2vea0M406XcitboKxVmXLHB5pP7Tis9SVS3LDp2FSx +DJ4bVkZl8zu/v2og8HyWb7LhlaVRyaawuFjTvKpqmNUaCV7j9W1dHuY90it8vOO1UrefzN24kFn OPepI/AV5cy70ZcA569RWnL4LmES7iFkI4FbSo4Zvmu9RypUnsyO0vPK+WZ9uxdq571HZ3Pmb1dl yw+UZqxN4LkK7ZJP3nf2oT4d3Cz7fN+dV3ZrGWGw7jZt77kxpUrasrm4awG4yD92aDqK7yTJyxDk eoqTTfBVxe3X2fPmNJwG9Kjh8CXEYNwsiMilkx9KqjTwqvebsiqcaD+J7EMviGGS8Zmk2tkY96Jp l+aaSTqcHNS2Xgj+2bWabCo1tyRS2nhWTxE4t96x/LuJ+lT9Xw0+W0naTF7Ok7K+4QSx+YoaVWjz k81Hd3UaNu3Lt3AAipLfwJIIPJMgxJwrZ6VYu/hvJYDy5JVkyB8yngUOhhPiV9HYh0aG6ZXjWIso WVQm0kNnvRbX7W1yo3BWxnINNh8DuZtiy/d4A96avhmd5OWXdu8rr3qVTw0dG9ieWknYma9hWeSa ORVXGeP1qoNetbsKsbMsit19DU6+AZrSUwyt8zDfnPQVLZ/DCaKXzdyhWAbHsaPZ4fV3ZXLRWwkm qLcRSQmRTtGD9aLd5PL3TN8sfyr7CnQ/DOWDUPM87dj5iM1oR+CJp9PNwZsq2Ywv9aao0b2UnZoP Z0uhTnlZLZVG3a/IapdN1aKytbjO1vOIQ88rV+D4cyatLJZCQxtbJvYn25qhb+A/OEkKyfNIcsSf u1dOnh4vmbd9hKMElK7M1b7dqb+Ww+QcNnrUUbGWdQzL8xPArTHw4k0W8NqJvMafo3XGa37D4I3H hN4zc3C3Mkh3DB6ZrGnhaMozXM9GT7ODTs9irbWEcLL5ki7Sox9a90+AP7Md/wCI7aHWryNobUnE e4cn3FcR4B+CNvc+OtJk1C5H2OSVZ5VJ6IvJH6V9gp8TrO28OXMlosJtreLFtCnQKBxX1eW5Xh6j 9qm9D0aOFhL3keTftT+JLb9nf4IvcW43TXDiJj/ERXxX4C8J2fxD+NGlaxrkMkti1wDb2rcjcejG vT/j7461T4p+Iriz1Zm/s+1fzEjJ4Y//AFqd8DPDJ1L4jaPH5asgfcDjoADW+MzCnCtHD09dehtU rwi1TgfSFnpscOg7VCr5abFUDhR2ArxX49WzJqOnyM3lqzFBn1617oIoxLNCjfvIOGHpXk/x70WP VNBgklZVNtc8fiDXRmUYToPn2WpVamnD3tj80f2iJLjwF+0zq13Mxe31JfNK56jHFeW3903izUGu LqTbHuO1P7ozXq37bsq33xsmjU5EEKRgj2zXlehaX9r8Qxw/3h09a7Mv5ZUYT8kZ05OVNI6jSfBd jc2Ud1KqtDH94evtX0H+yzpUNl4SvrmNFihkuFCj1UYrwi5sZBbrb26ssf8Ay09F96+ov2efBa2v wZ029ZvmuJX+Qegxg1z59KEcI+fa6M8Vy8nvHdR30F7cqV3Kg6k1c8R3WmwaYv2eRmPV/QVmyeHV ubKOX7R5RlcrtzWxpHw5i8RpNHNceVFGhdSf4sV8VCeHcfZtfFq/I44+ydomVdapp76f5UefMkHD UhuIIbHyWwzOvWk0Lwiut3QtY22rnAf0q7L8Ol07U2tRcec23k56Cs6rw8oupBPsl+ouWk1zR/pG ZousQWDMWCs+fyFVLTxDDZa+jnJLAsuOgNdBqXwjXwtIjTTmTzlJGegqxofwvh1ho/ObYJfkDDsK y/dKooJO0fvuXKMOblSOZ1C7jkvBIrZUjc9UtQ1GCEtIzbmzgD0FdHqXgW1tNYk09JmkVTtLCrvi r4PW/hfRbWaSbd5xGQeuDWdOOGUXzRe/fYz5KN3zI4z7dHcyfL8xYBl9qWe/jntSsLDdnGa6+DwB bJ4cuL6NvlhPl/UUzwz8KLW7WWOJjIqNkEe4zQvqznJWdklYqUaV7JHJf2jBYcSndlPl9iaqLq8g +7GZF7Guy1H4ZWZ1ZbOSRjJKQox2qprPg5fDd81rn5U4B9aUqlCnCMoQu3vczl7NRWlzi9P8XlLZ RINzW7ZDEVe0TW7j7FNFMpkWdG3A+nUGuKvbn+y0kO7920gFbs3ihLq9t/soCssXkv6HiuCjUk1d PY5VVa1ZtaVqE3/CX2kir8sgGB6D1piX876rdKu5zlvxBNM8Iat/ZMX2ibEkkasqg/w+lHgt5I9T mvJGG3OMH/arT2fPFSvu/u0NOtky94X159I1b978+/5QT/COtbXiLxPca9e27TSfuUO3PfjpXK6n OsepR+WRvSXjHetXxPqscPhXftVZkcPkdwaVPmalBPQnn0fkat7rd3LaqomaSK3lJI9AapzeJ/tM ywxbl+6ir71l+C9Uk1u5aJWXbOw3Z7Yq1eRponiuORl3JHOv0OKXNKUOaLJ5rpSuaXirUDHripcN +8j2E57YFTXFy1/oUPmSH99OxB9qX4tQ297qrala/Mk+0MB2OKqaPZNeaUrSPtWFf3afnRUS9rKC ZXNq0V73Q4baWeSOZnVCGJJq/od+stvcW4bKzqCo9TWNDNI8c3XEnDVavB9n1PT/ALN8qR8s3qR2 rl9paehjGSvzGl4LuJbLWLllZo5LWBmcZ6c1abWYjNb3UbHf5m5jmqWmJ5enahqEb7p71HRl9AKo eC9O+32txFcSeTJbgOgP8VdHI1BRW7bf5GkZvSJva1rDahrUc105DNLhsn+E1IPEEphZfNkeJWO3 P930rmfF8kx1uEZ+XauSPWr+pzSNYr5ZUKE5A9a2Upczt/w44VHdo6H/AISa40+9aGBz5KpvUduR zX1h+wX4mutB+F2oahA25r6/8tyvfA4z+dfHvhzy5fA11NMy/arPOMnkqRivrz9gOO18Ffsztf6+ zwpfXTzQx4+eRexAr3Mjk/rMXe902vI9PL/eq6Lpc990fx/qV9qslvqVq32a6+RHHIU+tacHif7E 4sZppLa3Xq3vWJonxv0nVLVdtjJAkfCl05q3/wAJv4a8YRtaySqkrHo3y8/WvtPaNapnvRjpqc3+ 1prOl+IPgDrmmhvtjQossbnkowI5FfnX8Q9cMcNv9nJyw2soPUiv0e+I3wlt/E3gPUtJ05x9u1GA xwkt1Nfmx8SPBepeB/iDc+H9RXbfac5jkHY5718rxNUso1Nuh4uaRatJ7HR+F1t9X8Iq00m3YjMu f71Y+jXDrbSSb90ceWI98cVV1C6XQfAWm7Zv3vnvvXP8JrKn8UwxWEhhYJ5uFZa+dm4qUV5anmyq L4fI0dZ103d4sMLfeCFgPWq+oaqJ9TkjZj5kYAPNZ/h/UEg8Q7m/1bDAY9uKsSWDXM1xqC4Pytke oBwK552lHzuYRd9Ta0LUP7L1eK2uJDtkIOfUVYtNRdPEkqtIGVHI57LXL3d02qXMc6/KyhdtWZJl juJZWZlmkwMeua09ok15GqmmtOhot4hMt9JJu+/Ljn0HSpb7xI8dt5hY+azeVx6VkTWwt7qReNyM GyD2xVP7Z5968ZXeA2/6mp9tdWvqyZT/AJTqtG1xNNguZN22TYWX2qG31Bn0aRo2wpyT7HHNZ/ij TYdM06wk8z99dRlmX+6M9Kj0238jRJmkZlViStbSqKM+XyCUne3Y1NF8QqmmvCq7pJAG92OKo6Jq TW9v5rA7lbY9R27x/wBvw+TgLsJGPpVvW7dIvDu+NdryzZJ+gFYKquT0DmuPOqSNZTBB93kfSrku txzaGoH31AUn1NPgsI7DwnEZF3XUyEH2HWszw7prXjMsikRcn61rCUm1Ep78vc2tXuYdFvbCdvu3 EQf8utZttrEaXDSSAGFpfMH0qv4uuGvns4fmVbdNq+1VZ7Pzbfyx8o4I+vpSqStPlRPNq32Nyz19 NWvp/lzHsxH6+1XdY1Ff7RtbdT5beQCw9eKofC22jm1mRpEy0isqj0qtJuk8WSs+WW1kMan1Apx5 uVNvcOZ2vLqdF4pVfDenrNjc11EuPyqfSJlPh2Nn9AVqt4yZdbisVztXaMr6Clkk8rQbeFfuxuct 7dq6oxi5t9DVys9CzpeuNc61ddP36hcgdqzPEbf2VfsvKSSNxj0qMO2ma00in5cZFVfEd4dW1OKT +GNQDSrWUFrrcjmdtTUSFra7tWJ8ySaMkt/dNdDHcTXqINzOVH1rE0cNc6fCrLhh0JrsPhvLb211 cSXC7lkG1Qexrpw0VsaR1lYy9T8Wu2vqgZo1jTywQccYrQ/4WLf+FNCTy3Zoy23JOeK5PxBaGXxP Nt4XzTjHapvFvmS+FVYcK0xAH0rajmFSnGTpu3+ZdPESinZmW883jbUbi5Ybt3zYHpmvUP2bL60t PiPdaW8a7o4vkkP/ACzrh/h1c2Oi+H5Lm4OJGYr83pVDStfay+I011bs0fnSBdy+9Z4TFxpVoVJa 3eoqdTktPzPpPUNJurP4sX8ylvsjWyBzn5Wb2rh/j0qx+GJl2Hc04Zfyrt/AevSar4Y3TN5hVyoY 9faue+LdlDc+Frppz/q2DCvrcfU9pg5TXVHsVJc1Ftdj8o/2mbkX/wAaNWcc+XNtH5VyPhKxW58W Qqx27AWz6EV0vxuff8VNcmbot02K5bwdd58SqzH/AFwIJ9K9bARtQgvJfkZ0XaCPS5NRtWeO1aPC SDDOOpNfTfwQhCfDOxhGcW8RYL6V8lzMx1WGNfmRjkH0INfYnwpmhsvDtnHwqzRRqB6k9a8Liuol Spw7t/kcmOeyfcta7dRG0s1VdpcZzXReKf8AinbXTyjbY5oijH1Nc/4p0/7P4g+zs25Iz8p9B1rq /FO3xX4NhuuN2mhQAB1PSvh41FaclujijLSRgeBJVt475mUrJCvmJjvWZL4oY+IVu9zBC3Az1HpW v4Xb7I11gfLJEQcjpXMNpLSXlvtPyq+frisZVklBJmbk7JLY7P4t+I/7R0WxWMbGnQM7f3T6V0Gn a3Y+HPAMN5I3mSRk7V75xXnfie4Nzc2yt/q+p/OrXjS6WWzis4W+W3QBsdMmq+ue9OpbV7GntbXZ r/B97bWNZ1C4v22t5bSru9ag1zxX/wAJV4ts7RpM2UcoB+grlINUfTpzBC23Kkkg9RipfDqiGaOd t3mSHC5+vWsYYlckafzfnr1M41nZJndeOtYsbHT76xg4jcBUA9etLo+rx+EvD1rJG3mSTAlvyxXL aukmoGafb+7RwPr0p+uag7JDDEAsaruPsKr2/LJySLlUe5PourNqXjmGY8+Qd5yfSo/E+sjW74yL 8zKzbvb0rFmuGs7HVLuHKtCvyms7QLpm05Zmky03zHmohWvBUnvuZ+0dtDgNTiW90+3VV4DY/wB6 ruleGpJL2NlVtnmhPlH5mty90iK6u7RIY9qtkqvriu38G6F/Zmg3s0sP75IWABHQ5PNFHCSlKz3Q 40eaTczy/XomsNReDcdwbBrptZ0OXSvDtnes2IbzC4HXisTXtKmk1W1lZS32olhx6Gu5+KNiY/B2 hWsZYSLHvZadSneMpW2V1+g+X3ZM53wvocniC+bb8rLl1PrVLxg8t1aG38v5o12kD1Fel/BjRIzb 3k0yhRHbfuyeucV57pnman4jnP3k3nk9vmrn9nywUu7t+RlKmopJdTG8DQyWEcczeZEzZOD7V2N/ az6xaLMq8Ll2atD4q+FE0ixtb63/ANTtCHaOPc1teE7Vbv4X3IK/vpA2APvAbaqnRkqjpP7RVOm7 uDOS0jUWvdJa3Kl/LbcCe9Nh1R47+ENyqIcgd6n8IhYb8RmNiq/L9TU2reFpms7q6QiJbWMv9cmp o05cvNHVijCXLoM0BP7TivLj7scK7yvrzTLhkEattO3BOP51qfC3w9Lq2iXlszKs14QiMe/eovEe htYaza6ezbZYx5bn1NTKm2lO3/D30HKm+VWLHw5ube20PUPtCbjFESufc1meGreTxH8QVVhtt2Rn 2rxwOlbWs+GW8NeHB8yt5gw5B+8D2/SnfAuBb/xNPdSL+7t4GIrpfOnCm0Uoy0iznviAn2fxr9jU MqoFyfSr3ii0/wCEf0e12fN9sHmBvQVZ8etHqfjCGSNP+PhlDt7Z5qx8QUWaP7PGuRYwbU/nWtSL Sm15WBU3yuSMjw/oF9rGlSLZwyXk966wJEgyWYmv0F+DXwm1LSfBminxDaNHcWdjHbwWyr8kOByS PWuC/wCCY/wq0t/DcviO9hiuLyBs28L4O1um7FfYbXTvErXEW5mOelfWcN5a40liJvfZfM93L6Lh FTe7PKtT8IyRqrDasY5YbcVkXnhVZpW22cDHqGB5r2y5t7eeJt9uNuP7vWobDw3YmQN5S7jzgDpX 0rodj0VK258y+OPix4u+CviXRv8AiUzavpuoTi2DRqWkgLdDXx9+0L4s1HxN8cta1HVbd7K888o8 bjDBRwPzFfrPNpVjIYhJZxyPCwZNyZwfWvlD/gqV+y9F4n8JDx9ocEUWoWACalEuB5sfZ8e1eHnm Aq1MM3DXld7dzhzJSqUrrofA15P9qtJ4hvk2g7P51zOk6bO2n5uNyu0nT2zXsHh3w/a6Tp9jqFxD llDNKjdGBHFZvhXw3b+LtZ1CRQqxxtuQe+egr4L2M2lzfE3sfO+xbsurOPui0drG6j+PBHdcVq+G b6SfzLcfLHMpXn2qXxvpX2TxItiF8s7wCPrW1r3hKPwvNI0brJHFBkMP72KUY1edtbR3D2bTbWyO R0CRo9bt4m+ZSzbh6VY8cTyLrMKovlsq5x7VofDDw8Nd1ZWZ1VYzltx5bPpU3xka2XxstvGyKqos e78KiMZ+y51u2Hs37O5N8P8Aw/J4lsNSK/NK1uWjJ9RWL4BiD+NbUXA3BX+dT6ivWPANnaeE/Cli 0m1ZTDIXcH1HFea+DRbxaxfalIwVI8sOehziuqph5x9nZO/9M2nh5LlSWofFG5W88QvNErKu/ao7 ACugvYI5/hhGQm2dpBz3xWT8R4IzfWC2rLJ50IfjuTWk13DfeGbiHzNssC/c9CBip5nKpNPf9SeW 0pcxzugOoa4mVS0kaCMD6mtbxRd/Z9M02KVfLkJO5Dx9Kh8BGMaA0wVZGjnG9uuPY1N8TtviG6s7 qHbumOMD2rP2adC7VmhOnaGo7W9XeBrZBlke33qw7e1SeAtcj/tdY5vmVQdorU0aOz1LwVdG5jCz W0RSNvfGa43wPM9vdvcOu5FBUN6EVtblqxfSX4D95ST6Gnq2uodbkkZQfJbbt/GmW+rpNNceZtUQ gyL71T+IEFn4ZsrS8nuBHJfueCfyq14C0618VWzxs2fLBaRx3FbfV5qpezt3DknfmtozY+GV+i+L /NX/AFKxMce+Knhh8yeT5fmkl3Gq3w+00W1xJMPmVXKD6Zrt73wzCbNZLdf3ztj6V1Yeg5Qu+hUI uUWuxlXkcX9lxzFfmWTaaiuCrWZj/hfGK0b/AEiUeFI4zG3mST9f72Kjm0GWKX5VwIkUkHtmuiVN 290fI3YyNY0/e0Ld+TgVTsdN80SNk7kbOPWuu/sH7XPKVXd9mQbvxqDQvD32PxDDHKAVkYk1nUoq TSYvZu5DpUe5I42XDL+lbCRNZ6aG+6sjcN6EVoTeEZf7XllSPbHJ8wFF5pUkyW9qvzZcuQP4fWuu FG0HoaKnK5yt9uOqNLj5euffFRG6+1aakbLuKszAfWrdyi3cEkcTqXjY5GeeKnl0tIrzT9hXzJSu 5c1lPDsn2b2scdq6Nc2a2+CsavzipHnMOrrIi/KMOB6YFdIPD2PFy6SwVvOkLu3oKzNR0X+y9R1L +KOzHlp7158qMo9PIn2UktT2f9n3XP7U8IyRN83785Pp3qx8YIYx4Pv1kbapIx71m/sn6fv8H3Ej dXmLKfSpv2mD9g8Cav8ANtaG0d1PowGRX3lGn7TL1HvGx7FK8qHyPyf+NurRy/EHWtvzJ9qbFQ/C P4bXXjybVLy1G2HSLVrhz6tjgVRvfDz+J9Wkla6RZLiRnYsenNe7fsdfD+S/8LeMrXzhDE0Cxlzx vbBxiu7FVpYfC3hvFL9Lkyk1C8Tkfhpo2m6bKlxr9yscZwygHuOo/GvqC0vbDU9I07UNHDfYZgDH ntj0r5f8G/Cu48Ua79j1PcsdlMwA/vc19TaVdaZB4bsdPtZobX+z4hGYe+fWvH4kqKtQiqcbtO9/ KwY/BzVFVLbhe38l5qbLIrM8nRvStjStcex0HUFb/VsQhHvWHr2sWVlaSO1wvmQtvODyQBxR4a8a 6Je6JItxNtaRhIcn0NfGxwVSWsYu21zyY4ebd0i9caiLXbHGf9auM1knzbdXaRtjxsV256E0Q+Lt Gk1IyyXKtbxtvznqBT4fHXh/x9dTNaXCwzSS4VT/AMtCPSuetltdwb5Xdf1/mKWGnZ3QwQXUl0ry LviVNw98VVgv5LuW5kC/LIM/Qiuo8NKqzf6QyBNxhVSelNudItNC8KuyTwzCS6OGBHT0rleEfKpK 5KpPlvY5Z9K8vWUkkyqiPc3vxxWrrMrJomnYTy5Fz0HbNauraRDB4TXUppo1+fbknqo6YqhpvifS tdvrgyXcKrDEu0E8A9KI4SpJuEU3t/mKNOpdpLQmu9S+z6HDEvzNO24+9Z95cyG72zJtaZAw9lrU 1azsxp1peW1xHNHADGVB6k1qeKPDsEtnpsySIWWEJIQfxro+q1Em5J7o0dGV7tHLw6NJrWj31vbs vm3B8tc1z40mbw9GtrJw0YxXoHhyC30bXpo2kQrId6nP3QBUPjDTrfVNQS4XaVkTt2rOpQmo2juR Ki3HzOdv7+3mv7G62RxmGQw7V9uatat8aobJZ9NNuvmSllLegrgtPhY+ILWGKYzI0qlhnoTxU9/8 Pm1nxvfx+fiaz3cD+IV3Rx0VWlKnGydkkW6mrlY2LrX4F8MxXUi7poWKoB2Ga0Lv4jR+M7S0je3E U9qp5/vLXM6Xov8Abem3FuZDHIuCoPc5xUmmeGHt7S3umk2xys0S47t6Vy0MfNx5JR3VvxJVTTU7 jTPijZ6I0Nu0I8lo8MRWH4T1CxkudQaHhowTz2yeK5UaYtzdbmuNsduRGx+pxXaeJfhanw+sILm3 vBcf2hGJJD/dHaro1pTi24p8mv6BGV02+hRvviiyWa6HdKtxbzSABiOUFWpvFr6NOzQSYUjaqZ46 VzieGBf6pGCytPNIAv41f1zwk9nZLeNcL+7m8gpn5s+uKqWYVJwvCOy3KdaXLdLYsWnjz7DeqyxK 20M5/wB81V1nx1fX1k6zMF3JiRQOo7VU0TQ5Nc1uLTY22zXcgjT6motY0WXRvEM9ldNho8o+e22v P+t1PZOUVbWzMud8hrWfi6bRotMltZfKkZ/m9jUd94qutd1/zZm/eRliW9TUOkeA5PF9luWXy0tF +0ls44HaoZ9KbTdUjtmk3ebEJXb0yOla/WpqjFpXv+HZjdSSgjJ1/wAXalq19DZyTyeTI3PP3cdK 2raa98OabILG6aPtnP3s9a3NZ+B8umWiXzXCssiBwAemRmsHQ9LXWtPmWSUxrAjMT/eI6Cu2pjq0 ORS3NJV5xsh//CQz4haSTMkbAh/U1dufFk15EHkk/eGTc3uAOlVtV8JSWnh2C8RvMgaQI3qpNT6N 4QXUNWt7RpF3Tc5z0rD65V54prZX18w9pO6Oi8BfH7xP8M9dhm0bUJLeBIsCMMdp712niv8A4LMf Ev4X28Y/shNXh8rIdV6MOteQ+PfD7eCvEM1r5nmJCAFb+92NTXfhvzdALKiyCHDOSM7d3avouH8y rSxrwtSWnT13X4HvcOTjWxTw9V76L1Oz0r/g4n8Z2iq194bRgWwVK4x7V6To3/Bw7bX2lIyeE5Fu sYY5718a+KPhNo+sxSLc2qxyOc7lGPxqn4b+E+k6ApMcazMOmR3r7JxxHPZWP0GHDfM1pofSnxu/ 4OP/ABF4Ws7i103w2IbrareY/OzNZOp/t0+Ovjj4Ht9Q1DUJvserQiVolJ2Op5218VftqeCLXSNA 03UFaNbq8PkyxA/N14OK+l/+CbWq6Z49+GF54U12FZP7LKi0lP3kUjkVnjsvxOLpeyw8uWV/k/U/ NOOMZHKKvJ0T1sal78Qr7XYpGkcxo0YATPAxUdn4kvPD2nRy27srMd5A7muq+KXwEuvBt60ltuud LcfI69V+tcXaIt5ItuzbVjHX0FfmuNpYnCYnlrx5ZJ/L/hj57B46niYxrU3ox0/ie61q4+1XR3XU jcn37VNrOu31hDHG0zSeco3AmswWn2KcNuz8xNTXUAun8+RsjIUH0rD63UblGLtrf7zt9pKTtEjl nm1DyXjuJbZrWXcvltjd9aqeJriY/vbidpJWIJJPOa040jtbZXjZWwxBqprC2W2ETMWkY5ZfT0re njK1S6W0dTSNZ7dEaFxrOpJ4BWJbqRmjPHzc4NZfhOSe+lS1Z28tv9cc+1aFpYNLFtY/umfjHpVm z09NKv5I0YMr8ZHarp5jW5fa302RMcRUUXO5BqQm0iG1kjmkZlfCZOSordhsY4bm7vt7blhEjjPB bFZDWv2y53Md0cJCj61cuZ5I7eS3x8spw30zWccd+7lK2rFKq3CzOd8JTah4eZ2Wd/s+pTGR0J4F dAt5PLfLH5u2OFSVJ/hqDU9OisrUZZlkjlVVTHY09LRZ9SWBX2i4ONx7Cta2Lc7aLWxdWpzNMrw+ Kb2KyeBpSySSEgA9agmv7y32xrJtiYhgue9S32kxafezW6yeZ5IIRs9TUmp6EzR2MzHc1x1X0xWc sVOM3Kn0/SyF7V3bRznjDSpPGrQW91cOYbcFozu6dq6bwFHN4M0/ybeRpGkTa5J61Sl0yG3dXjfc 27YQewrQ0WSOO8niyzSDDDjpW1PMm0qV9ClXv7j2R1Oka5Pp9zaRr8pmba69vrXdy69cQwRxxlSW Oc15TNet/wAJLFj7sOM/Wu58UXX9i6Xoqo25rxDMTXdh8bFyqTeyaHGo220tDV0zxXPeX32eZt0d ucovoasX/jtr4XA8tQzjYcDriuB0u/afxXIyM3ln9c1s6lfR2UcxjYsLf5W9ya6qGOj7GTa9DSnV vCRvHxjeeHbbzI1XbeKFkJqlo+t3mo3+5m+dQTGataBpser6ZD9sb5ZIDIgJ7g1aL2OjWFopwjTE xbv510SlB0It+RTf7pFxfHeoWqqJ5lKkY/CsnVvFl8sck1rJjkruHYGtS98O2+6W484eVGqxoD3r J8Px2t9JeW5kVVVjjJ7gZrsxFVKtC1japL30+hi6I0luTIXbzHJzk1Dqd1fm+MizMpUjac9K6LV/ Dcdno0M8bZVxuJz71gx3q3WqCMv8rkcelcdTFOlXs9WzOU3Cpr1MzUvEF9ZlrkXDNdZwGzzUFz4y v9ux5N3nY3k9zVvxnpf9m3h3Y2R/OB61R0jT11glmYKIwWx61yxrOVT2CtfVkxqPm5PU9o/ZL8Yy weJr7SZm2w/ZxNGffvWv+1tfMfCqwt/qb5WSXHXGK8p8GeI4/AnjTT7jdtXISU56q3rXZftIeI4f EGjKtu/mQwZCuOQSVr2Y4lSwXsoP3o/eddOonT5eqPgOP4PW48YIvmP5DXGAoPUZ6V7VrXh+x0IW 1rY3DaczqMhDt3Y9a5HwZpsmr+NbcbSV+0EflXqHijwxp2uvumZlmt8lfc+lYYvGNVo3eiTudWO5 Kc48na5xckkfh7xfDGG3FwuXP8R9a2tQ0Nr/AFr7UJNrEgjB6+tZfjrRg9xp80R/1TAMa6exMdza bmU7mG1CO9Y1Mwth1JPVo0xGNTwcbb7FPWPD32uKSRnOZBsTnrUF3pNrbaT5fl8qNrAdzXTJZQut uqvu3fLz2OKhi0a3tLW684llXmP1Y14EcZV010R4SxErJHKv4fSy0Lb5eflZiD2FU/DHhezhtrW4 hVo5bd2lT6mu1uE8tWDruVYxkfWqsujx2qw7Okg6f3ac8wruldSs7/5/5hLETdOz7mEl9eWryNJN ITJIT16ZoubCb+y2gjuJgsrFhlu5roZtIt1khjbmSQkk+gpRoK6pqVvCjAKjYX/aNZ/X5ynGMt29 V8tCvbO6TOcEd9qWmx2E91JJBasDjPeuV17wBe3fiWZYJ3jt2OflOMV6/qng8+FbzybgL5jfM2D1 rPisI7qYMVYLkgn1rSOKqU8RLWzs9CvbctR3MaAT2WgeQJWPlkLx3qC5GpSazbql7L5XmB5E3duw rfdIZHZI+gJIpbiztIUhkVWWVhh2PrXPh8dUfPVm/wCnsZQxEtWzLvbq5tdVP7x9pUnOeoNaGm6r JFDtEjEdsmr0kVq0SqV3TKPmPrVW6sfn+Vdq4/OuXFYytyL3tUZ1qkpJJGbq/hl/BPieJYF/1iRT n2BJ/wAKm8J3Mq+NrqSBvMmlSRsseB61e8fa80XiDFxHlhaYQ+wJrB8IXC2t3cXThv3ke1SO2etF ej7HEKkn1TfySIlGKqpI6jxHHDpfhq3WNFE+QzsO/Bqx4F0+31jw1pyzF223cszY7DHFY/juY6bp Wnxs3zbcc+la/wAGbWa9f5WzDiRW9B8ppzcfrcaata1vvKSTq2RymtWEen6tJF86rJJlvpniu8j0 T/hJPCd4puJJDZ2w8rn07Vxfi6dpdf2t/sjivSvDlsmleDpNrbZpOCpPLDHNY4alFY2UW9LdOqJp x95p7HC/D+GOXxjpAuGKwrNvkJ7YBre8deGLZPB66pA8jTXF+5lz90JniuUjvv7PuFA/1glbHtmu n1e+kh8Cx2kytlJCxGeKxwVeMaNSi+t9e3YVKUeRxKHw1sUl+IFnJHlneVTGfQg9ad8XfDvn+PLy SRt0lxKc4/n+lUPBGoNZeIbKSNtrRSA59Bmuv8bWv27xRY3O5T5xaRhjqKwo1+bBypta3TJilKny +ZzVhZNZeCbryZHXzJViPuoPSqPiixeTX2ZSceSBj8K1tFuHuZ4NLjG+NrsyMvfANGuSrpfja7Ei buHCr6Ejitq1WMqcYLpZMVSPNFLodDNfTa14Zjkjf/j1tQpTPXsK8806zkW2kVX2+ZgMfQk4ra8G G6v9RktUZl+QlgOmB2NUbcJY6fdLL/rJGGz881WKxcavJdPT9EVOKnaRpWmmSy+DpJJJGZIrgKwH 3c9Kz7bSJ5tZvHgmKCFMqc8/hXT6FLnwNa6WQFuLyZrjc390DrXLWcrxapdRrJls7cD+Krr1NKco 9refVlVHZxSJPiHoszXen28tw0skkCuXY9SahvfEcfgTTdSmvZla1hXMgzwxFGvaiNa1d9x2+TtS LJ6Y615P+1Frs6+EFtbc+Wl4ziVj9K9nh+UJ5nC17f5I561ecHz0HyyutfmjqrvxPa+LdNj1LTZI 57WUb1YH9K5+bx7b+F9LuJbhfmyWBNfIHwz/AGqdW+CdrqWlsrXljJI3khv+WZz/ACrasvj9qPxR DR3qiOI/MoHev0yrUcPfP12lxLJwXL8Vip8YvHV/478aQy3UjNHNcgxoT0AOa+kf2RvEV94ZF1c2 K7ZZphsPrivmLVLFtS8XaeF528gD1zX0p4O8Z2fw903TbOzja4upFG8L2J712ZbK/wC8Z+EeI2Iq Vqnslq3v+Z9v+BPiCfEehRLfvGZQCrQdzniuG8T/AAdGm+Lby7tT/wASmSIsH7K3pXjvhHxTqHhj Wl1i4e4lv5TlbZT8qJ7ivov4efEK31u02zbW07WI8SI3/LJj/wDXqs6ymlmNJKeko6p/p6H53kmc Ty2vzS96Et1/l6HjGraSyGNk5jzjA9c4rvNT+F1nZ+DreZZQsjESsh68isfxNpUvhPxLHa3S7Y/O LIx6OmeMVp6hqEutaZeXEbNIsOAoH8Ir8Ypp0p1KdVe9qmux+xYOrGpT54vfVHHafoayXAiZWMeW Jx2rotS8AaW3gKK+8wNdbjuBP5Vl6ZqLW7bYxnzDtYnsDW14g8Iyw+B7XVEmZYbXcskWfvk9DXJh WuWb7pl0eRpryIPh1o1pc3ym6O23MgXnuKi8f6XY2fjWRdPk326ycAdOaqw38lwtrbRxnDAbcdzV jUdOXSbgTffVXG4HqSKqWIjLC+yjbRp3G+Tl5TStNGh03SmjaP5pHBcsOlUb+xE/iO5jhXcqkAYq 1qesfa/Cqq6t59zMGz6ItQaJdtomqfaJl3YIcg91rStOMnGEbdAbjJq3QZrmgS5Esi/u2kHJ7Vmz 6PJFdeYvzBZAR9M4rsvHN5b3nhS38mTbM+JHX8TXOx6ifMt49uRGoJH94ZzWdblVW/Te4StzlPXt D+w6jDujK+agkBx61saXpUmoXlvGISdsZ2EjgnvV34lalFqdxp/kgbo4URgPYVrW/iaPT/Dlr8qL JGCQT1PUV1U+RYiUpbGsWlNyb0ODbRxHqwjCE5kyR6nNWf8AhHHl1oJGvlzsCrD1GeKvX0yzSWax 487Iy3oSa0rq8az1kTLtZogsefVsc1FGFPmbfw3M1yrVnK3NjNb6mcrny2wfc13fxD0CZ5PDqxsT HHZq5U9s5rl7yNotSmZ2yVOfqxrs/FussL/QQrfvI7P95+fStMHJfvFLq1+ZVO3vfI5DwFpsl9qE S+YN6ygnPcb+laGv6TcTjVZkZVjjuWyv96lSH+x/EUskOEa3xIVHQknNVV1SbU9Vm3ZCyS7yg/iN OnUaj7Oa0uyFypcvmdPphmn0G3jZgssVt8vtljWN42uJbfRNCUNuZQ0r+xNTaTqVxKmtXEkbL8ih B2QBs1n+LdQ85mQJ9xRt/wBnIratWc8O3t/wP+GNJSVj0D4YaBJ4s0mzkmmjVGYj5j/EeB+WK838 UtNouuahbxyfvIbl1yp4I6Vq/D/xfceH9Nt4Wbcnm8D2rK8QMt5qEjgbpZrgg/SpxWM9pQhb4v8A gE1Jc8Ffc6fVItRX4cW9wp3RCQRk9/m6VyUFrcR+IPs5/wBYzBSfQ9a7DVtSax8Kw6fu3LkS/QCu Z03UfN195GYZZWcH3xxVYmo3Wi79v+CVPS1y18R7GeS1srgtvjuEKg+u2r3wc0Yasmpbo1dre23b j2yeKm+KtxHFomh28fSO25A9ScmrXw1vV0jwRrUkOBI6KM/iK6qLaxrb7P8AIauq3McX4rsprbxD Ms3PAYY9BWpHf3WoeFpLfl4VTke9N8YXrS603nR7GMIx70aPrn2FjDGv3oNzHGRU0ZyjiJ2f9XHH SbPOvA9gthfNMq7XiDP9CTW5a2k0l3E024eY+4e+aj0i2VLxiy/K78j15zW/d6zDDcmZoSyxr5cQ 9PeuN1HK8pPr/wAEK1RybkzH8VafFaWsylS235hx3o8MXXnaDbbo/mgXOccU2+uG1VZ5m+ZfetjT LOHTPByys6liBlB1FFGXOpyvov6/4I4zTg2/IraVJCJpDJyccY7E1Z177PaqyoNzQyLtz6Ac1H4V gtWt7xpm2yY8yMep61X1F2mZ5OGEj5A9BWak40F3evyOZSaVwv7p3sWkMAUzsMHHar0MsIsrdZ1w 6zAMfUU7WAs66citlN+4gfhVfxhLHFrLQwrhOCB6HFFaSgnU32X6lS0iRlbe81+6dciCIMFFQ2Fy v22Jtu1VIJNJBciKe42r/rE2iotPkke7jj2jA7kda5dFOMn3uRKdnqa3iiSTdbySs0jSMWBPXbTY VLaOzAfIhwT7mpPE8+2GFsbgEIJH8NQrd+X4WmTd94jA9TXRU0rSk3o1/X9dy5SvK42KxSHQvMK/ vJJTg07XYjJcWbeWBH5ZYj1NNuAzadGqt8zEsRTZ7zN9BG2dsS9DU3+x6EvexNc3EMd5DKUXdJ+W Kra5eoLkRuyxmMfnS6+qveWfy8wRjcPU5pdQa3ublmkj8zsvsK1koubjUaSKcU37xyXxK8WprviW 8nUf6vKKR0IOKreGtWWDT55i2cSLGEP61zktxEsirv3b24P941PAG+zjHaTkV4lWtOrN1H/TOHna k5o2fGHiZvEniCNjnyo0wB6VveF/GLeGNHkW3bYZkKk571xtk/lXQYruaQEEegrSFn9psplXdshX d9K54VZTqc6Kp8+srlgXs1xqMd1JJncw6+1dlp/xCjQWss4+67A8+tcDEyStbw5ba3JI7V1GjaHD La3UkisyQpuiP6V0YT2nNzw67mlFvl935lC6lF14odo/9XJJlT6Cuhm8QRnw7MsjecZJCoP93Fcz cstnIrqdxVece9dF4m0y30rwfpaxNhrxTMc9Sa0o01KNWp21/r7yaMtG30MXQL37PdxhuPMfr6Cu m1zxjHFJDtUtLCGT6ZribNmuXhjUfMsvzGtTXbPyLO4mLYO/aF/KuLD1H7N8n9dSo1WqZr+BPEkO heIPtV182EOeOrGqnizXV1DWvtEX8XznPrWTp8cks6K38eAD9am1KxbTb6eFn3iJeK2jJOjtonqT Gb5Duv2ffEum+HtbvJtSAxKrKS3YYrk9f1u31TUpfJXEUMjbfcdqzdEn+1XOH+457VBs82+vArAZ bC+2KuVdSpeyitb/AJmjrXioo7ka9b3dja3Mny/YLXYAO571xtjqvkan9qYcMxIq9NqnlWMkLKrN 5QRsdjWTZzRtHuf7qngUYipH3acd1q/X/hgqSvaxc3Lbne3LMS5PpmvL/wBp+2+2/CuaaMfvIXEg PfHevQr2djYTKrfNxj8a5P442rReAJI5FH+kRYAPcV7XCMHPNIOK0Sf5M8nMKjp0ufzX5n51eJpl n1K4Cnjc1dr4FtvJ0OynT+L5TXOfEHwxJpHiu4EcbNAxLKcetdF8KbpLvR5LNm/eQtuQe1frGK/h n3mBrRnZx6nf+HlifxzbnaPLjjGfbjmvUfhZE2peIJL4qGjaXPPO1FPQfWvKPClrJPrESr95n2ZJ 9jXq3hHVpNCFrY2MatcS8uT0Va6sFGKiux+XcW1ZSxNSK3/JH1F8P7XT9bufMt4SbiUAPvXt7Vve I4rPwYI4LCZWYPvlAP3K87+Ffi+8fy4zt8wIRuUc5rpfH3g2Tw/oX9rNIzC4YLLk9zzXuxty6H5R Km/a8svkeg+IdRs/iF8Li7RiTVLBRJE4+8UHUVx+j6xHaeD7qNWxLIcgeoNV/hF4zWxuY2uNvlyS CPb6r0rQ8f8AhKPwrex3Ecga31LfLEn9wZr8y46y2cWswoLS1pevR/ofovB+YSgpYWb16fdscnG5 juYlLY8znr6V1vijxh/xTsmnwfNazRqB/stjmuOMf2i5Uk9FwKtX0Ulk8at/qsbjmvzinWcISS66 fefbRm0nYk8K60tpq1vM3zC1G4f7WKsXuptqEMkjNt3EsPxqnZ2kaq7x8KFJHuDTrYNPp20LuDEj P0pRXuKj8y6cXou5fi13NtZKy5a3XaffNWdSuVuoGnkIzj5R7CsOE/ZrLc33skCpooJPsm2Rt26P dn0qo1bLa9v+GNFJpGlcalFqQXLbfLUE+4qK1l3SGQ/xKcY7VnPAwt1+XaW/UVeEiRxx544x9amN TmaXqZ/EyQ3nm/vDn5hV7xDfQ3l3G0LfuVjHHocc1nNa+ZAm1tu4n8KetrusWx8pz370J2TiUm7u LH6ZKllcGaQ79pyq+pqJ76S+uVZmZWZtx+lFrCSrKy+nP1qzead9lk3L3QJ0/Wt1Tm3fovxCKciL eZLzbuLBWySe9amn3/2y6ZbhyzbQEz2rLt4w106q3QitSwhtoUvJnYmQIPLwO9aYeHtKl+hVG8nZ jr2+jL3BVyzTEDPpVe2uVttQ3Id2CAD60yytVku4Y2+9uG4fWrsVnbQ6pdK0gbGVQDp9aujCdRX7 M0jTbXoamm6/bt4U1CMsv2i+kwPYVzSiTVdVZGY4Y8n2FLpEMMqybvvLnAqvHNJpF1M0zKGLFAB2 U1XvypqT2WgRbkuZlyCYW0kk5b5LcbV/xq5pEUdzLJqLyLt8xcJ65rGeeMeH7rzM/N/LvUpQWlhp +1tyyKZCc9eeKxo3cFUf/DCjpqbnjPU1OqrJG2YvLw47JWHZRrawJM0m5pDn6Cprr/StKmbOGkbB z3xWcc/ZD8pLbDj2qq1e3vsU5XuzpvGWsW11fW8bNuW2gAzVC11mS105oI22xsR5mP4vSqttaLeX cBMbSr9nLEDqadLKtnpzKqfMWDdKqWIkv3t9X/wAcm0SazfTapPD5zjztwX6KKn0/U4dHaeNlEnn IVH+zikutBmuJ1mVSzfLkD3FZepQtZai0Um7fnYcdqqpWqQSqPS9ypSaSkV0XyirA/NuJAFWNRG+ 1tvM+Xy1IYe9RRWDRfv23Hy324+lJqVyWdZD91gefeuGUpJJPcyqcz0Ip28yABPlRj271ZnWQxJG v8S/KvqahNpJZSRxyrtUDf8An0qWSVoplkVSzwYIPoafNNPlezsOV4+6xsIktztbO5W+YYp8QYQb m/i4H1pwuJrqOZtn76QknI7mnQsblVtx9+LnPqe9VzXaUH5fIW4+BJo7q3DfdIJWku4nudTnZvmd cE+9RyXckV0u/O1Thff6URs5EjN96TbjHWoqVJSfIttx3v6E8U2yAwlP3gbcG9qht7o/2gsarzzt 96QFpXdlDMyk4HrV/TdKxZXN4qs7w9CB92tMPJ1ppPp+goXk7EETS30rRsuewHrRKqoGj+8A2fpU 2hyfa7+PDKrSPjJ7VVkhYC4Vc/67aT6CpqVJShzLXclybViRXxLhztUkY+lR2S/a9aMj58tSWx7C n3kytc7Qv3UGaWwt5J1Xy+smQPelTqv/ACFyu9x+rXazXnmIuN3b1FQaZbtfrI24Bc8Ut6jxLvP3 UXyx65qC7L2McIj+VWXP1p1KjjL39tyqmp5bp+ktJqlmrLuWOJnx7jpXbatocM2jQyWy4aOBXl9z 3pmlaTJ4cuVj1CHDtbs2/wD2umKoaHqMt5Jdw+ZtjSIqAe+K54U0/dn1K5VFcj6k3hTQzd2t1cLG 0wjUKTjoM8mtmezWz0a6WPbtljySepAxW58IprW18C64qzRNdFSyIx6rjnFY3hvy9RNxJcNtghiK FfrWlLDqlCMnvJvQ1cFFLzF+Fvhq38Sa/HbNyNuTXol54OhtLLVEgkXyo0WLHvXGfBq0+xeMA0bm NEiaRmx1PoK0rDWZNe1/WNkjLAAZwufvba6sDKnQg09byt+BVGUYwS7nHxaOt1rJtZC21GYsR6V2 Wp+CZPE/h6zlDbvsUAESjup61nw6U9l4lUDazXcBlx3XINa3gzXW0m5ZLqZUthAVGT328CscNyxl Km07Sdv8iKUYp8nRnGpoy2l5p+0MWuGO4D1BArrNY8H2t/4Lmm8wstvKwLdy1VZVjk8R6bHb7WFu CS2eDk10FlpaCz1DTWdvLkkLYz+NGHw1Ok3Fdf1RcIqPNY5MeH/st9oPVY7pgpJ9aua54OVfEscD MCs9wwz6gGplE+pa5osan9zZyDJxnArZjtbfVNYtf3x+1RXDt161VOgrSXS6+8UFFqy7nLaJoUEP jyS1Zf3EYZ8emKpadodvN4mePDfMAdv+1WvpWoraeK7y8fazsWiK+2cVtJ4dt5fiFYrCcSSp5rHt kdKn2cdbL7X/AACYRj07nJ6F4VXWdY1CMNhbdXds/SodF8LwT2WyQlvMDMMfw4zXVaRpcnh/VvEs twpWGQmKJvUmtLVNAg0DS1aFQrRxBZBnqSMn+dCwfVrXW5caa5dTzOx0uO4vFhb/AFcjAFvSvP8A 9p/xRb2FzDprsqxhFEZ9eOa9U0QfZPECrMmYSp6j24r5u/ag/wCJt45kk+aS3t2KBe6EV9d4f0VG pVqLdK34nzmdRjKNOnfd6/I8a1nR4JtfhW4jBjaTbkjqDXC/Er4eX3wy8YzSWe42vDqy+hr0LVdW s0jkW4k27RlB3B7V22lWdv8AE/wrps3lLIsymGQkcgrxX6Ny86aKwuZVcG4z3js/I86+G1zJNa6X K2fMafk+oNep+CI2i8Z3yMcNCirn0GSa5WXwzF4Z160s4E/dwsuMezV1N9fx6B4ymmk/1dwAr49e 1aU1ZWPFzSp9YnJr7S/U9P8AC/iS80i8txp+1rqRt5DdFWvYr3xrdeO/hle6XcW6+bax+c0qjjcO 1eMfD68tpLtmdv302F3k4EQ7V7podnDo/g66WGSKZWiZ2ZTn5QMt/WvVp35b3PzvFR5K0Y8vU8y8 FrfajqFvhWXcRtHZR617JLbr450ho4ZPMk0cBVYnh/7wFeFQfGf/AISO6NhosSWsCkiS4YcsvoK7 34TfEebS9Yjh+wzSWaMAMA/P6k1xY7B08VhZYaeqkvxPQw9athcRHEyVnG33Gle6d9ktluGjMbbs YIq/qejHV3s4V2+ZJHs57VqeOGbUAitCFVmJAA6LnIrOv77Z4vtVhbrGpGPpX4TWw7oVJU59NPuP 2ijKM6aqR62sVbbw69v9otd37yJGBP0FR6Vpi21paxSE+XIrMCPXFdNo1m0msTXEnyReaFcEdQeK x/E0kdhrLeX/AKuOUqq/3RWKppRUl3NvZpR+ZjtoMl9CY+Vkj4A9ea3pdGNlqsNqy7jJAq8etavg y3D6lDJNH8txwN3tVjWNQtdH8YTMrecscWY3/umr+rqMLR2DlSjc42exkEO0r91igJHvit7Q/Aa3 9rcMTvZYt6AdsHBq1oMK6hpO+ZVxlmB981owrHoF1uSZljlh6Z7E806eHipX6Fxgm+cwfFPhZdAm s4RnOzew9av6d4Xt9T0Z5E3NJGgYqO2at6pfL4knuHb71vExXnrg8Vp3Gjv4c8PJKrqGuI495B6Z 5xWkcPF1NtB+zTndHDT2q219DCqsvz7SD35xXpUPwuj1aE3DELHbsijHf1rir6aG68Y28e5SA2cj 1zXoOlTzHw5dD7YsSrISATy2O9dNGknO7QU7c1mjz+z8LRXHi3VIR+7jtwzD3xXR6F4ctbrQpZjC NsaBy31PWua1bW3ilnuo/lacFWP1OK3vD17cT6BewoTtNsI19qinGEVZ76k0rKVjA8MaL9v124H3 duSN38Q7V258JaSmkrIYwbhY/LJ9WOc1ydzqv9jS2+5f3kaoGC103g68XW9Djk3fPJdsTk/cXnNG HtFWi9zSm0nynJ+BPCo1zVb4SAxxsyx/Tmum+KnwssfD3hyO6UNuUbnc/wAVaWpyW2neJY4bIKsU 6rk+rCuo1n7P4y8MXUM37xbbayqO5x0/Gqp0f3Th3/Q0hTiouLPFvDfh+HVtOj85fkmBdsjouav+ O/D9jYXTW2nruht7X5fXnkVvLZw6RcRrNhbcQbWUfw8nArBjnW9v7qfvJIkKj/ZFcsqDjT5GZ8qS 5StZaAsF5aW0y5VkDMD2JrS+I+hwabOIbeFY2+zDOO5q9qk8Np45tvMG63d49vpxUHxI1ldQ1hRC v75mKDn+HPFEKa9m0+9iXFKNix4f06006bam1iYolye24cise8sI72e8VowqqcZHbmtXw1pzTaqn mKfLzmVv7uBxWTZaiI/D+qK/zXDT7VPqM9ar2Pupvz0CVrHX+AooX1SdWiWRYYVUk9ia4HULZL7x Vq3mLt8twwH0IzW98P8AWZNO0+Rmb95eXO1WPfHFY/jWRbXV9SaNlEshA47881NajzRS9SHJcquX vEehD/hEI5Yotrec+/HZeKo+GPCtvqOnpJdLm13BQfc10XhW4/4SHwrcxzfN5aHJz/Fx/SofDMCf 8IXcR+YE2z7kBPvVSotVU7aWNUle7Mvx3DDb6fMscO7ypUTdjnANVfEWhRxaBPeW4/1jDI9AMVqR zLqHiFbe5AaK5nCA9uvWrXiFLZfDeobZY40tmaI5brnoamdNyTcV6E8vNdnP6PYbhZTSLthkO0nH HIra8TeGbXQNNN2qrukLbePTiqUdx5/hNYdyqYwjq2ep4FavxAt01G2ulWZUhsIEwu/7zHGTVexv TfLuOMNGcVBp7T31jbyD76l93pW/rfhJI7KVrX5mtyoYjofeqegeK9Kvdfs7iRv3NvGySj3xSp4p juLW8SG4VVkJ2Ke/oKqeClFaq712M/Za8vXqQeF9CfUvEEK/dbkKPWtzW7H/AIRS38kf6u5BEoHY 1n+G5vs+oS3G795axbsA961fGt9a6bpNn5l7Hcz3BDsgPIyKyhhZKm5007+g1TtF2WpzXhvS01C+ K/dVTuU+9XNYghSKaG3XlMFgOuaq+DfHWi6/rUmk2kgW+09AJi3GW9KLK4jtJtRkeTdIxwuTVfU6 lNKKi7tX/AXs3CysSeGdAXVtTk+XLbkG096uXGjmw8QMqqFRpGK47YNV/Bfim307UFuJ5ljeMliv 96pLbxVDcTJI1xHuyw+b3JNNYOolFuNmL2cktVqbMHhi1OiRzTMpa4kkJ9vSuX8S6JKTa+Wm9fKz x25rrVv9P1PwEsyyf6Qkzrw3TA64rkl8QiThcttGDWeMw6WlTR6E1YKLtM8If4q6xfRSwah837ze pxyA3StGz1aRtOaRcLIACSO471hX/h3UotUeTymkg8wDdj+HtWzpfhy60m0kW6Ro/MwEB7g1WMxN o88Utl0CtWbXOl2IbbxQ1rFvVpIWkViMHgjPFbHhHxt9s0m4jU7nkOwms6XwfcXUckEERdWTbHgf xCr3h7wJdeDdO8u+t2imZ94JH3gcVVbFp4NuK6rXsVUq89HVHSaN8UJPA1gsYt1lbzgC567W4xWT 4V+Is39tajt3BWDKo9Kj1jwRqOt6p5lurCIyqyjHUYxUtj8PtS8I3Zj1C2EM0z5zjkqTxRXVKngl KCvJFylFYdcq1J9X8Z30V7Z3KTN57HBb0HpVbxDrc/iHQp3jm2qilzg4yaXXNGm+0xyRIWhyVUYr Lu/BuqS6NcW8MDwtcYEXH3/WtMPWUowvpazYqdZciZ0GiareReF7eRSftDRhgQckGrFr8RdR02/k 3MztGoYk/wATHtVDQNNutI0azt5A4uIYdrjHem6r4R16+hhnhtS9uzfM4HU//W4qcLWjOrKLjpf5 7k0patPud14Z8fixXzzb7jKOh/hNZmseLJrHWRdRtsbaWA9M1V0zR9QsbS3eaL5cYxj7xqj4m8O6 lqFzHeJG5jjRlZSOCT0rbDzpuuk46Xv+BpCUVU1Whb0jxC1pa+YSssk7lsk+vWpbz4n3ejX1vqY/ 16YjHuM4rHj8M6hLY2qC38vkbtvaptY8EalrlrC1rGzLFJk8enWtvaU3O0Yq7b6Fe0i37qI7n4za trniO8tpD/ozOGxj+LsasP401ULMZ7vzueR7+n5VDZ+Abm2udqo0l4zZAA6+lV7/AMHaxHYXH2a1 eW63b3wM7F7mtMVXVSKVNJdL9+5pKtz2UUa2la/c+I5mmZfJFnCZHPYben5180/FvxVLea5dXCxq 0kxZmwfvH1r6A8RtdeCfAUiMQt1qXzOO4TtXzj430xrK4a4Xc6sxO30r7zh3L44fA86Ws9fl0Phc wr+3xrVrKOi/U8sv4G1i7EaR5mkcD5u5Jr6R8IeB4fAXw0s4TH/pcZ8yX6sOlcN8LPgjN8T/ABNb 31urBdPdXdcfeb0r6BbwPqWoRx2P2XzJMjzARyo6Vx5tnH1XEU4KW1+b/gnsUcPTr0nGSdv1PnbU o5f+Ehjkk6M7Lz2PUVW+KNwsiGaP7zIpb2IrX+K+iah4D8QXlhfRtGWl8yCRhx16flXHeL/EyXcf zDEe0BiOxr36eIjVpqUHo9Tjllr5lKG8T2L4Zq3iTQbG8FkzWckYUYbDNjqTXtnw2is/B07R3V7j S9UhaLbI3+pYjGP1rwH9nrVJh4EWOO9VJPNby1J+6teiWWnX11bNb3SLqFrJz8h+aPP8Qr28PbkT PzfOoTWIlHZJnD+IfCN14R8XanCZljWxLNBsPysCcr+YxXrPwL+JF9dafHHLaxyzLyykYI+leQ+J I7iLxZb29w0hER+Yt1kVfu5/Cuj0/WruyuFntXW3+z/xL6Gpg1GR1VqftaSTs72PoL4t+ITJ4Ws9 Qsjtnt8Q3UQ/gDdDXH2utz2sizu6mZUyrHtVWw+Iek6N4QstPkvP7R1TxNL5CFjnA+8fyxUmueFb 68t5obeNSzx4QHsBX53xfGCxkIxXxav8j9C4VxFR4CNOovhbt3a/y3Rc074m309rtMis0hIY+4OR UMN9c6hOzzMZWLmVj/Sqeh+DZtAs41uP9e6hivoas2ljeIJFjjZ5GDADHU18xiKkKkp0krdj6OpW 5pPQn0H4n3+p3EoHyLbnZEemO1KPEFxJJMo+YSDljWZp3h/ULa0Iurf7NdF9xTGMrVqLTbuOzk8u P5lYuePurSx1aLqulSWmi/zCtNSm4rYsT+Ob6GxWztV2rGdxP86LPXr/AFAq9zMxWMlfwqHSvBGs Qs13Ko+ySDep9quXWmXFhDJGV+WQZXjoK78RKlDDLD0lrZep0V6sVTVKBR1HxHeWd7DNayNtkba3 ParEnxRvvEV79j85mVAM4PHHSmx+Gbq90+OONf3hPy57k1V0P4Sa54EumuLyPETOTu9Se1PDVqcc JJpK6QqNZqk0lqal9fzQsswbayttDehrFs/iDqV9dmL7RIVwzbQa6GfQbiVFhk4aQb0Hv2rG8N/C /VtAne6vE5UkFvXcanAYj9zU5tWrW/4BOFrPkknua9vqEjNBDPJu875ttWn+Ks+gQzW0bqqzAIc/ w4NK+itFdW9wyfdbr6Vi+Ifg/qWsXs1/J8lnGQUx/EfSs8HUpzqOVRLRa/13YYeonNuXRG1e+KH1 lPtCnlhz9RVex+Ilxpl39nhm8tpF3YH61WtdJls28pVz5h+VPcdaig8EyTajNeJ/ro0wy/3cda4c vqRVWdR+dkc9Gpyts17jxhfPcIyzFnjGRjsarQ/HnWvDWoSW8fzQyEOxJ9DUMWhXVt+8+8s7fLTU +E2pXdi91Iq+XKShb0PaurA4iMZyurqxvh6jUm5amtf/ABKuvE7NKy+XuYbgPSqd14vvNIUSW672 U7lqjFodxplu0fDeU+1z7gcU2LSbyWBoo1/fbTtB/SuNYuCxHPJXV7d0QqnLU5rDLz4mXeuyRs0u 3yGyT/dq1H44ntpmvJ28xYfmVvX0rHs/AGqabdTwXcMcc1wOAKuzeD7rUNNisocedDhmHZjyAK2x eIg6ycV7raNK1RSqXW1zd0H9oz7HqDx7Rm4BAUj73rSW/iVp5DIvy7nyV/Wubu/gvqeiXti15HHu CAxsPXqa2YNGuLDzkmXZJ95fp2qsyxFNuMYRt6BXqRdklYrar44v9NkjjUqI43Mg9iTTbjXX1lft nmFi3Jz61Y1r4YasljDdzxrsukMkX0qtF4cutLC2twvlyKoLD0960xWIprBwgklLqKtUXsVFrUYf F914esX8uWRfPJAHZvWqdh411K8HkwzFYox83PU1qv8AD/UvF0DPbqFtUBw/p60L8Eda0Bp7yZlF kIwPfLdK7MvxkFh2p2vbQ3w9ZqnqM1jxReKE2yfPuGCO3FZcuvXF3Y3NrdSOsbkMxz15rSTw/PqE SMo/1bDn3xUs/wAIta8S2sZtY1P2pyVz1OO1cWBxko3T7/qYYfES2SAatNJoiwrK20Y2/QVyk2u6 w91eM1xJcQyHC4bpXYXXhm60W1S3mUCUp5QP+10P61S0X4XahdwNaQMqTXSnaSehPWlgMdGFWXOt br8WKGJcJtsyfAatdW8kkjdTxUWsXn9k3szSSGPI49AB3rV0zwLeeBrOa3um3Mz5DA96j8QfC/Uf FGl7gwK5EZ+prvw+Oi8dKTemxrGt/tDn3JPCPiOa6ZjHIcso3e4rmPFL6lb6+0hlY28LFjlunpXc 2nw9uvh7pEC3XzNMuEYegqK++FGoahdTSP8ANb3ygIvv/nFZvMlDFVJ391JbfcL6041pSOJ0Eomu LcKrQXucyOv/AC1FdB4i1B3mhijkfdJmViPQVds/hVqVlqMiyKrNbkHHdcdac3hO/wBT1WRrdR+7 Xbg/rWGOzFyxEJ9F2/IjEYpympPocxczS3cKyLIyyMNoHrzU/jDT5720tfs85i43Pg45Fb0HgO+1 FFuLVY2SJyZB/dA61K/w0vvF8H2q0KqsGY8Z4Oacsy9pVhUlfS4vrTlKMpb6nHeHb/UNKsmuI7p5 i334t3T3rtfD+of8S5Wk+Vm5Oaz9J+E15okwtSy+dKo5/vY61en0i4tJ2hbG6Oss0xkcSte/6f8A BM8ZiHUS0LHhbT7e7+HWoXEy7mW5SNTjpgiqPjq6W+uLeSRQsMbbV7ZA5qzoWsxWHgE2r9JJwx9x xS+JrKPXtEWWIfLayEcDqMYFefTg5UEra2f5/wCQSjeHLEr+CboXeoW+xcQyShy39wD/ABrs/jrq Fvq91o62qLh49zADqAa898OyNobTKuVYkJz0HNdnpFv/AGq63DL5qqRAhPOw96xo0WqcobuRnFcy 5DO0XWDBr9lb42opCjH8RJrqfiFa/wBs39xNJKJJLGNWAHt/hXC6faGLxezPJ+7tbgsprqND11dW vNXuJv8AVtC2P5UYaLlJ0anV2+7cmlJK8H3OPhvZJRHHtXbGWlzXXLuuX0e0kwsjqGjYDoTXGFt1 6Fj+VWUqK7HTtFuItV0vUGBkttPU+Zz6jj8q5cKpuUqb1Jppmf4pihtPFE0cbDCqVLdia6HSL5tB 8FQ2rszeZuY5H96uKvQs0d1eb9+64KD2BORXVfPMLSNjuVSAo9en+NdWFj+8c4/L9Qp3TbNrxFaK 1vpqrt3LbZGOm6s3RGa/eSGTasbSYCnocckit69t1u9Fn3uqm3Hytjp7VzOolYpLVY22tHENx9Se 9dtWm4q6NJaq7JNLka9iNvDGzzBywGOgBNQ6RqFxY43/ALtZJXGBXSfDdV0rxArHb5kiMhyOgwDm sHxPb7NWtod37tWZifqTQqcrcz3Wn5FWskUdMu5ofFkky/8ALvyAOpro/B97JDeX6yKzLdR+S5A/ hJJNY2iPGLa+ul5aMqn1rpNa1SPw54VmHlqsjIFR/XPJrXA0XOUV2uzsyvCuvXjTXV6+nU8l+NkU Ost5cLfNbqEX3ArwPVfD11reu29lDEzXEsnlquPU4r2DWZJrzU25Ztx/OvSPhF8P9Ms9Kv8AVryF JLyFAYcryrV9fhM2nhoOm1fsux7HF/DuFny4qm+WSsvVf5nN+BvBsPwzsbKxhjWO4Vg08gH3mx/S um0FdQm8R3F1b4YLEZJG9qp+IdWia42/ekUlmPuRWl8GnvNeuNYhs45J5nt/KVFGeSeK+BqVquIx Lc9XJ3/4B8pTppSVOPQ4X4xfDS1+KPgmZdUVVmuHaRJwPmjJ6fhXy/8AE79lzxZ8OvDUtxc2U15p kbDZdIh2up6V+nvhr9maz0zw/Yah4ymWP7NGCLJT8zHrzXl37Zv7Sdn4e8FSaPY2dqlukbJDGyBt oAwDX3vDuDxdKF6ukHsnv/wEd9HAy+Oeh8CfswWs9/4wvNPuJPLtkti7bv4CDXrfh7x/H4a1todL a5uhCwWScnMYPpXz78KfiR9j+Kd8s8ZMcyuGC8bgea9++E1iNY1G1kaFY7eABlQD77HPX1xX22Fl ZcqPznirBcuJlKa0aX/BOu+M+r2us+D7XXp7FbW6tx5blFwGHrXzv8Rfj7a6ckSRSMsajJRD8znt X29qvgW3+I3w31nR5I4kF1YuISF5V9pxX5r6X4Daz8Qytfqbi4tpWQRN0UqcZP8AhVY6XJ73f8zP hXC4etSkq+8Hou6f9WPUP2e7/VvEnjiw1m/8weXKFsbbP+qDHG7Hqc1+gVhpv9neH4rm52/aW6rj kdv518Yfsb6DP4r+MWjbVb+zrW7WS4mK4V3HRAPQV9u+Mtuna9cQyfMsMzH/AHgSSP518LxFRlLk rddV95+gUcPyQ5mrX28l0PP9WkfUJc7SJMgKPStzwxaKt/cPMwDW68AfTisW9v0Mm8DaxkKgelXp GFpcqVkZvPTc2Pavh4qSquZEb35rjvEkMurXkd4shZpsJj2qva2bIt4zMFZmWNh/s5xVydWmhSSP LNAoJUfpVO5YATCTO6eQDINE1JS5+o3dHQeMpTofhxYYpFkVXUYB6DArN15PtEdvdBSsawBTkdTV aO2m1jT764mf5YCoCn6gVY8Ui4t7BbaQbdjJj6Hmt+eTTqNaFxk2rsZptyXurPaVVo2DfWu4+IO/ xD4dWNZlwiCbPqa890uNXv7dYzyxAJ9O1d148sV0S1jjUsu22Vic9eavD60nKRdP4W2cnfWzjU42 LchFK/WuiuftGsaGsbld8kinA9ga53XbSa11CNvm2uqlB7GtzS2kh0Tzt3zrJyO/FTTUueUdUmiY Ru7HO+J5JtMR7eTO7zBge3tXSaxqFxL4dtrPGBIVPHcZrL8SLDrN7vjUtJHxg/QEmmXuql9bsUmb 5TECMGp9nNXitg5NSzoNlHaeLszLuSzBds+hFYt5cFpZHgfy2nc7gO6kn/61dC+INWvU+811GIl/ HrXMalJHpl00Y+Y7Rz6EEisa1P2a511/qxMrpaG1/ZX2bR7aSTJiYAq34810UmsRQ+Co7fPDltje vcUaXZxy+FLFpvmSONsKe+RWDfzk+EtP2r8qu3X2rslRlBX20NnFJc3kYOh27aisyyHJdiQfU1cs L+PTtUuvOH71IQg+vSjwSyxaoW+9GjBmz25q5rVgl7q8kKqPMuZuCPT0rjjTcoxfn/TM4xsg8R3/ AJfiG1ups+WAoI/A1ny6itnfW7x5HmSE7h6dRR4jSa+usyYVYoxgeuOK6bSPDtrf/DWwumH+kecW J7hQaKcW+a3TUFBuVkReJdbOvTafH837sFWOOhziuf1yOQ+JwsjFo5Nqj/dFX9Pnii8UwwhvlZ8h j9c0tze29546Cq22GE/OT7VdSLlJTW7aRMo/edj8Q7pE0G125MsdtHEidgCa4nWbb+0vGAmZg8fy pIB7dq6X4iapH9oj2/d/dr9R1rkNQ1H+zNdMkfzbvn68EEVVfWpzJaF1LHQeFNYGnObePJtZHJ9g P8itnV9YTUtB1WOZzuMW5E7cdKpmytbfTY0iIwtsWz6sawvEN8raT5athkPzH14rWUXCF31QSVol Kd/7H0W3dlbGSTjua7Dwpr6xaNaTRyeWqSZz6ZFYi2UereE9OhH+umZpCf8AZFQ3BWzso7eEYUOv GamCcWhxjy6xK/jSQ29/A0j+YskxdT6ZNTeHNXWz1lf4hHlif7o6VH4hjW11VY7hQzW9sWB6gk9K z7VJLC9m+YFZrfeT6FuaThyVHNozl8VzovHfhxbrQzcRvu8kKx/2smsq01PZ4emUMVJmU59a2/GD iDwLpKxN/rYh5h9TniuVvLvMAt41/wBZKrj8KVSnyzbWmi+8JLld/I2PGNz/AGzZszSMI7VUCg/r U9nrzzXukhtypu6egHT+VHi2zjstJVovmaSQI/tgVf1a2jsNLsXWNfOigL1HvNyk/J+pXK1uYth4 heTXNYvpH3eYGCD1ycVe1P7PoE/mQN/rLHLe7EVzGl3PzquMlpAXz6V01vaFbC+vJlDReUY0B7Ei hXnBt+pnF3vcp/Cy5eHS71mXdH5LK2fU1b0hG0Xwo0MHzPcHzFx6DrWTo900Hhryofl+0OQxHtV6 LWoU8OQR7sMMhz9T0p05csLS6IqNlBX3MmXUprq985tyvCuzJqXRfC914s864UlUVgqn+9UAf7ba 30rfJ5RBT/az2ruPB9/b+FfDVt9okWNrrMgUjoOlTTSmuVrTcmnFdWeK3tm0OmW/kt/rF6GuutoM eGtLjh588rLMB6A1yoC3uhRqzFZoxtUD3rpPDryQPZ2wb5oowpH161thq65tVp/wxpT0kUfG1mll dyQj5WndHUgV0Hged7LQrQ7cxyXDbh6HHWud8Y3hvfG4hXjbsUZ7dAK6a5P/AAitvdQFlbcoK47E 0U+SOJlUT+FW9BQjaV1scmLRrTUbyZm3CFmk2/3q2Ph9OtxoWoxzY3TWhKD0qnq+jzRzXqs2Jdql R/eDDNa2i6D/AGRoKuWXddYUNn7o71zxTeK510uyFT965k6vo0babpcMK7buYZPuK2tD8UtH4Ivo W3blmCDjg9utTeM9DaDxDpqRsPLWAyBh6YrP063N/wCC5odu3FwoJ9SWp0VGDbiulvV2KjZNk2nW tiPDOpFx+/EqlBTre8Z/ElmgXiNQzGqutaDNouoXkfm7o4yAMnvtzUkVrcWl/ZyN/rJkBX6VqouD Sfa/4iludJeS/a0voVJ2D5iao31it/Jaqq/f2rn+9V/TbOSfS7ofd58xj7dKt+KbddFi09oRuKqs i47Z616EZe0i5dBpLcZqt9Fp+vyMi7Wt4wv04rI1SP8AtPUo+P8AWR+aD6UXj/bNRuTJ/wAtsFh6 1cu7fyJyI1DhLcc/3Sea0liVUXItr3ZS3bK+h6WBot1br800kqkL61R+KWunUJYNOjwBAgU/XHNe hL4PuPDvg6PXnh/d3UeIOP4scmvOR4Wm1K4uL2bO2PLk+vtXdhKSVP2vl/mfaZHh4Yak8XV3a09O 5zOi6ELOaKaZdzM2APYd69C8CWEl74e1RArbWlChu2MViaJok9/c+ZjMjgrGg7dq+gP2b/2cL8aL Ne+J5Dp+lq4kSM8PKBzXPg3VxNb93G66HhYzG1MbX5+nRHjnw3+AWt/GvxRNa6bbOsUUgSa6ddqK Ohwfavpjwp8N/DH7LGjyWmmrHqeuXCg3F0RkKcV01zr9voGkzQ6PDFpelxqWkkA27/fPrXzT8Wvj VJ4i1aTTdCYsikiW6Pce1fU5bkdDBv2s9Z9+3oOjg4UtXuR/Gn4zyX+pXEdrM11dSZTGfljJr5T+ Onhm41mzkuNQkZmG4n2Ne+aZ4YjtCzZ3zykF3PU1wvxv0dZtFuFZcHnmvQdRzkdEoPlPzz1a1m8P +Obi8j+XyznHrX1x+zJdp4mMNwpHlx2qPj/abOa+Z/ihorN4sa2XmSZwEx1bmvpT4NT2fgDQYbS3 Ija6EcJ3cMMkA120aihLmZ8tnuWyxUYpLW/52R9GeBPtWpXu2xgDrGdu9zgMfavlf4g/ASG9/aQ1 yxuN2n6eJBc7FH33OCVz6V9peGrRdJtbWCFdsaoNrL/FXjf7VQbwP8So9YMMbW+pWgJLD+JcCvKw eZ1cTiHSq7dF2PqZcE4HLcJHE4dXl9p33/pnD/B/V4fDnjS4WzWO1s7G6Viqj+LpX0Z471P+39YW +gX93LaqwPqcda+cfCtmnjW/0zUtOjiiW8IMyepBNfTDQLpnhfT4pkUTLAxyOmO1LOqalhW30Zw4 nWGvQ5HwloH9tXNw0y4WFc5HrUdlbFr6Zj8/kxFAPWtzQJV0zS7mZtyvcDao7EVe8F6faza5qMkm 3yo4sgdq+CVOChCK3buzzIxT0Rl+Gb6JFuJpIgV8lUI+nWs/xFpKfvJImYMJA4U9BkV0nh7T4J7q 73Lsi5x71n+Mo4zMscbAcgOR2p1KcfZNvuNRVtTP8OxG7s7iMt8u1d3v8wra+KgXWfENnbwr5f8A oYLKO5HQ1m6dAkVzJHHIFWWQCQe3FWktW1DxvdXG5jHawZBP0qqPL7Llkgj8NmYfhmzXTNfsTIxM aTpvz3HWu2+O/iKGW5t4bfDC4QEkdgDWHc2MKW0E/wDebcW9MGqfjG1N7e2i7vnkG7P90E9KzlZU pQ9AjdQdjS8fXiy2um3CL5c0YSNgOmABzTvDt5Gq7pF3JGZHYH+IGpp9FGoXVjHJ/q2JBHsBWbHb r/bgtUy0bRuV9q25Ic/OtmGt7odol7b6j4vaPHlrNFtOPU1V1mJYvHO3b+7tU8sjH5Vc0Dw3HP4u jgjkC+aPvA8qAM5pt7LGb7VZUYSOsqwqT3bOKUY/u7+dyuVuN33Kf9qN++u1zutipbI965/WoGvb 2Ns9Zd2R3BrXMDJp2oxsxKj5GPrzSaPpomtJJhnbGvU9ia8ypFtpP1MpRutDpLnWVtLP7OrfLDZ7 l+tQeRFeeHIbeRvLaG28xj6sagls3nGpYX/UW4GT3HXNQW9idf0yaSScxCAKhx3Br0Jcsov0NN9z I0KaTS7Sfd83nqyqfUjFbVpdxw31jI3zNCpkz6t0rDstttqFqv75gspUhvunJxVrXLptNgXcnzLM UOPeueM3TgoNapK/9fMXLKL1G+JnnazhuP8AnjGwlHrk1vaFrv8AZnw0jZV3Ey7OewNZc2iNeaBr F09xtjgVBgn7xJqq96sfg21hjbcGl3sP5VMZezvOXVfqGqV7ljT7KK8tJrr5t9ocKPUms6OxeDW5 ZG3EqAzD1zxV3R7tV+6Rtd18wZp2rxyHWpFVlXzDtY+meQap0+aSku4RXNYv+MbuPUpFWEN8oRW9 jwKyvGmhyaHqvkjLLKish9adpmoboLrcfMkWQbsd9prT+Jl40kti3/LRo8qP7q05RVWEpQWvf5ie qZFo/ny6Z5kjDa5GRnoKi8Tadv0ppF/dx7Mqf7wFUvtbLqMMat+5kXAA7mtrU52k0uO3YqVUBMf3 RU1JOUHDqSpNXuR+FNU+0X9jGw2quIwB3HerPjuyOka7bqFK/aiMj09KzvCrGDU/O2/LbSjd7A1q eJ9d/wCEg1lJGVv3M3BPQKOldNOMVQTlvdGkJLl1M3xu7W/iGR8fKqJGVP0qO604z3HmL0a2L49A O1U/EWsjVb+8mzuaQgY9K6bw7paXmhS3E0mG+y7VGfSsIv21Sa6AvendEOq3La34J0q3hRm2gmRx 0AFYa2Cx+J0U/cUA8/Suu+H93bweFWt8DMKMzZ7VyHlNqPiALvw0rbvpk1pjqlL3Lbv9Ca2qVjp/ E5Ft4Ts/l3SSXO9sjqvWqfjXVvsdlGU+9MgRSOwrW+Ltt/ZmnadHEw3mHJx7VyWuyLepbwry6RgM aMXWhHnjFdEFSWrijKsomm+fp8+a7C3vFXwpq8bTr5lvt2Rk/M+fSuV0pJLiCQKvywfePuTgV0ni DwrBbXXmvuW4RVQDP3s4OTWGHVoc72at+hEI2V2ZEMzafoq268szmRT9aoSM0qRIx2ooLH3NdENI jtL1vm8zyoC4+tYcMAuNRtmkUrFlgaxqJzfLH0CSb1ZVncRxL5bFhIQSvpiug8S2A12z05vMaJoY dhHvmsxbJFe4kjj8xgygfStTVroRiLcBuxyPTpXVSrQpRaavsTokcJqUcKJa+U27dGBn/azV62vZ LbxTbzleGbaw98VPoXh+G58LRszfvWUyA+gFZlo267S4LFo1lzz7Vl7JKEW+qT/I2futXLF7eC/8 VXlwY/uAAHHQ8Yq14kvJLK5hWYs25l3A9+KxvtTXurSvGciSZSQPTNdNqds3iPWo5m2gxxdPU9BX PQUasZ829/1Ip1LppDNc1BXsnuGz5ybAG7EdP0rqJvDiXvhizhXfumhMm70PWuA1fU5GtYbEfMqz 4c/gK9Ps9Va68PwRRsirHEY/c8VvhUpV3GXZX9WzSnJOTZzvjO4+zXNmzZKx24TOeue1Q6Hpdxe6 JaqrKv2iUOPwNUNTvFn+1QyOWa3+VCe3+c1t6JfRxfDyyb5vPtnOT6CsX72IktrJ/hYiLTk2VvEW hNeWV9I03z/aRhvUHrS6jfiTXrML80cMaoAKp6pqOdOWP5hG7+ap9TUmjwNJMbhmHyyKufQUr87t 1/4JMpdGd1otvJNpGpSLGFEh8tcjoKyNQu3uLVRt+fy8IM9MGr9trcjaFcxgbVaXhvXtWTFG7vE0 jH5sqor2eVRikjTskWNW0NYLWzdf9dMCXrcHhu6a6tY44gftyDAx2FTbVmvLFZFXOzH0rpfFGor4 e0yKaL5rgkLD/sg9a7MNgueXKvI78Dg/bVOS9v8AIt+INcXTvBqeH5f38IUBDj/VH1rlrX4f3uqa JcWVjbyXd1M4iRUH3veuu+Fvg27+JfiiO1t4/MlC5cnovufpX0h4E+HVh8INDjt7WNLq/Zi0lw44 BPv7V70cr5pWg7R6o+hzKXNFYdbI8v8AhJ+zjpfwc06PWPEm281ZkHl2oGRH9RWp4+8f2ulWbal4 huls7OEZitQcM47DFZ3x3+POj/D2WdIphq+tSDIAOViNfMPizUtU+J2tNqGrXEkjNysWflX8K9ej haWFiowX+Z5sIxgrROs+IHxh1T4yTtHbiTTdEj+VI1OGlHvXN6f4bjsk2RrsXp06mtPQ4RbWkaEd sD2qXUbpYC3GB2NRKUpbl8zsVbizjskV25bbj8a8s+NmoLLpkinqoOfeux8TeK1S3+9yvvXhPxq8 WyT200cPzSdsc5qIxd9Bc9kea/DvwZa6t8VNQ1q8hW4tNLiKIpGQXP8A9ajxFef2zrUyxFoNr5hZ eisDkZ9q7jw/4d/4Rr4YKWULfX+XlBPOT0/Ssrwp4UaVXF1HmGZc7u6nNd8YaamMpW1Pqj9nnxO/ jXwBYyXH/H5aoscg9xx+tZX7evhGbU/gdb6pawiSbTZ9j8chGB/rXD/sn+P5PDXxJm0G6K+TqCEQ sx6sOn519KeJPDbeNvAeqaZNGJFuLdlCkfxjla8OtR+r4lVEfXYOssZgpUXvY+If2cfGFt4U8NWY 1CNo7qB3jdm+6ob7pr6STXpdc8H6eZCrbo38twMZSvAfhP8ADJvEd1qFvewss0N0sHlngkhsHivp TVLCHTdHt9Pjj2fY4jCcDpU59UXsPZ9z4nHXUeUqySx3Oj2tuqhhDg7vX2q9oOita6LfXEkbKJFB VvUVj6BOqyzx5yQNq+1d9GZLbwelvKgZWRkyO/FfL4WPO/RWPPpx3uc74etma2s1Zf8AXTZye61g 6xY/avE80Kt8s1x+VdFoDSR2kKtnbZtlm/u5rJ0dP7V8XxjGF84kH+ZoqWjCNt7oWqSSKMmmrYa6 y9T1Y9uKkXUG08X0u0hZItn51qa5Ysvi9lK/u5gXX3GKzvEEK22nxwhcs6+bIfpWfs+VSkxyVr3M uGZ30yRS25EXcQexzWz4qsI4NI0i4X5pmGG/pWfHaNBoP2hlwksoixiuu1vTor/RIGX/AFlqQo/K pwlN1Itz7aE04tox2uxp2oW80jZVrd9o9CRWX4Wgn1XUPMjKqVIQMfQ8VX1a7Z3dd37yMeXiug8E aX9o1eO3X5flVsjvxmiMlKokti4e8yHwbpEh8QXUzKxNnvjyO9cjrGkXGkaJ9u87MdxcEqoPO4Gv Wvh5pskJ8QfdbEpXJPTjmvO/iPp0em6Zbwq275i5GenNaVpexop+v5out7kboboUUOp2jCVtvmR5 kA9etXNG2/2PPbqu5rr91H9SeD+lQfD+0M2n3lyV3K0LKCe2B1png25k12ytbtYGjkjmET8cDbnB /WscPQ9rBVO/+ZNFXjdmlPfnS7HXrdY2k+QIX9BgVoeE9Jtrz4c+Z1uLq9CMPYdK5TWtSks7a8Yt 81xIRj+8K2fCepynSIYo8KLOZZfrxRRipVXTfYVOS5tTY+Jel2ttLoFnbxKrQsJZSBy31rl/F0Mc t5e4ZdqSKyjHU1seO9auLu/srpo8tAVXAHXNc/4qmM+pTF1C7Tuz+FZYyLhJz3V7fgVW+FyQ600q TxD4VkkEmIpLnMuPQYHNU/E+nJodpaxxPuaYblPYYOK2PAxX/hHdQ3NtjSFpfrmodb07PhKzudu9 hAefTcampSdSld9jOMbxMex8CSQW82qC8ZRayBfLzxJmtfwppj6nNeNM2VUZJPb0q5rumSWHhGMb xi5VZ1Pv0IpngSykfTtQlLYjCspHdsCtY8ykoJdA2mkin4P0SGaCcKczSSug9wOak8ZwRjV4owzM 0MQRs9uK3fhvpkcOpQsI9qxp5pz71R+JFjHbeI2bI23iiQEflSk5U6Gg5JqNzntPtIjL5h3cMNvo uOtalpp66jdmNmZVky24+gzRJo6/8I4cMFmkYqmPpmr2maFdalo3kyReUsMAAlH8YxzV0KKer1sv zFTgmuZmJYsbWxf9581w2P8Aewa34dNiu9PubhsLHDw/uT0rOvdOjXVdJtIx8qqM/Wr6u8IvLFTx cXAwPUKKfLGT5ei0+ZCtc49tG+e8WPc0iRh/611KSNpen2luPmTysse/NX9F8Ksl/qV1IqmERDBP fHWsLWr7zdVRY2/dyMqDnpXPKUaCsuoSXJZllN1ibyO3+6wAyPpkisHSNHn1XUlzI0azKDv6YOeM V1Gl+HLi1N9as2+RpPlPtWxaeFftEscYKrHbIFDD+91rWNFPlnJbamkV1Mf4tQT6XJpNqZDIFtgF c87sYzWHY2yy6h87ZVRkn071e8Y6nNqrWscrb5LUsn4ZrS8J+GY7qGaRv4lx/vGudRVevPXd/oZ/ FUuN8C+Fm1zQrlo/3ZmkDM3oFbIqhrmptdeMo9zZj80I/wCHFdxounnwpoF1HGrcjcSO3FeYW8sm pau82QHE+QPXmtsVaHJSh5XKrWSUUdPfvDctcrGu2baVUeoqtreh3Nv4Wsbnyx5SZLkdea6Xw34e juLtLu4VllZiT7DpTfiPC2keEprdX3JgDPuTW2Ko8lNyiVKL5Ls5DQiuwDBaSRlAApmrvnU5o9u7 ymxx2qz4VtHkeBY8tN5g3Y9K6Q+AZpdZvJo/uTFSMj0FRRwzrUo8ulv8jGmnKJ5zKW07wFbqq+Xc tHuz6A9qw/Lkt9CTcu0ytjHtWx4h1WG405YYfvbVHNU9SVpp2VuIrRFBz/EW6V52IleCjHpGxpU1 1Mz4fWjSat+8ba2Twe4rqtLtzJezMu5jDzj2rK8CRI3iWSSQqqRQs+D7VvaHfpYwS3f3vOjwP1rm wfuw5F3/AEM6MFblKXiHTIorW3k8vy5Jsznjt0zWv4WdZNNum3f6lCE57mptSA13xnp9qyeTbyWG zDe3NVdHlW3s5LWJdztvbPsDxXRKUoVudf1oipLW6MOw0mS91bVGZvnhVWx2GcV3E+gCz+Htw0fP mKCDjoa5fwRZz6naaldTKytcfIMf7Jr0aPSl1bwFYwrIImvAw+lVgaPNJzfVP8SqMVy6Hlc1ldXM Fvt+eOOQcD0711HgfQDqWm3SyL5aoSST2xU1hpa6bY4LLySBnvg9a1gWtPDE06/u2uPlUD0rTDUZ RqbaExj1IpQyeGYo1UMuM8dc1BCsj2ttlf30ZBXj3ra0bTM6RYxyH5SOT61opoix+JoVVQwUcCvT 5HJ39CvZu92S/wBjkXkKMvzqVOQfXrXReKfCgltbe6XdMsXyiNeTnsah02zaTWVkYcYPH0qwfjjJ o2mNoNhpkU1xIzN9qkXO0+gr6DLaajJuZ7mWVo0eaT7HqHwcu9H+BXgeTUtYulttQvRvdSf3gHYA V538Yf2rtT8febpuhxtY2LHBmH35K8puf7Y8W6rJd61cTXG1sBSflTnoK6rTfD0ctqBGnzcYFfTR do2gaTqOTuzAg8JSXTu8zNJM3JdzkmrjeGJLezWTGN3QD2rvdH8JfaY1DKfUtWlfeC28sSY/cqdv 0FT7NvUz12PHZb57dnTH0OOlc/4t8T+RbyfMNuODmu6+JS2mkymOPaA3IHqa8tu/Ct14qupoIVk2 PwpNc8ly+89i3K2p5r408ZX2q6tDa2KtNNM+xVUZJrS1f4Wf8If4ajudU+fVtS+eND0iQdTXtHwp +A1j4S1mGZ4xcXyoWaRxkLx2rzf45X1x4i1q9m3fLbfuYV7ACuXD1nXq8sPhW/mciqOb0PDvFniK /wBT8QJb26tIsbBcDsBXr/hj4aunh5ZJlcbkDGs34PfDiTW9U+0S2+G3cEjtX0Zc+Hbe20S1hSP7 3DDFe5y9DSPmfLOr6BcaZ4nsNRswVuNOnWUY9Ac195fCq/i8Y+DbbXLWNdtxEDgdm7184+Jfh+Lr UppEj27jtAA7V73+yNcy6L8J1tfJ3myuZAyHqQxJFc+JpKcdeh6WW4h0p6GB4n+BVjZeP216wVYp GXfPbL3c/wAWK43xNFLBLfc7mYHB9T3r6g+Ffw3ufiLrD6pLH5a+YYHTHAbtmvn/AONOijRPHutW 6K0Ytbh4ypHQ5r5nOMLPljP5HNnVGPN7WHU4Hw3arbXpVv8AWSMuQfevTtYxPdQWtv8AeEW/HbGK 87trdre8kmPLRgEfWuk8I3NzcavLM7M3lxEZ9OOlePGSj7qW58/CVtEFzJJb6ZewoMC4YBhjnisH w8v9mXcjbvmb5UP1rZF55s80jfdWJtvvxXOaTeNcXcP/AF0G4egrKyTV+5UnqmdN4hLM63snyvao Iwo9T1rlvFt/5sKyqflZAhHoKuatq82pS3rIx2sRgfoKyprKS5CxdWk+XntWWMlzvkj5CnJyNPQr V/EHhKOFWBYy5Q+gBrpdRgl0TSlkb513ZIPfjiuVs5G0K5jtYW2+Scn+ta3ijWZrrS7ZTzlS3+Fb 05KMJN9rFQly3OPvJGn1h34VrhgCPQk13HgtJP8AhJGP/PvGqYHc46VxPh/Tn1zUPMkzH5bhgT7G uz8BSNNrFxMr/K7FvoRxXn4GLjL3urJp6NHS2a/2K95axxsrTHzJDn7xNeUfEeRl1X7PIcBXz+Fe j+IdTeTxNp8LSGMXBDOfQCvNfHNvJqPi+SPqskm0H61eae9TUF3sVXqc2hveDJlg8NzQqFEsymOM 9iD1rptL0ldJ0i0tsqrTKzgjua4nSdOktIGgMhVlUhT6ds11+oS/YvD9qZCx+zptLH35rXAz5IOM vsqw6ctLs4Dx7ayafMscx+ZckY+ta3w3iF7BLCzfvWkUgeorJ8XSrqTQNu3Nnkn07Ve+GnmyeJNN EandNIxwO4WvOpyaxnMtpOxhDWd0enaj4at47+xeSPcVXO3+8fSvL/izbmw1W4EY2rcScD0GK9Yu DdOWLLny23Kc/dryn4vK8/iKST+GIDI9Sa9TMtKVrbnRiJe5oQeE2OoaetmCohKEM1dXLBPqHhyz h02zW5tEVknduqkcDFcT4S/4l8N2/ZMLj1Jr2DwFpH2TwlAvmAb8s59M81zZfUUvi2t/wxGHj1PP /iHeHTtHsbVl2mKMZHvVLwjfSWkO7IaPOwr6k1U8f62ut6neRj5jG/lpj271m+Gr9rbUY0lbasfz H3NZSxFq7qR2vb7jKU7VbxPRtIkmtHZHTyz5OwsOnJJFcr42uXlMMsgA8slffNb2s6mYNHjYScmD eR3OTxXJeI7G71mxtWhywV9srdueK6MVWck6dtfyNJyuacUu2Ozh5eSSM7R7mu808i20uSzkO10j 249OOa4Lw5byXni2xt9p3xgBfqK62VnfxhqFsx+6p6+pFGHqcib76fgEZaadTktYAk1qymhbB3Fc 57U/QLlb7xEV8zcQCUz6moJ9JubO5LSDasKMwz9aoaFG0XkX+7aY5gCPpXDTvzx9bmMopO56JOY5 tH/s8ShLh4tjkHqepry25X7Lqy2skh3LJyfQiu80TS59W8Xxk/L96RznjHWuJ8YaWy+MHkVtzSTe WuK0xkfaSjLoa1Pejqdx4b1LaVunkyCrOxPr0ra0mcJ4ba6LNJJcP5gH90CuJ0WTyYnjkb91CmOD 1Oa77RXjtPCFxMVXCwn8M12UqmliqVmeZahKbjXbpl4jYkD612sF4NEj0yLb8xQM3HWuJ0+NrzX5 FbAXzcAetdf8Sdc+yXGlLFGoMK7WPqK5MHaEZSXRkU43TaOpvtbZvCd55cW7cpAz/F61474VQSa/ uZciOQui9i2elejWN3dLojSRshjaNsK305ridBtiNUUbSvBYH3JrXGS/exkVPWx6bpus29vo3zLm 4aMseOFNcn8Q/EH9raV5a/MQoZh71Y8S3/2W8WCJljCoEYZ61BFp8GsQ3TR4O1QmfStZVOaLp3FO pKXuEXw0DW2oW8Yx5kvzknt2r0W91FbN1XA+6BXn/gqL7Jq1kx5XkZPcVd1bW/O1e5+dlRX2pz2F a4eXLBJ+YoyUY2aPFrrVv7Q1ARrGFOQQB6Vra3NcXlnMrRiKEqgZvoOKydK077L4gtpG+60G4Gt3 xHJ9u8JXk0bDAdeh9OteTRjJxmpbv/K5Nrx1Ky2K6Xokc8Lbp2Qxn/a3VDo8txJoNwNrFY5OcdsU RTSXGgROylVVGeMnvgYra+H5a38LOJIwy3BAYHqCe9TRipVYuztb/IiPxam1punr4jis7ySR1e3t 2j44PNZPh+SO31G5Ysw8vdHzXS+GfEUdlpUitCoUMVX8K5zUbFYHkkU7ftExf6E12YiCcIyjuv8A hjeW10avhO5Us9qPvT79mO1duPDn2Lw7ZsrMWt4snn1rg/h9C974gAwVH3VbHfNerW22SGS3Dfw+ WTiunLqcuT8ApU9Lo5mx8MLJMN25lWMv+JqTWNMx4YhijPzM+FHoa6COSGwspDtyxHkr7k96yNKt 5b6QQqd3l889q6503ZJBKLSsjZ0Tw2LjRYVb5WiiOB6HvUnh3T1j15mmy2yINn3FdJo+iebo8bA7 ZMEZz3IpLDRY4kum+9Mvy5969Snh1yxudMVezKFhcC1tZrh8l1LcfWobXTIR5bCNWaX5ycfdJqw8 beQ6lfvcGrTweXpatGAGBBPtRGLer+4mF1sZ/iHQo4LNZkUBd3zjHepfA1mdQuJGX/lkOTjpW1aw tqlk0LJlpCFWu0+D/wAPY7dryNo/M3YAOPXrXv4OopwUWd9Gd1ZjNO8LTf8ACNxusefOYNnHapPF elvZ6Cba1VprhvmcDtmvYP8AhDlXTVt0VVWIfkKz9H8EQ6XqMjTbZmlYEZ5xXo7G3NZnzJq3wMut Yu7W4usqsbZIYdau6j8O4dIlhWGJYynt1zX0t4m8HQzt5rR/KgzgCuL8R+DVmvN+zO1crXmYyDqa dDlqpy0PF9V0CTR9MupkXbPLHsT2r5/+JPgZ5rINtwZJ8kjr1r68udEXU7abzGG6NSAPevMvGvw1 kuLQMVz5fPA65ruwOHVKHqaU4PlscT8OPAf9jWtpiEs23dxXf6boIuL8RS7ehbJHArX0fw1PpumW u5Ap2hT9Ks2Wks0zejN970rr2K5Wmci/hGO91GVY41AibG4+tP8Ag94/uvA/xTmj8lFsjHs2MMqX HQ1L4u1f+zNWazh3fvxhsda0D4PjitrVVObyb98XP8IrKs1yuTLjUUPePqz4Tj7FqHlIscP9sEXA QdMjBz/OvkX9rK6tZfjj4i+z7fIaYnI6buhr0DwP8aNW8LyzSXkhuJooDDbt/czxXjXii1l8Q63c STNud5WkkY87uc183m2JU6KgvUjHVoyjaJyRmFssxK/xDANbXha4ZLWZv4ZP0rD8RyNbXSsy7Q3T 3Arf0uIHRVZF4W2Ehx9a+eoxvU12SPHjpIlvtKSzDRj51ktMg+hNcNYnydUmb5lWJcfiK9HW5jvN OCMNsz4wf9nNcFrsH2LWyo+6zEN+dZYpJyTXQqpew/SIGkmRWGNzgn3q9HpbaRr0ck3zJI7N/ug9 Kr+FX+2eMbe3b7mdzE9MYrY8Q6iuoSt5IztyvHtxToxSpub3uTHSJy896k2q3k7n7oOMDrnpV60e S90/c38CbefSsu9zHHO4wVZghI9R1rpvA0K6hoWoTOuI41IX3NYUOapNJr1JjFuVjO0rT7rQJGZo 90MyblJFJ4P1KS1N15f3tmCPTua6vXtRjm8J2MkYVcxlcHscVxVvA1j4fvNQU4aZhCB7muqpShCr ddjRpKWgXniSXU9ZFxI23amI8+nT+lZep+fca+rRr83mjJPp7VUMklzeWsUmQysEz61u3Niw8Qbi SqruOD32r2ryIxdWXvfZZlFX94r6tffZ/EmA3y+WigduK1vFutGbSH3MFQuoQDucVj+KNEe0Zw4P 2iQB4z6Yqq1jcTWdgjN5jTv5mfQZIp1JO8oLqLleqQaVoja/pt1ubbNF90+uOateCtUbRNZs5h8s 0Ksgz2J71N8NBIdW1cMM/Z1YkfhUfi6yfw/qO/y8JdRqYj7nrV0bRpxqz01K1jG63O4i8RzalHFE rNyzeY/qO5rzXXbmTVdUl+Ytuc7ST1ANdV9vktZ7f5dkLRmEj/aOK4mVSNSaHDM3mbRjqOaMbiPa w5IdyZ3ejJLWC5tvDN9u+XzrhQD6YxXp1lq8lp4XjXzDGsUWP98461zusaXD/wAI0ttEp83IYg+t O1C6k/se1hOd4jIx6mtKdsOpNrZGkdG7HH6bb+fJPcP8ywkhz6Enis+3l+zsqyLudiTn2zWsqGx8 OXhVubiQFx/telJ4O0g60GuWXdDu8rd6V58KNWdSPLt1/P8AMxjB3SNTxnetG1rsyVaBWYf7I610 un2FvPoCxxtt85Q+M981zfjC7TT9Wjg27vJg8sA9ycVfsrsQalZu3EewJj3xXrUuV15t9TRS95k/ hFN/j6No2+aEk7qvaXPNqHi/UZiy7WJG76VnfD65hPiDVLg/KbVGbrS+HWkOk3V1v3STu0hH93k1 phoQVJSl5v8AQ0jZalPxPqjXyXXzncsm3A7KKyI5PLsINzYRpNwHrVpZla2uNw3SM/51L4201bDR 9P2r827DD0PFea3zw9otlb8WY8zk+Y6rQo5INSlmRm2mDd+fFcffWU2tXF08Y/e2rFjXoOn6K2n6 W108isJIFXb6cVxltM1rHcIv+tmZgSO4ruxUYw5Yy21ZpLZGfAC+lyKpIwQxPvXX3C3Nn8OwWk2r MvI/lXLTotv4cZW+SaScRY/Lmu41PSGk8K+QZNyJDu+uBU4OneMku1vvCjFanGwWLNJZzKPufM5H fiodaumvZIXkY7lLMAfSr2jX32Ozt3k/1bxng1Q1BUSSxy2XmzkHtWNaEfYOMd76mT0TR1KxTXui 2qrlftAC/L6VkppFxpPiCNUUmNCAT64rrPD2mzyWlpJ92FU3ZPbiofsksHh2bzOZnuSyHvjrXd9X jeN+hvb3Vc5XxneRp4sb/nlPtYgdsVf8A2ktwLpVGFmJAHoPWsrxDZtJqU8+NrN9wH8K6r4Up50F xNIvzZEagd/WuXDxc8U4+pnCLlO6IbZRp+vQ223MdqvX1965nWJZJNRl2sBhjn869A8SWTRXGoSR wtmONe3QV5jIklzeTNnjPB9a2xidKSS66hV91WRyFzJLpmpwwuuZFQJg9ga0I9Akm8ISuzMsCTMW 56movGOq2snieO5B+XZnHv0Aq1rN5Jo/hKSxZtpnkVwT715sXGNSab92z1+REmtWYV3c3V3pSxr8 sES7R/hXW/DYvJp2oLMrb7WHeMetU5bWGz/sm2bbtuldpG7ZA4ra8F6nHp+g6xM0fzyLsX3GKvD0 26sZ9LbfIcEVrm8kl8JwyrH5bNc7E/29xqeTT5tQ8RWtqGVtrfP/ALwFYOn+JJNQt7G1k+WO0zLz 3Ire8JT/AGq7ubrJ3AhlPoSeamniITklr0QRs5as774WaSv2rcYxhmOOO44NdJq23TGk2LuWOQE/ jTfCIhsYmYj93GoII755/rWH4h8QrLfTQxt8pfJH0r6NKEaV1p/wx1aKOhv6+FjtNM+UYkJkIqDw Fp8iaxcMy/u5FJBPvVOPxANcvbX5fkt4yCvp712Ok2KLo7zKwVgoIHtVUY+0enT/ACFFqT0Oj0Sx 87w9JcSLs2nC+9Ms7TbaSZ/10+GUYpmm6mp8Mwru+6pYj1zT4NXVrG1ZR88anIr1IxSSfkbaJnPX LyRXKxlfmZjn2q9aoZNPf5eJBx+FS/ZPtEEl11ZWOP61ZsYJJoI9q/Lz+NEYe9psTypu5oeA9MaQ RuRypPFexeArKOwvW291yfY1534GaOKWRGAU8HNekeHX8qb5f+Whyfau7D01HY3p9zrrPdKdzfdk GDVewtWN6PlztfFXIEPlx7fSr2l2qR/O2Oua9COuh2ctxNcsFFswChhtya5TWbJI08xlPQ4ArsdU bM2V+6wrD1VFnHltjPb2rTlTepLVzxfxHoU1pq263VvImb5x6Vb0u3tL2wuBcRbfLyMEdfSu4vND +128uF+ZDnNctrvh9khmSPKtMRjA6Vv00CV0rHEazqK2kCxsudzbQ3pUOkwyWumyXFwAqzMUX8Km 8ZaFdQ2qKy7Vj+YHHesmzjnvvCHmzXAYxOWEfdqL66FSk+pRmTSzqTSXHzTEHa3901neEdUk18Xo LfNDlVb2FcN4s8b/AGTWTb7tvzHGa3vhXNJp3h+4uJCWe5c4+lc2Oly0pXMa0ly2Z1Wi/wDEz0Cb KkyQqct7Vy2l6XJd6vJDIv8AyzdlPcnGea6vRJI7K0mO/Ecybm/2ax1l+x649wGGyQbR+Ir5qVNO MbnHLWx5f45s5L2O1O1uHYcema2/DkyJbxpziTEX4CrOuiNbeRpF3LHkjHvWL4dma0nWRz8sK7vz ryqnLCafcwk1zGhql1m+2x/LtYqv+7XN6zEryeecsVBHH610WrGPy7MRtukuAST6Cq8+ifZ7VZGX 5FVkb/aJ6Gs5U/wHZsy/DNqtpC11/Eykr7VNoLeXFciT7y5Y+i7hxVia2/4lzRQ/6yNdp96zYLp4 LG5VvvTrvJH+zULdJ7GdrNdjB8iWHTl7qzEjP8XNd94ARU8JyIqqVabJz3zXH6tbFdJ02dN23DZH qc10nhLVP7P8q1/5+D5hB7UqFoVddNF+JS0kXPHcCW9tsjIEatxt9cc1zNxn/hGreHG2NpOCf4jW 34xmVtJuB/GDkn0rE8VX8cXhjQ/K/hOWHuelKsk5yn5fmEr8zZj2Fq0uvWjNjaJ+RXf+JdGh1uVZ V/dyKh2Y6AHrmuSn0do7ywk+6i4dj6812t5q1tIl1GinbbxZZvXNa4fCx5JXfUdOLSZxHie7kv2u JGdW2RiFeeTSSx7dZ0+1iO2FLfIbPUgZ/rWJc3TXFsd/7vLh29lzWlcMzarp0seBHGrEn2ryoy1a l3X3Gbk0yx4PUGDV9z+XPu2MR/FUfxS1NZNUsoImaTyI02E+pxTtMsvsOmmbJkN1KNxHrms3xafM 8SJuwVjbqPQdKWIhNYfl80KWqsi89xJPrNnbtJnzWDPz0NP0jQIx4/hm8xTG03zKexHWmwxGTxRZ TRrlMAk46mrtxokll4r4fiZuv91iMmuj2cb69GjSK0Om+IM1la6tZ/Z9rNMG3/UVg6nLC1/pcO7/ AFiks3uaPF2lTRaTY3e795LOdoP92quqxh9W02SFfmEP3W7HNKpypvmY7+9cq6zpNq4ubaKT/lt5 oPqVFTfDv7PZaEljKyqTKZSc8mtGx8GKs8txJKrFnwFHYt2pH0C3sL2eT5c2tscgdnNVDD2ipw0Z VtLs5jxBffaPFNy0wzuCqmPyzXW3umW0cN4efLtoUZSe5wCa4+y0433icq33tgZQa7rW4IYLR1mb b9oVQVHbtWWCo8ilOb1MqcdGzlfDV1Da+IbhcEQ3gAH+13/Wukcw29le+Wu2Fcpge9c7pttHceLI 9pXZApYDPpVyZnsLC+nZi0c0hVV9zWkrqLXkCTbM7w4n27WYWZQ0bTYwO+K6LxrZrqV5aRRqC0cv zgduazvhlZOl6syqr/Y23knpW9oFmusapeSI26SR9sfoMmpwuHj7JRb0NIxtGyL+veIrewtfsqr8 zYw3YcVxWiTC88Q2u4/JHkt745rW8d6YLHXIbNZBJsGWOeprF8C20l3qLHb8sbsrN71ni4urioxj sjKfNKduhc8U6JHql3p6RyER3Upkz6EV3U0Vvd6VNGZFXyYBCSD/ABVzdnpaw65bw/6yO0haY89z 2rVOnbLCSBctLJsY+7HmvQoxUYuUN2awaT0OX8Z6fHo9xHaxlmSOBcH1rO8R2qS2ulyKrCaRhk46 Kc1P8S7iV9S8vkN5aqMVbvIC01tbsP8AVxKQT2riotzlNS2uZPd3PQNIvFudMs4VWQLDEIsAff46 mue8Y6pNp1t5bDEiPke4wa39MlurO1t2kRY2A2qfwrlvijKZ2+0ZCtGBgeuRXoYp8kG0dFa3LZGV FDNq4jkkG5RC8gOPSu4+EdpInhe3mSFXUbt2e5Peub8Ls1x4d8yMf8uxgwR1JPNdR4OkvNN0mC3V dkceE/E1OFoKLUlvYii7GxrKSpJqG5eLi22g46V4PcwTadNJCd3yOe1e3+JNSuLWxYSMowh6d68c 1y/eXUHcgDccjNc2YyUZK76WM8ZrZHmsNhNqMq7/AJt06Dd6AV0XxTvo7kQ28f8ArIyMj8qwfD2o S/2RGyru2XAdh6CtDxzKl3rlvJCu37T5Y/XmvJmv3U31dl+ZhZez0W5JfSSSQxqzbmtoVVAOoJIr tp0jj8N3UcKhpreBQFH8TGuH8F2cs2uXq3DKVgkI57gnivSdC0poLK+uWXlVLrnoQBXZlcpOVvka Uou12eeRTRy3BbyzH5SbD7tXS+CLIx6DfXUjFWXovtXNRyf8SeW7bGby5JT6ZrqtORrLwtqEjZMM oUxk+neufB0uWrzSfT/MypxtK7O98M6ybnRLV2yDnaR7Y71j6tOtpePcSfN5rMgwasWUsVnY2UiP ujkTH44rI8WPi5t4/m2svm4/lXtVql4KF+if4nRKomja8Dag6z3shUFY4iuTXe2l+x0OFd2Wk2oM VwXgK1e78PakFXAkO0N/Ou28L2Cw6RaLKfmTk8/eNdmDqSjG3e/5m0dFY6SBBFaeWD93AP1q1YxH 7a3y4RB0xTdHtFezkkIJ3Nn6EdK3tK0zzLTzPuiUgH2xXrU03ZmkVdkemaRv0OcYb5mzj61oQ6Q2 m2qcfMoyK1tC0iSXSh8q/NLtGe4q3c6O0ssis2XUcD0rrjB8tzSK0sZnhe2aRYzt+8fmP1Nd74ak ZLyQH+Hp71g6Bo+2xVtuH/iNdJoFkz3CyAfdreipLRmkI9Dr4dRVIlHGcVdtbvMa7fX1rm3k/fjg 4Pf3rd0jdKdo/hrsTOiN72NQv5xycf4Vh69MlvKx+8a2miVYw38Ocmuf1WeNtQkVuPT3rWPdmiKN tdLZ+Y0hAWQ8A9qq3UEbI0qsrbjnFQ+LdThttM3L95h09KpaM7X2jmZSzbeoFXewRXcwvHatqVq2 1VXA2nivMvEcsemraW8fyyFCMD+tej+ILqRo7iFUbCr3ryG70fUL7xUJGVtuG/4CB0qaetyY9UeV ePfChuPFSTMrKoOT9a7TQJWbwou1TGbYEH3q34j0mO+uZPOb/V/oay9M1/7Fq62rfNZyJhziscVS 9rTa6h7Dmg09zS0zUml0ySKRvmmwPoKsapY7rGERsfvDNVZtHm06+mikX7214iOjJVrVL/7K0f8A dJ4A9q+Zu1pI81px0ZxuvOsdtMv3vMA49DmsmJPs8DRsCDMuPoKuaikkV9MrbsZyf9nJqG4n8/UE jA3FXCg+ory5xu7dTC6a03Lg0vytY0m1wzOyZHPapdeMmmabcJIdqxsSuT1GelXY/Ml8UQ3hXKQJ 5YPpxR4q0tr/AMP+ZIf3fnbyfb0rslb2UkuhqrtOxzMV41rfwKoz50ZY5+hqnoekyajdqjEkYC4z 2J5rcksI5mt5nwpaAqtOtrX+zNdtVH8QDHHp2rhUU5JPyMYpuyZV8cabDpUFjDGuPmOB+FZ/hkLe +L442YHPIOfugDmt74o2klrq1nb3EYWREMp9gw4rD8Paa1sI7pdxkjBY+46VVWH+0abIcl72hF4l e4vLe+VP+fjaPcVW1BYZdDt7dh81vgitTxpE2m6DY3EbMrXEm45HXmqOp2CRQI0h+ZYwSf7xPaue tJR5vkKpoNuLmSa4s7fo8ylhnuKuajcfYbO+lDbl8sZHrxRqtkv2/Sbhv3SxxumfXI4pbqxNh4da 4mHzzrtx6AVpL3VJN/1Yo4zUEefT4uRuusEjuoq40y/2Qu4/MhCY9qk1CzEMmj7o/wDj64+vNWNd 0R7fXzGw8uHzEwD3FcNWhOSlL0RlyPUkEssOm2u3aYYZAxA757Vm63bf2jqEl0nyxebs2+5PSt66 0poLWaJWPzSZAHbHSudME6SQqx2rJPv5+tXWjJR97ZClLTQ6K1sBa3kLKwYxjcq+pFT6xdPZyxTN 80scxbj1Pao9Ls2bW5m3cqQiH3NWda0qSe7W3X5pGnDGt403Km/X8TWnJ8hY8e21zBpWmTTELGqY RPSsXU7yN9ct1KspTYnA6DrXRfE2Sa4srMTj5o8Iq+tYGtWcraNa3ix4meYxv/tcACpxdJObsthV N2zR0LxX9tspt0a7VuQgOPSs661z+1bHVpFjPzMBkd+cVZ8KaTILcxshVPtIcjHJOKoWOnzXdpcB AI1uLrOPYGqpOel+qFzSasUra0d/FC3EH3bdF357VseJbnbbxrI26SZwVPoKda6e1hrV9vVT5iBG Uf3qr69YtJr1tu3eXGo59c80o03GPK92/wBf+ALdWZlaHpTWWsahIzMzJF8p7ZrdtYV1PSnXKmPz E7dOKcYI4b2/WH94sybl9uK0PAOlN/ZMksyZhxuNXh6N6lntqNRs9DE8Kaj/AGLZXkLghZ1K5HpW h4F1f7BM0jfKqD5Pxp8GiC5t23Y4hd8DqBUfw/0/+2NjSfKqtgj1ABpR/ipdCou7RWuiupeMJJJG OAjOc+wqz4GC2dpcSMuIJ3OD6H1qhZwzT6teTMu1YlePp0JPFXLu8FrpMEMe1doBYiqjRjCLqeo0 0myLwrqS2+tXDTuX2goDWzpms+ZErbsyyZb8M8VlaH4Mu4TCy7ZGug0jIewrTuNEXTdG85V+bGwH +6c1nQw9oa+ZnDmtc5rXopNS15Xm+XLjafYVY1W/SbxFaw7t3zqpNaGm+HpNa2zMThWIK/yqvpug rf63IoXM9rLuOP7mOtZVMPyNRj3uEtUmdfd3p1DVLOxy37xy/H90Diub+I6Lb6nfWzHzFhVGX3Fd L4UdbzWprpYmLW8OFJHQ+lVPiL4fKwzXbKvmTW6hRn5mA716eIpxlR5v62Nt1dnNeGNckTRUt1Hz LkjjpXcWeoM2khT+73SoVOfvVzGheH1srx7VvvSKm3j1Ga1dSs5LRbOHLHbIOnbmsMPKfJzW8jOn JpNnReLxCujSbhu2qTnPtXjeo2P2i46fd9K9V8Q2LxaPcSTSNIcbSlee6xaTI0fkxNtZckkda5c0 w/O9PIMQrnjuizzW3h21eGMt5xJb8K2/DekDXdT/AHjHMEXmgelFlJHp/hAbE5tbbaD/ALRNWfh7 crLHH822WUhWb271wU4wapO+6M47q5Z8ApDd6vqUki/uozlz7/8A667qfURb6NfW6kMZLMMuDyg5 zXFeBYI5R4jkDbVUsyD1waTTtXlu7+eTzB80AD+m2uqjWdGC0+Ju33lKT5UVdUtV0/R7SH+G2hyi nuScmu11kpbfDSxXarLNGGOOo71gajpsOqae90sm42rqm0emK0dal8rwXaqMsz5CjsoFYUar52o9 Y/kRy7nU6hplrD8MdLaNgtw0ykjuRTvHehq00MsPMkcIDL6Cm3kg1SHTYURdsSRuw9COtak1hJfX 95KvzK0JUCvcpWl7rXRL9TeKTHeAo3g0dYBF8jKZiexrodSEj32nx26/LCAp9GY8msaRm0XQLaON trSQ7MD3rc8HXjRWdpHMjSSCYtu9OMV1UGklDyLi7+6zttAha68LR3DN5ZluvLcD+FPWuytdLjuL X7KrDy4wJFkH8XtWb4L01bvwdMpTKb8vx27YrVubKaGe3ijRo45PlP0r2KOq+R0xjoauiXUMl3HH tKov3cdCRVr7NHa3cs0jdW7d6TSrUR3EP3dqg4HpTJYf7Qu5OGEeeDXTdldDYtoQLRmC7VIyBWp4 PfD+Ww5wT+FZ+nkf2SGkbCIcfWtLSoEtZTNv52ZxXRHuaxZcvI1Ulc7Y9wYH1rS0a58ttqnvnNc/ LO951b5V5qRPFUMKBFP7wDGKvmVy9jrpLzA27vu8/WuP8asySecrYVec1HqXis708tvmU8isXxdr TXehSSZ/1nA9qftLysVGSuYviXXftUckcbbiidM/nWt8IL9zpDLI27b8xX2rzW81qNkvJN+HUbc5 64rpPgt4kbU9LuNv7tvugnuBWpty6HoWtaVBJLISgVZCCSK5vX/DNrpkDTRKrP8AxH0Fb/22W/sZ lI/eYH4VxHiDxQLK3ns5pMSfxH0qo+RnbseXfEm0QRzSQ4WTByPWvLLfXFtJ9sgC7vlG7vXfePbp i8y5bDElWz2rwn4s6pcRXatat9xwox296U9jSm9T062+KCRatbpeMXtY/lLdwO1dRq1quoWMM1qw khkO5H9ATk189+HvEO3UZLS4/e7wMn0NekeBfiKujO2nzP5lv2BP3fpXl16KqbGuIwaqR5o7m9qW jyXYvlhwz3EkaknsOpqh4d0ZYpWuJvl8iQjB/LNaviPztLga6sriGaPUAPKVT8yHGOareI5kh0SO KOTdcXhyx9ABzXhVKfLLmatbc8CrFx+Il1m5jtbGLy2DS7t2B3ya0vF97CfDv2cqPLwpJHXPeuU0 2N5LO2kPLXD7Of4cVs6leRveWsLfMqlmb8BWMavM5J9UTGT1MOaaO5NvDu+YERr9K7bwbokOuePo 4p41WKEAf8AVRz+defXcSjxVaRq21Q3mFh9eldboniGW88eXSqrQwyLtiYd1xg1OHsp3fdfkEdJW K/xsvYZ7y/ulG6RI1VT6HPH6VyuiX7SaHIkbbrqZTEB6DrXRatex3t/qFpJGJIT8m8+orD8G2MFl 500n3o2xj05rOpUvWT73CVuYvfFy1drTwza7doREMpA/iIziqfjhg0tnaiLbtuFJb14xW98RdWh1 i0t5oY8yK8Z/3SOP5Viqf7d1WxU/vPJugrH2xVVKalUtHZ2C15Fv4iaU2opaeSu1bdl3e5NT/EG3 tYNDhWNi82xVdPSr3iW5iOqQ27SKsag7yenHSsnxhcxta/uv3kk5jSI1VSnFSnK9+b9AavcxfFMC m+8M+WuWhLMV/ugEVL8UrOWe7sLjaUC/K4H5iraaJJceJ4oC2026ck/rVfx3NcaxeW4jkUSZEvl9 vl4ArOUmqE1Lq0vyDS2pf021jQ6OrKxM53Slu3PFc/49toba6hjjUvJ552qvpmulup21DxLaQpGy /IGYAfd+XOKvaj4ft47vSYNoeW7uAbiU9EU8YFKVJSp2t2DluroxvD2jJL44trNOY1CyyH8M/wBa 6NrC1Hj63dm4EhyvrgVX0nQVg8cag0Tn9zN5Qb1HatjRtBKQ31xcRlpluCVkPZcV34elaKVurf3G kfhOb+I8Dal4phRF3QrLuDCsrSIpLqxhRv3ixXUrbfUjpXW26f2w2kxrGNwd2lb1B6fpWB9qSLxJ e21qgCRuTF/tE8GuOVOLbk+5i0mjq7bRPOlhmEarbpaNK5x1f0rh9MQN9lhjXc0jneMdMmvRrvVF fw1Jbw8TR2rAY/vYxXL6foK2zaPLu+VrcyyEdWbn+tdFenCUlKOy/wCAbSta6MfxBosmi6y7fehu JBmQ+p4xUr6U19p1vtC77q88uIdyAMGuxS3t/Efghr5go/s0+VMh7uSSprkTDILGO4t23SQSs0Q/ ugHkio9jBO8dnqZ2Vyrb+GmsrLUrldw+zfuip9zW8+bDwjJZxwncsUak467jmqet3jQxKiqV+1Mg Yf3jmur8axtpujqqw7ZJBGceoHerp0YpSfyNNNTjNGlGotqmn2sedQYkc9FUDOPyp3wuijuPsyrt WSCKQOD/ABOak8JWU0Oqavf2q/u9jlpe+4jH61T0oyaRdu+z5rWQZK9+MmuePuyi38/kZbWNy00e PT7PVIpIvMN1EWzj7j44rH/4ROKDw9ZLIvmTXUjbseijiuw0fVmHhplmiXdqUhk3Y5C9qqasv/CO 2mjLIB+4jdyx7sa7qipuN5dEkVJX1Zxfh6e6tEuv3v8ApEuYY1J5RciunGiXDaDIJstEGVmPoT0r G8EWEep+LZvOlX5QZCfpz/Kuw1Xxzb2sE0f2VmtbudEUAdMfdrhwNvZc0tb7fIyoxSWpSj0TyfsS KywmRMkep7VyvhKK6k8byW8OGmeZ4WP94YyP5Gu71rTUvfENjptruknjj86d88IMZxXIQabNpfje W6t9yN5rFT6EDFb4iNOUlLom/wAjaavqdZ4JVG8PhmjVHa6dZcjqM1R+I+lPPrEG7MatCET6dBU1 vqipotnDb/NMxzL7ncSTUuu311eaptuEVtsBKcdAK1tFw5fQl6xsVNc8Ly6V43t7aJvMWOGJmk/D /wCvWjqmlid7Xaqq0Mm5x6gHNWvEuu2+l2UUq/PdX5UHd12Ioxj6k/pWNJqbDTLXzQ32h2YMfY1M +SmpJd2FknY6ay8PLqmiNeXG028kjO3qAK4G/uLdJPMlVlWQkRpj7qg16BpWp28XhDylfdcSN5ax 57d65yexiuZWaa23YJVce1GIhGpGPs9NOgVLWSifM2m6hFqXw/vA3y7SpY455IwK2/hvo1vB4iVC ytbwxCRiT1rlinm+D7SKP9204Dzfga3vAGntBoc9xIx33UghjP8AsV8nhIfvaUJdEvw1MKfxq/Q2 dDsrOceI/JYx+TKUQf3tw5rF8G6as1zLasdoX5WY1s+RHZazq8YYbDFhcf3ttUbHba+GNXvFbDKB Gh7kngmu7ESvOEUtpO/5jla5csrCO38O3yBm+Z8Kf7xHetTTolvPD2lw8FpiBk9gDzVLR9Km1fwx bqowqQ73J7nHWrflrpXh3zFJMlsuQT2zVUqNo3l2f+YotW1Oz0TTBeSvcQnMcahT+ddXo+ltNp9y VX5ZmKqR7Cs34K2C3mjW6THbuy7n+9/nNdZ4W1S3t3ntVPKynr2ycV7+BpRlGM3szrpxTOJ8VDzr W2VeJIwFP1FelfDTRVk0uxjkjj3SLl3J+6K8z1B4JvG11Y3Fx5ccchAYevavSppItL0GxVZJEZio dh/EKnBxftZzb8gpRXM2dr4OgkfTri2hmCW0cxKt/eAPFdb4jm/d2iMVZ4l3tt75Fc7p/wBkXw7F HFuWSQk8dql1O/t7eQxySHzI7YyO2fuk9BXtxty3R0K1rGzBCv2P7dBJ+7UhWHuc1LgW0tuvmb43 Td/ut6VjaVcSL4Ys8/LHOCQP7xB61pWdj9o05pGf7x+U56EVrHWzK21NWEgQ+W3TgEVbv5jHo0jR 5/dDDH2rKubhbawjZj+8C5+pqe01s3Phq+i2j94M81rfUrpoZd14iks7YEN8jjJOfQVycnjporlZ N3EgznPvVjxLqixaOxVW/dJgn0rhr69jh0mOZl5adQM9gDzXLVnJPQxnJo9F0XXpNSM7MfLVSAM9 807Vr+SHw/OrfdxwfT3rm9A1JrjZLIuImLOceg6Vs+J9Wj1HwhI8Q2qy8H1FaRl1Lg3uzybS/GUF 7qFxbSSjKORn1xXXeBfGFvpnkszCP5sFQa+dfEV9caJ42ujE3yRgnjvzWvF4qZY4z53z43Dnqa2q VuVq51ykk0fXOl+OEku2t4WDeYu/Oa87+JUja7cFoW23ErleD1xXK/Dnx9svLFrhmXzwUU1qQ6oJ fEcMbZJMpI/Wsa1ZxlG3UzrNxaZyvju21Cz01fOhYlQeR3rzPxjoMdh4X/tK4kVmm+WOP/a9a+l7 +GK80aaWZVkjXKAnvXzz8ZPBUl3ok9ysrLYae/b+I1t9YuiYVVseUeHL9f7TbPMqsefXNbstz9nj zIxWdhlSPQV55Fqn9l+LVcSARsv5mui0/wAZQ3etQhvm2OAw7Fe9Zy2uelGSJ4PH+sQazIF+0Lar yhYnAYV6l4W8fW/xA0C3mt0xcwcOnfjqa86+KGuNJaWsNvGsbXSGdVUevAH5VjeCb/UPhr4l0+4Z lXbHvli9j1BrzMTSjWi4vddSa9OOIhy/ce7WN55UKySDakZLDjpmtvw/ZjVfMuiuVWJz09az7zXr PxN4WvLjT4GZb23UoyjIiPeuh8IwTWfhOZXUbYbdEyO+RXHh6CjUan2PB5OV8j6HHaXaq9zYvJ80 0hIPsM8V1Vtbx2niiyfb8iKwkI/lUKeFprHxLDFIqKYQhOfRuh/Wur0fwZHqPiSW1kuFSO1lzJn+ LPWow9Nqb06ijGzucB4zsZI/31shKzXLkY789Ko6c5ksL+8lTaWkC4+nFeieM4YdIubaC3jVoY7p 2Yf3BjrWX4Z8Ft4h8P6xcYXybeElCO7E8/zqcRhXKq4rs/yCUbs5yW0a48N3d8QyxqgCcd6z9Bd9 G077Xt3bZAycfecnArt/DmgzX3hTUI52V7K2iIYKOj9q524tFFvawxyKyCZZXT+6oNTGmqcFUXb9 RbJFXVIYtQ1h1lVmSL5Sf9ogE/zq9HFbEQRbP+PeHchP94NxXRXfgZtR1OZV2j7aymPHbNUfFGgS WmopBCu6W12+aR/dJxSlh5L3uhTi0iollHZzm4DZk+xHr3YmuS1Utb+JLNNw3WcPmyZ7jOcV6X4y 8LLpujxOoClpY0APbpmuD8SW0N34t1ZeNzQDlf4QuP51eMpqKS80Kbta5oWl9/pNvqCrtkxtb/gX +Fb1jJDd3drGWz5M7Pu9BjIrI8uHTPDHynzZNoYBf4iOQKs6HH9t+Hram0MtnIqN5iuMN7mqw6fL zdIjjGyv0Rf8L33kT3V1JCrNc3J5PbsD+lXrnWv+Emubzy3W3jZtm0f7I5Nea6h411rw3qFrEdPl uLS7VWicL8u09zXd+BdJh1CHVL2RWVbOEkDszt2ra0lGEX1Vxyjay7iJs0e3jjWRWKru3ex4rHvN F+xeKZJI/vW+1seua1vFumLb6PaJGG85YULf7RzWgfCzLdPfTFsNBGSPesfZSs/6/rYzUXqVLm9h g0yOVTmZ/wByRjuetVbkNLeWax/KtjabMepOc1seEbOCe/vLe6jVlhlMie3FM1W3hh1eyt42VZL6 KTfnsAK1qU26UWurL5bq5g6N5lj4LvbXdubUpSxHrg8H9aj+KFr/AGLb+HYrFdqsvlSj175/OobL U/P8Q2dntPnQxOFXtweta3xqt5oYdFvGjaOLzlic44ArCML0526aESjeLMXUGZdZs4ZI2aRpQ4wP TGK3/HWtNq3jK1sSx/eRBBjqoIzWjfCB9UW48j/U26iJ8dWx/wDqrnfhrO3in4u6rqFym5LaMIi/ whttaS+zTvu/wRd9FEsaTbR6fBctHIyWckq+Yv8Asr2qGazjmE0cUbSTNNmT/dYf0rY07T1vZGsQ nyiVnkUc5+am+LLKbw3NCbWPbcXUoZlx9/8AyKIpcvN02DluN8XFtK1SxtfuwrboI1x2AyTWZ8RZ mngtXZ9ypEVUehIzVv4n6lJe6la6jbjEcMDQEMOVPcfhWLqWm6hrkGkxSf67UgpiUf3c7axxFRtz jbqiZ6pxRn/DXw3dQ2lzdTZbJClv7ua77xL4Wt7CPS98iFVYXB59BxWpo/gX+yJP7OlkGbx1QD1x WL8RPDtxpvxIttKLeZHHblk575xWkaDo07ea+/cXLypFjwu6pqr3W7DTHa7+oz0/Kq/jO2iu7e++ x/K8OZs45Oam07w3Npni6PTZGXyHn+Zs8ABcmrF1JDBb3Fwv3dQiaOM9t2cAVpT5nTt2+8u+lmcz 4WsRb+JNLV/3dvcIPMz6+tdDBDDc3GrSSf6uG2kWIn2rH8SaNLa6tZ2iTZmhhUZHr3rVt/CM1z4S aSa4ZFUMjEfxd654VZKcktld/pYlb3ORGujxLcabbzRlVtVwjf3sV2lr4YZ/CMcpXewVpAcVxmma RcJ4RmupI90Npdqscg6kHPFe8Wng24tvA+ltEu5ZoC7E/wAORWmX0pVKc5SW6X4hTjc8d8MDzDJM 3y/Z0ZlBPU5rt/BOjLqGgR3ES7xMzMS3rmvO7XRdQ8V315Bp6sLXTZBHcyjqdxxgV6Lo2otYWEdq haFbUeUFA9KvLZLkcmvTz1Ck7PQ+LPGNm2haGscfKtGiZ9Mmuj0W8a00W1tynG3Cn1zTfixo0djb yW8J8weZGCT6Vf0OxIk0+Nl3NGhYjHr0r5WpRnHEqC7f5fmY8r9oyHxPos2npDIrZ+2Agt/u8VT8 OIt14JnEnKtORj2FXdbvbi0vjHN92NvLSM9iRWXBZ+VY/Z03BmY/KD1z1rtrSiqlrbmcrczO10K8 Nro9xsC/Z5IBGv1rA8S6nJDoTqRyCqP9K2bCNrTwUjr8zeWf+AgcVh6tYG80iaKVm8ySMSgjvSrU 5yhGKvsw30PUvhR4k+xWQgZflht96n+8cVf8M64093cXNxGYzMxIHv2rnPBwg03R7d7hiN0IUH1w K6rw5Ba3PhmS4Ys890r+Wn9zHQ16+DTjCMH6nVG+xxcsH2rxTJLc7vMaZfLA7nPevVrjVY7xbe1k ZY/s7K5P970Fee2do/iPXLfUo4tgjuQjJ2AHeuke0ImS880SIZypT3HNaRhKMpSXVhHTQ9o8G273 OnxyvtEcgJQHtWXZXg1Y6osxVppZxGP9lV4rU8DXdrL4JWZmO9QeM/cFYfgmCPV0vvL+7Hdn94P4 hzXrRkkoLudGmiR2lqN8lvb5/dxREJ7Zq9OBY6ZbwluAx5B606102PCtu+bAA96xfiRPJpmjLMuV EbZJJ7V2XtEvZXLXiq+3aXYxxtmSSZVOOw61HBete2PkQscu55HbFcjaeMm1aGM7f+PeQsT6Y6Vr +GvEjxJbxxqrM+ST3GSaxjO8riTRkeNbueyt7i1RSzOvQDpjmuB1LXYtX0+3tV4C5b3DCuq8TeJ7 iPxLfPmPy5HIVjz8oWvPfC6NLPbtDtdri6KjJ964cRUkpWj1MakrnrlojN4KkmWPa0VvtwPUgDNX PsRTwYlng7lj2kkVl6fr5maa1C7YY5lhfH8ZA6Vc13x7E2rQ6XJC0axTiZnAxuTGcZrvjY13u0fK HjezvrH4u6tavHJ5bR4Qn7ue9Y/ix5dL8sK+XXGPavcfi2tp4zub66s4Ba3FrK7LxzMpFfO/jLxG sdjPdyA+ZG3k7P7rVwYurepGN9C3JSlFHrnwi1KXxBb2LKfOFhNuZq9EsJ3bxNcPJGylQxXIrw/9 j3xokE1/YzSKG2mRNx6mvqLRfFum+I9WidbeNsWAjJA6OetehOMZKPc6sXTfMmOSWPUPA1var/rJ 5ic+gHNcDFplqNJ1bT7/APeWu1sg/wARJ4/Suj8a+L/+EZumt4RGqW9q0i+pNc74Mv18R3MKttkX yzNNnuelccqy51T6nny0lY+Tvjl8Ir3wB4ma4RJJrGVR5bAfdJ7VxXhfzxqTSSN5bSfIo984Ffd/ jLQtF1OTWrXVFSZbq0jaJMf6luRkfpXx38TvBcfgjxZdW9tcLdwxsJFlXovt+FdFaT9nyvc6nWfL ys1H1rcLBpl/eWaFBn2PFZ/jHxDHHHcX1x8t1OQrZPAX2qx4QSLXIrVrzKxtl3P97B/rXnnxLu7r xr42FtFHLFaQkGXaOOuMV4uFrSqYj2Pbf0RWFrc1ZR7HrP7Pn7WWn+GtcuPDMqrJZ3ybSx/5ZEV9 J+HPFCXfhs/ZVWaG8u0jRh0Zd3Ar4c+GfgGzsfGV5LJH8y7kjJ74r6Y+G3xUs/BnhrSNLuivkafq K3Rk77MHg/jXVWnFVXBPZamuNip1W4rVWuevfFe1uP8AhKZ3VWWb7NESi/wgN/8AWrJ8M6xceI/i Be7GKxsomIB5G0cj8avaP8fPD/inxpqLNMryXNskVux781z/AMM7m18Nar4yvLu4XzrUMsXzdBn+ tcuIrONeHLtJu/kkjzKkZKSNfx3rJvrlTa4zclkYD9a7P4V+HGj+F1yZJGjEquMeo6/0rxu88UQe TfXb3AhjhkCwkejcmvafhv4it73wmschCwSRbQ2fvZHWtsLJTrObfQI2ucj8PzdDwjeWqK0n9sl5 EP8Aun+uK5rwtbeZ4tvtyqsK3CxsT/CF5I/OvXr+bS/Cnga4mt0G7T7RggB53jnNeQ+Cru31jVLO dyUj1W7WSQZ+6ScsKnFtRcKa/r+mTUjqkj2JhaR6rpXkpxH88hHbNc/YaK/iDxl4m+zfMVMQB7Ab s122manourx6gLdR/ox8skHsKr6BpVrouqzXVvGwXUApYZ/hFelKClJev/AN7HM/E3Rbi20BWuPl kB3AepxivB/G91NoHiWW3t1Y3E4VTn+IYGfzr6F+OutQzaJbqmd0ZAbnsCK8q8RR2es+MtNuPJG6 4uUijUDlEA6mvHzJe0qckHroc9bXQ6bw74Ke58OaTK0a7mPQDvnvXdfGXwn9r8JXNtaxKs08cabV HC7sCuhVdI8D/CZbq4j/ANJim3Q89STxWX4t8Uxy+FtOuxxcX13GZV/ujcDj+detToRp0/ZPqlc2 5VFWKy/DG6h+HOqQ3ltGrWdoPsjbfmQBR1rzv4cXzHSJLVY/MmviX2Y7ivavjZ8XbfT/AAXeHaqp Jauny8c4wBXzZ8HvjJZ/D/U7G8uoftjBGjKehbP9K5sVUhHEwgu34ETs5qx6TZeBL3UH+330kI8t 0j8sdBmuy8c+A7jQ/Dt5MYGeLyFYEDhK5rWfix4fvvhrZX0c6xyXOorO8eedgPT8K7nxP8X9P8W/ Dq8t7W6X/ToPLhyeR0rv9nDkcfI6eVcp5bosN1ZaxcLa2rTXMtr5rbhwg9a506supeL4WuI/mtYm YqPXofwrptK8Z29n4u1TM+HjsBEw3Y5C4zXJ6TqNrZeNY7lm8+MWa+YCerDLfzxXj1MQlyxXdnI5 apF+y0NR8U9NMcIf/Rir46gHnJre/aQmkk+EqmNV8uO6Ro+Pm+lUvhLfyDXlv2X7Q7zlrkn+ANyF H0BxW18TdZt9duBo7xpHDeXUQUHqrDnj6iuuNNSoyT05i1H3bdyHWfCzaV4E06a4WWO4W1VgmP8A WZ71zPwnkjTUdaht4SEsR580h7uRkA16l+1b4it9H0fQ5LWSNbhSIlGPlAAArjf2W/C817pfippo vOM28yDPLPyRWT/3tUodE/yFK3tOUm+Htkuo+J3mSM7rhsAj7o9a0vE9iuvfGPRR8ot7SCRnx6ri ug8C+Ep7LwK1xHD5Nx5rPIn8SDdWBpdu0fxK1FmI22qmVVJ6o+P8K6vZqHLF97mi0Vmch8Q7O3vv Hz6ZayYSZyVB/hcjrSeE2mHxZ0HTZIszaXHnJHAA6/rVDxzZKPiNql8ky/6IEkjAPc9a1vDmoLq3 imCZ4JCyQgJdIfvseSDXnUal67a76+mpjGScnY9Au/3vxI0+R4VaOOSWTj7qnAxXE/EGK68Q/FfW 7qMMv2OxTyiOisDXfeHtRtP7AkvJdzSpeNEQTyo45rmvA+ux+I9d8WGRVCrP9lyB/DXo1YqVl6v8 DZ2ZzninVfsni+1mVzIstsJtoPRynIq9r+iNaXNq0qrHpluEITuTwWb8M1zfjiez/wCE002GBnAW Yoz56r1I/Suh1HXH8UtPZou6O3xF7rn7x/LFcKqLmlfe+n5mDd3YpaxGuqahJrESFIgJFj9lHQ/j Wt4Nuxr+hWNu/KyTSPj1wMUuqrYxeC5IVJKx5O4duwH507wjJHpXiLSYYY22LZySk++RW31dJtdy lFqRSg0pbL4Bagsit8l+GJ91Y/4113iT4nSX0Wn2lrcR29ta6cpmGeWGMfzrF8ZtdN8ENdgZVTcj Ttj+HJrhoL+xldbiWTcW0qGAAHjeTWdauoXhe2i/Jjk+R2O0+CXlWvgDUvJlXzL2/wDmz95tpNMs dTtb9LiZZAztdSKw9MEAf1rmfD+pr4X8PS/ZmEixzNKzA/dPpTfAF4sn9oFlG0z5BPfIyf51jGf7 qFPsu3oTfRI8a+J2ntdrb2oXdPcSrh/UCtC1tvs/iy1t1UbcxCRvTFT/ABF05rm40zydwPmbmbHO B2rQ0LTor3WTub746++OKidO9Z+08iVo7mD4t0iHWvG9xukVUNyGGPYYqj8PvD8cWr30l03mrDuI z2ByAa0J7aOHxGW+99md9xPfFM8Lagg0rVLqaLcJ4zHGMfxZ4ryq1aKxSlJL4vwSMevMyeSyuNP+ H2sYKyIsQQDumTU0lktgkMJiMrSW0SqoH3uBmtzSpoJfh7HBdQrHJfIdz/3mXmtrwDe2t1qWkzTW qt9kk3OSONtehh5Kokr20/4JpT10Od8Uwi20+FUhaArFh1bsTXYaJpN1pVjp9rfKY4ZLRPLZV6hj msf4u64vij4htFFD9ngumjjjAHAGetelTazbt4wtbeTa2m6fYx89yV/+vRh1z4uc7/Ckv+D9xVPW TZg+FPCjXmo3FjGv2bdG8qIeCwHetjR/B1vYS6PvYzrdSngc8jOTWfrfjRrrxvfakN0KQw+VFtH8 JHSr3gbxYyaVY5Tb/Z4kA3feOe/616UZR5uUtWtZmhZ6ytvoV5Z258uS6dliB4O3PJrqPg94dLad DHANxYkuT3ryLRdbXWdfvPMnZZ7KOQrjsrE4r3H4TXP9l6ZYLEfMk8kM2e+aMHJVaimtldL7x0ve dzo7ixltrohkEaxsFBzXnHxt1lp7aGz87aJWBJHTGf613+qz3VwZGX5w0u7jtXi3jh/7VuNSXczP YgufReeK9DFVJRVl1NKkrK0TNfxM8WuyW1ryJIjvI7HpW94fvbixu5SzEmNUjAHrjP8AWuB8J6ZN /aDThixmUAY7CukS+vtNvrxVXzPLw5HqcYFeTl9dzcpz76IxpyutSn8Q7r+z9LupFZt73Coc9UBr zTwx4nktfE1lC7NHi5AI9DmtHx14i1DVIr61+ZZPNWVie+D0rjbq+mh1ea+mG1o0Min3HpXLmWMS knHdGNeoo6nvXw+8WmbW7oBRJHbmWUk/324H8qs/EH4nW0GnxRTLG11Gw+Ydxjnn6V5x4F8QzR+D /t0MbE3nzz/7PPSsXVNSk1XWd0y/KkvCnvxXdTxbhheZ9dfvOj2toGl498drfa8r2sn+jXEQA4xh q8Z1i0ZtWnhmj3xzyM546mvVPFunxW+oQb4/LijA27e7GsHxNpFuJPMiDblUgDH5149bEN1HNdDm cnzcyPL/AAtZXGla+txZtKrrgFF719EfBXxHqltbX0LRs0xQSIT645Ga4rwr4PWxuYZGikVZnB3Y 4wK7HR0vnuLyCzE0ZjkODjt3r2sNXbtOR6McVzK0jP8AHviO+v8AVoF85nmurdgR/dHpVjwP4mfR rdtsjK20KT6gUXlqyeN7VpI922ILsA6560eKND8zxKtrar5cflByP0NeXiKkoVXUW7ZxVLc3MSa1 4pvNStLyeT935igM56sOgFcTD8Kl8QTtavDJJHM2Gbqea7SfS216DyVbatnFvfP8W2vQPg9oySaI l4zDzPTHWvQwuJnWqpP+rF06nPKzPC7z4ar4TvY7d1/cx4RBj8a7CX4LafokM1xJBHIbpUY5HTIz Wh8UtNm/4SSOR8jbcJkY6A12OoX8M+nM0g3QxsecdSAKzp03CtUqPrsVzOMm0eV6v8B9LPhqHVrd Wt5t+yJf77NxWv4J/ZpsZ9SW4vpme32jeM/eb0rQHixb7wGtuzfNb3RVfY9RXoPhK7hi8NwszZlh UAZ/iY85qsPVjKfNF3drmlOo+a9zE8X/AAL0Lwh4avtVgtfKktY98JB5A47fWuQ0Hw7aar8F9Y1a 6Z0vrguJGz9/HIFeyePFj8Y6O9qsgXz7MrID6DmvLrqKPwt8MtP01tsnnT7j/tBjj+laYzldRyX8 rX3hWqNyOb0TwmNY8MQWKkyXFwUkVWHQe9dJYeEfEWhzQ/ZbrzLGE4eEHn6V0Xw+0yPUPEEzCNA0 CArjsorsvhgtvqdrcedGFuPNYZP8IzTy/wBmrX/qxnh5cq1PMtcvrvVoppozcWtusLxyRsDhm9a8 w0nXr+4tY7OxLeZb73BHvX0x8VbuG08I6uqwpsht2AOOQfWvnv4RR/YdU0uS4j+W8LIWI6kjiuPN oOWKpyhtb9QxUlOalE6D4O+JtTzdWcckm4Ovmbv4jnmvZLjV7g3k1isnl+XGJkYnqKwdL0zT7Xxd b28cUa+SrGRlH3nwDzW5pdnBq+rwtMoaX7O7EZ7Y4zXpUeWMFFPXRFqSa0OT+MviFJvB1qFk/fzb m3Z64IrlfhvfPZ+IrbUrrEqyRsIVbsQMZra+LlhbrY6XbkA4iZyc/dBPSs9NG/szw9a6o2Fhs8pH H/fzXiVud4yTWySMKlua/Y7T4g+M93wpjVg8krTxqn1Bya6S20v7Voel+Y2/ySsz+7GvM/FviZrz who8KxBbjILKB0LdK9rvNJtdN0rTYhMy+YqNj1AAzXvYWoqk526WRtGSbueYfH0Xkvh1rmdSlvFM GVQfv9gK8i0LwXN4l8QmG3ZYvLy2fQtxXu/7Vt5byeEdPt7dvla6Bdh6V514N0iSw1e1nXb/AKVd CNx6qo/xrx8wvLHRS8jKprNGF4q+Fk3h5bOyiu2eXzAqxMevqa1NU8Ja9ZwNeYkjtLdRFGR0OOtd zq2nWviO+a9YYure88qM99uO1ejt4ajl8JWtrNuZQRlcdc161GTq1JSey2N4Vryu9j5gvrHU7/Xp rqeGS1QRBSf74Hel8MWjXfiK3jWZvJmk4OevcivaPjboTQ+H7hbKDzCoVQQOgPBryPQJINJZisnm mxbapHTe3X8q8PMIqFZLpc568veudpYeIv8AhGPGN5a2q7bcqjN7tWX8VtUfUPEbapDIyrY6pbIA p6kgZNO8SmGXUbdoZB50yZ3D6D/69dB8MfDUOpaRdSTxrcrqUoKBudu3gNXZRxTqVHS6LUqnU5pc rMH9qHxZc39/ZsxJhSAOmPUmsT4LftASfDzxNdRzXDKt5bl2x0VlXv8AWrPxytpYfEn2eRN0LbI0 H90GtPwd8F9LvtQnmktzJ5myMgjpx81Y4eNSeY1J9F/kOP8AFudLov7Rd/qmlG6jkVYbhGVYx1kP WuSHxQvNW8a3Hk7opmgSHn+LrxTNJGnaNqcdmbfE1tfAIOyr6Vst4asZLW61DKxsl1uLDqAeMfrX c8Upq66G3tYM47VJZFj1S4kuC1wwSKMZ/wBY2efyrofh94u1Kw0WHT4bczSRzY3MOhxXL+LNG8u/ jn/fR7pCir/dHUGvS/AmmhL63mZiscwDbSOvvXl4Km5177aW089dTlpwvNsq+H/iReT291p91HHD cPcZZQegP/6q1vBqx+GX1K4juPMa8bzHT/axjBrkPGnhqGT4jaU0DtDcXqs7DPDAE813Vn4ci0+C dIpAz3O1pGzwpIFexhpvmd/suxvTlq0+h5t41uv7Q121uI2WO2WaQOw/hbNWPhn46aO81hmbM80b pFnozdM/kKqfFXQJNF0drFFbc7POG9TnNct4JMcfihofNZY7fTWnlP8AtngV87ia0oY5W+f3HLUl apdHpup+IrjTvCkaxxLJCxCyMOc9/wCdXr/xlqGl2y32n2qXU1rp5VlHZciuFXXJrH4c/ZwDIUkE e49SD3r0/wCA/hq3u7O8WSQ+beWJG1u3vXvYOtGrUa8k/wADopyUpaHD+KfGniDV/hZM7/6LBdKX l9WGRxXnMOt3Tu6hn8toAAAOVI+7Xq2vur/DyTTWlSSSGcqSe/zHC1wvh2GBPFxt9ybt21lPQnHS vPzLlqVopbWsLES1Vjn9P8Q6hpXiKx023+0TafPCz3jEfKHPOc/nXr1v4dk/s6GWzudsc3zYH0Wu Rs9YQeHdU0X7OqzC6MayBfmz9a1vCeryW3hu3tRcMs1q7xyZ79CK7KGLhyKK6LcX1haRZVsZ7XW/ CaarcvHCsb7QpIzs9f1qv8Pdd8P6lr90s10sahv9GbP31HWvCWvLzUfDy6fdag2IUP2gq3BY9h+l Yuoan/wieiafbo0geXcAwYlh7VzqtJzjZ3szpVGLl8z6B8U6Fa+GLu+uZpFmt7rJh2n1rA8JXFnE VWaT935ZcpnoR0zXjOmfFG81bQbywNw801uwMRLZyDWho91N/wAJFHF9obyZsO/zchgOledjqCVf 2j3XT7jCth1CVpPU9s8S6var4S04faY/MglOUzyAa6DQfGGl6n4QnaymjhuAojbJ+6O9fOPiqe4h sJlhuW8+S6WZtx6R54H41n+K9Rv9A1Fw8r29isY3hT98nGP0pU4yj7yer0/r7yqdNXV+p9LX2u6b ruoyTG8hLadEreYp4zwK2ovFmmDSpbmG6jmlkAyd3oM4rwK70ibwvp1vJbzedZakqeYufucHIP51 jadb6lbeJ5LTzJYrHT7fgn+NmOAa6JVLKo6e6WppKjBqTi9j6TutYi17wY1+siLz0B+92Navgeym i0ye9nbPlxbUT2PevBND8TyaPpCRzyM32N/3MWf9a3v7V1cPxy1CwtzZtFvhkh3yMD90tUe2heMm 9onP7Oz0eljqvB1q0fiTxDef8s7i3QIPQBq+gfhxPKljDN93zYFjX2HrXhGla9o19NZQW9wu1o4z cvnoPStv4n/tIw/CjRLf+z2W85MTIp7d8fhXo4Ot7NWfT83qVRTT5UfQNpq4N01ta/vGiwZW7Ka8 e8Q60tna6o/lqBfzSRMe55xXn3iX9rO6TwPpaeH0bT7/AFVzLIZDkmMdaot8UH8W+CNNS3KqzSM1 xKT/ABZyfzroxGIvC731ZpOnPc6qwMmly2vlsP8AUHd9O1XNL1SRpryORX35EhOeccVxnh/4q2Gg yNdakpe3Y+RGT/EQD0rz/wDap+K+paDYW+oaHqCCG6QoETrG4AO0/ga48t2dR7lYbCVJ6xXmdz8S fGui6F4mtbNWZrzUkYOv93rg1534n8eaTruqw2dnfQv9nTEoz1PpXyB4g/aq8U6b8WdJ07U4zctd uCJAMsFz61v+JfB15a+Kri6s7ySGOSTzlG774PNPHYF1p8r6q5tLL+eXKfdHgvVIdG8Aou5fMvJQ hXqAKhurqxvvG7NtKRwxAEAdWzya8n+FvjO50DwMsl5uuGtoxMysfuntXX+NfifYz6Vpb6RaM1zN GHupF/hU9a4a0nKhKmun6HFKjJJrseg65Y2+vMbKJd0sY8zP+yATWJrk1naeH7KTyw28+UW9QTWF 4e8U3i6tJdtuEP2RgcfxL0q/4s8X6TZ+ALERWzTbRuc5/wBUc8U8M3Wo3jZWTX+RNOLklyne6Hcw yWtxZCOMglViZsZGPSpPDeoy6b4tvrXbGzu6qcEdCME18w+MfitKfC5uIdTeK+tZGnQKeVU8c074 ZfG2XVrbQpobyW5vpL9LeaTP3lz9416VGtyUUlrra/5nbLD8sNT6S8QW/wDZ+vXE3l4ubGL0/hzW Pdao0muwusbGSSARKMcsSc1x/iD9pKf/AITnUNNmjV4SWRpMdcdKv698Wo9SvtHubO18u6kRDCn9 /ivNxVVSqcq8vzOOVNuVkdb4d0S4fwfdzMNsk1y8OD1I9K9O8G2DaVoFnbtCFNvECx98da8d8ReL rzR/AVvqMQXzFud8i7sKrZ5Fdlonxyi1nwtDcXjrY7VDsc8vGOAfxxXdg5Oimmun6mlOi4q622Oo vvDFrrN7eXt5H5jS7GRAPu7ax9fsYU8F3kKxsk3mv+GcYrzTxR+11qemfENbKxtYptLDBfM/vjGa fZ/H+48QwOsirH9uAeRT/Am7H64rfEz/AHL01ehc6M4x1KMyx6JrVrZyYkF1MGyvTivZPB3h8apd aXArL+9BkKH1xXlHxG1jR/B/jmG1isXuHxHKG3fdDKD/AFrqvAXxHju7+5mt2+ytalYPnPQt6V5W XweGqSjLXy7HNTpuB6pqnhqOx1dY55ol86Nosj0NeZeNtAWLU41ZlMUl4ttZj1CDJar3xR+IsNjo 0OoR3nmSREpjPTAr570L9tSLxV4kh0fVoxHJZzv9kk9Ce9evUrQfOrbfqdKpuSbS2Pcfh3rDaz47 htrd1jVmWB8HqCcn+Vek6BPZaB4ivrNJFO2RmY565wBXzb4F8bR6J4gt765n+zx3UiqrjpknAr1i 98Uafovhi61B5SZpJg6sTz5a9fzrz8trVIxTmtW3f0OaipJWO9+KMFrceFLi3aRfNvEaFv8AZA71 4/4b0G1upovKbbDpuTED3KkVZsfjDp/i61ZrhnjO13LE8FRXO6p8TNJgmihsZCu5N0uOwJyTXpVp KrJVV0NpQk9UdR4SvpLn4pTMrs8Iy8ntkCu18K3UknizWLx/3Vs0QWAMegB/rXnfw91Kz0vU5r6a 8RbXUpFSAnq+OtaeqePLO88Sa1dQ3qjTrGGOPA6DLVxUJci5qm92/T1MYQktWM+KSSeIrC4e3GJo YNwUdtvWk8ROo+E+gMG3XTTIDH6sc1DpOpW66LqH2m8VZNQkMVvJ2dW6AVJ4jtUi8P6bCsyzTWsi lVHUnoKzl/ClNbyWvrf/ACCUXa6GRR/2h8ULK2+X/RPJynUN6n8K9o+IGrW63OktD/qxE/5V876H 4qtPB/xlW7vrpPLZDuJPyqO/Ney/ErxRpOtwWd3pt1HNaGNREyHIbPWuzLaiVGctm3+BUPdi7mb8 bLWLU/AulyKv+ulyw/ugVwPg+7kmvtPZmK+XfOUHsSQBXZeML+O88CWrSKyxuHjU56H/ACK4fwAY 11rT9Qk3G3hid2BHBcZC/riuPGVYvFprtr+DM535kzffU2tPiBbWoz/o5NxdAfwsTwK9v0LxDHPo yzzSIVKHyx/d+teCfDiRtf8AiTcXEylfO3eYG/jA712M2v8A2HS5/JVtsjmNfTPSuzL63JGU+km/ 0NYSsjqNW1mG90q5VctFeDaj9hj/ABr5n1CGbw1PqMS9W1Hb9M17LHcyXEbRwyrFZ2IDTMW/iHNe WfGKVbD4gQrbyRzJOBdsF5zjivMz7EOVDmt1sn5szxHw6jtS1U2/3W+aGHC+ucf/AF69d/Z/uY7X SrZJWj2mHPzdjnpXgUkh1PXreQTbldlEq/3MnpXqngLxVoniQX9hYXi/aNLUyzIrdunH0rLh6M1U lJ6iwsXrI1/2hfD8eoeI/Dt1D/y8XgWVR2VcnJrrPDGu2sNtcCBVZkZ2fHUccVw3iWdtS0vT5I5v tTSqIywb/VMM8/rVjwVqq2GsXlgLaZ5bSAtLLtO0sRXtxl++k111/BGy3OJ1bxNCLxblYWFwt1wx /ifBFeO3v7TuP2qrrR/tW3w3OE0mTLfIJVbd5n/fz5c+ldZ8X/GkfgLw1q+qFt32EsYP9qdhhAPx Ofwr4na5ke5aZnbzWbeX7565r8+zHMqtPlhF63u/loflPHXEdXB16NGg/eTU38tk/XU/UDVoIvEf jxVlhC2ukWbTy8cSYH/1q3vCPimLVbWKVYo42SJuCOB6fyrx/wDZi/ad0/xt8MrWbWZoYb9bePSp pGP3nQfeb/eXB/OvYvhY+m3mjX1xeXVslrIz+U+QBJjoAa+8y3EUq1KNSH2rt+p+l5XjKeLw0MTS 2mr/APA9b7nJ/Ey/a21q61JY2aexsQkCjsSef512l8kfhHwBo7ybpLq+SFnH8W5scV5r8QL2bVry 7+aPcJEiiKtw4zXo3xSi8+98Mx28issht24bP3cEiuejJt1Kkd7pfizoj1kZfxH0GTxFb30wBUw7 YyT/AALnmvL/AA/4ZhtbnWLiP/WS2xhhB6kA161rd0fE1/rjRt9ntZsb0J7/AP668ih1i18Oanqy ySfaLjBEMYP8PGaxzClC6kt2n+RnUg5NcvU1dL0nz5bGxmYxi4VZGB6D2r2Dw3Zw+H7KOOPdHcMn loe7A15VrOow2Pi3RLe5+RBaLKzjoGIyFzXrsGsW8s2l3Ey/u2yUYdMCujJ2oqV900v8x0VyoqeK vBmm6ZFDL5O6NCGl4+83rXhyeG4dL+PwknkYW+1rtUH4gV9Lz+NdJvYprW4a3D7ceUT82a+dvjVr 2k+D/Gf2ya6jWeG38kKDuJyTgH866M2pwTjUh6/gzSpG+pjr4lRtZmuG+VpJ2mKj2yAaS1a41CeZ 4JljBbJyeuaxPh5defHNFMytPdbmQt2Qcmtbwhr0Ec1/5sauGlGzngDFfJ0K03JcytuefJTb948J 8M/Y754dSFz5mj2kriQluJjtJBz9cflWVPc/2z4Sk1drkRwpFKyAnmNcnLfl0rpdY+Cmo2vgbRdD 0uEx2lvLuunI/wBZwabY/Be81PSLiHyvKjgIVIR0ZV5wfrXuOtGnKMFrr/metKs01FdzgfAmnA3i XFmJGj8sSTF+Cq7eD+ddF8NLyPxT8Qmi3Mv2O1a4mzxjccD+X6100Pw3vtNM0aQNHcXFsqFQOM+l U/CPw/1DwcviLULq3VZrz9xCB/EAAAPzrz8wrNucrb6fkY1ajvJvctWcFv4j8b6hH5vnQ4jWNF5+ 6eadrGm3vi/xdfrHbj7DY3KRO78BsLyBW18EfAd34OmvtcvLU/6HD5aIRnzXfv8AhmpfiV4S8RXk ZbTreWFLOF7t1Ax9omcf0zRhakpTd+m34WHSqNSK13c3PizwnqEFrCsLJMs5Jb/VoODj8hVvSWuN dt7aaRv3QIjmlA4IQZwfc1xU2meKm+GFxDb2dxDcTSKsr7fmIBBIr1T4Z/Du8h8GW+n3Xm/6VuvZ MDoByaI1JOm6PVtr5BUm43SZw/i2W40nxhYMrGSO9jkCRgfcY8r+lamnaj9ostJt5B/pk0TSTZ6c EgV1E3hx7/xOv+iFhCpKPjowjIH64rkdY0e+03W932eVjplmYvlH32OSf50sZaOlPayQpyXw+RB4 NtNQi8YtDDdM/wBoTBjBzsA6mtPxzfJeeJYbCPlbOLEksh4D+x7msX4F6brlj4g1DV7yzuId9sxQ Op46gD8TXB6Jp3jPxH8XJtQ1jT7q10WwZmWNlIEx65rsw8lzc73ivvbOim+Wd10R674qNnPptuEM jyabaMhZR/eq54Dli0n4R/bmWUWcbNMP7xPQCtnwGsX/AAj8aXFmzQ6pIsUhK/MgznFbXxl0iCw0 X7DHD9jtbolUiUcAkYFZSxTqw7amMsQ5qx5Z4l1yXXNH0+ORhCLEyXbjsFHIz9eleaeEviM3jWPV reazk+z3U29Ff/li44LL9RXqni3T1sPhhql5HF9ouIYhbBAP9Yc84/KvKUv5dNe21SSzaJrO2kZ7 dE/1hGMfz/StsO5SoKUHaVzoo1Jezaj6HK+MtC0zSdBfXfsX2q8ZvslhIF3Yx94n0xXZeD/CN98W fB2m6pHEtotqiQuGONxXr+Jrai8C376Wl5Dp7TWthY70tiufNmk+Y/lmt6P+2PD/AMM2Wx0p1uLs R6hFBt5ViwVhXdLGc8VJrU2+tSsn1Mn+ytYk+H1y0m2NpJWMijtEPlX869a+BPg6Gx+Ext7yRZLl kkluJjy8cQGQoFUfFMkEnhbw7CbdkuNTZWmjUd1zx+dbnhjw9IqWi7pLeSaJ2Y/w4PJDfWvJnXUF GCV9W36aHHKt7unf8CHwhtudbt7eFlnsZkwkh6BD615b+0h46tfh5Dcaa90PPbcqKp+XJzt/TFd5 dW02i6PqbWqtGtx+6gCfwZ64rwL9qDwVffEDwql0LWeO+t8I2AcuV4zRljUou2ik/wCvkZ4a7bsc r4V0XVvG9ystvMr+dE6y5PGAK7j4Q+G77w9qk8rW0arDJDbxRg9Gzkt+Wa5L4C6JqV7ozfLNa/2b uhkcgjepTr+deu6DHNZazZxyKUlndpcEffUAAH61visRywUPLU6p1OaK5jXbQDHqv9oTbZlvrmWE L3Ur/jmtLVL+LSPEserMW+z+HYRGkeODKVwFqr4NNxfXXMZaFbt5EZhxjHNTfE7xJa2fhRbXyla7 kfzZBjq3qfoK8yOJ9piHFdLfekcbqP2mhm+MvFEviX4W6X4aMksOrM7Xb4J5y2W59hWLdePZNdfx JJDNJ9l0uwiijUdAEBX9SM1c1K+aDXdMupI1Cw6ZgSY5ZmyKd8MvC1vofg/xRfSxi4tvJDKGH3ny TtNerLEXnyvpb9LnV7SVrfP8UeMfBj4jeIJ/FDSapHJLHcS7YY34Kgn5TivsnT/hIsngLWNaMhiv LJoQbb0T0H4mvHfh14Nstah8L61Jbsl1eTyzzpj5USMkIPyr2Dwf41PiDRtVLTMFlJD54Gcj+Va4 nFwcnH1DE1rz5TmfFF3N4k+L1mIklbyY087jO5lUbVrSukh8KT/Z79pjN5rXUzxj5S57Z9qu+H9Q t9G8eyyJIk0a2rSyTdw+McVj+M/E7SWDzRRiWa62xxxN/CrdWP16157xWik9/wDI53Wslcg8Q+IP 7Z8IalZuss0tuN6yIMh1PpXzvN4Ll1HxA+rR280axyi2iYL/AKxicZH0r2PR/HV1oLXFrJAmy2n2 Lxw64yVNXfA/hGH4neP7W4W6+xabpdzHqEtuvC7dxyPxxXTgsRCo3zby/I2pVFql1NC40ZfC3hvQ dLunkv8AU7ycPJCF4gVBkc+9dT4+s7ybwjJcSSJBbxaZtWMn5mkZ89PpUvjq60+3uZrxj5c93Obe 3bunPX8awfiGXGgxyyXBuJNyxMin7uKwqY/llJLaO35I5/btSsQ/ZEv/AAPpdnYSf6ULlBPLjoBg stYcK2+j/EW63/8AIO+0qjoRzsYgVl+LdebwXdaPZ+fJHdXXmTyRr3VjtUmqHxL8Zf2e2k6xDCzR X062dyuOrggcfXrU/XZyjFLe92aRxEm1Y6H4gzX/AIP1Q7d/9n6cJWt8H5Q742/pW58JfD15pWm3 VvqjLcfb7L7SQGzvH3gfwqj8U7mTVNJntZGRY9QVFwfvJhRzWx8PdXtvD/g/T2lmW8utNspbbKnI kPJwfwrSolyKu3ux1J2j7TqbmladHq3hmTT5FkV7FPttgf4jJ0APtVXW/El14fZbi9ytxaSpJtzw 5IAA/U1n6b4wutctJvs5EM7KpRscooOStYd5ezeINWs2vGaSFZGuZWbsiZrjo4x1KUeXpff13Mo1 bq3YofEWe3m1K8sZFkW6kTcgbqVPJ5rU+HPiO+8L6TZ2al5bdTst4Hb1PBpNbTSfEOq3GvGVmjii jEZb7snGNoqTw06xa7Y3037y6fE0duvRFj56elbVqrjUUG7pb/5FyqPY9qlv4b/w4tpfSCNoYGuG TPKu38IrkfEfj9NKsbUx2/l28MIjRcYyf7xrLtfF8WsXkC3ny308puDtPy7QScflWRqHiOPxhF4g V4/L+w28Rj+heiGI9o7vt+RhCd2dCPG95p+lNq1ngTwxhQvcg9RVjxJ8WryTSZi0awMYFeJB2Zh1 P415fpXxFXQ/CsmoXfzLHdGKKL+/jgCu4/syHxFpOoX0eZJprJQIf4kJwf0FekqynBRjor2/L8Tq c1oul/8AI5fSvEHiS9ntLeS48lNRJWT5+JGpuuSX2nR311MkhmW5FtA7d1Xrinaf+68TSTNIssOm sVsY0PDkDkn8ateJ9a1DWLazkkWNkjyzov3UJPJNcuZYum2o9un+ZWIqqbUehi6dc3E0cx83HmzE Eg8jg15z8D/ieui/FG6RLj7Otxby2ksjNzIx6V29lqKvrF2rbdqzALsPHSvCpPhRq+seP7W4h328 MN19oEg6OQ+cflXRldSnCMreSNMPUjGMl3Poj4T/ABfvNQ0mGaOa4NvpSyC7Vl6MrcH8eK6yx/aY 1zxbfXr2Esdltt2JTbzMvf8AQ1yNjYn4dfDOSOWNVk1RxEZMcyh3Fc54q1ZfDnjxUsY44YNK2ick /fTGXrop1406s1KWmv5BGtCHNOdrK718jkP2qPiPNqn2bRd3y+ab2cA/eJG1AfwyfxFebz/D/UIf AcPiFoz9imnMIBXnAxhs+mcj8Kj8RanN4+8bXFwoPmX8+2Jeu1c4UfgMV9KS+F7e9+F1r4bXLWsl osS8ch253fgRmvzWVKWLqVK3Tp+i+4/nWngKvEeNxeNW0U+X1+yvuR89/Cu8a+1U6G919lg1p0iE hbascmflb26kZ96+jviPc6hpWgaD4X0q6lmtdBuFjuJkY/MShYsT6A18p6pp1x4e1me1mVorizlM beqspr6K/ZvWbx7p3iLUrq+8uG+tooJtx/1UigKSPcgE/jXs8NY505ulJ6JN/kfT+GGfSpTnltbp dxv/AOTL9fvCD4gaxq17dW6zTCO1AWOTn94+RjH4Zr07wv8AFG+u5dYt/tTtPp8URtOc7HPB/XNe N6n4y1RtL0mTS9JaSHTdaa08zb/rYTgBm/WvSPAWjNY+MdSkk2+ZcyFZF9COQK+rx1ZQoKcPtW+8 /Y8XUj7L3epa8ZfFTX/CvxGW1ST7batYfa7pVPK/Lx+bVl+ONA1C88c6b9ieQyQJFeal/wBMtw3b PyxV5PDMN18QLzVpryNtoijugp+7g58v8cV1Xia8PhXwh4i1uMK8GoAMZv4gcY8v8MCscRXS5Wt4 a/ev8/yMJVFpbocT4t+ME/jDR7OBk8qa11AwyOv3jg8fhitTxL8bPEWg26aTHMGa3GbYZ5ZOprw/ 4Z6dqF/eahMs0m1p1vNj/Wt7xNrdx4g+Ln2G1/4/JIV2l/uIMdqKOIlJqMN9f03/ABN48t0v66HR eAbrxf8AEj4k3F9bX83+gh5pN7YUKAMn6CodYsP+E0+IOoxfbvO+0QI0ssjcJIG4xXYeB9MuLP4V eIb7SXU3WpRf2bHg9TuBkI/KuC/Z+8A6hb+K9XvtZ+azu7iSFd5+7gYTH866atSKjaLW346/5/iO VVJOx7FoHwzh8P8AwTuNQk1GGbVjPHbWZ3clScMa5TV9IuPBV21vJIjbyWyG5z3z+dbHizwrdeAt BvHupfOjWztmtIVPcvksR+Fcz4g8W6X47sbK6vGmt7hQ6uYujnIH6YrkrUqdSqqaWqXy80ckoxqS SkemX+oQyeILCyT5Y0VpCnrj/CqVvb3EOjXV4ISqyT7YyT2zVP4cwt411rULqTiOxfbHJnsetb+o 2zQ6LZ2Ym3LdXfBz0Ga8+MpVX7Z7a2+WjMr3XMjL1LVZNN1OCbyVuLp1BC44TNJq3h2bWrVI5FAY ncoA6nrmrN5oV9Jfajfbo/s0UZKE98HFbcV+s1lps1qhkXYEJ/2jUzi2+ad/60Hu9dx3hDS5rq8s 7aSJZn2Z2dicYGan8VXZu/Htnpu5WS2AFwE74HSk8IXsmn+KruRVaS4hiAVAP4zxj8Kls/BM+m+P ob6STd5n7x1P94jOKPZydPlj319EKMXL7y1PBa2nh5YZIkVmkdkBHJz0zV7T9sWk3DW0KtcpZmHp wobrWL8ShMdUthu24fOMYwD1q34QuZDJNDu/ctlpT/sAVarctdQWxDl79nsM1m3Sx8PJDbhTeS5J YDp6ir1jpED6FNJNawtdeV+8GO/askSyPc3lxJHth3M0KnrirFte3VrpUN5PJ819H5g44XBxj9Kj Xnu9Vrb0RUGrtsm8230iz02O4ih86ZS047KByBVnV5LLWNE+WGHzLpwIxt6YriC8+v8AjiGPc8ix QuWI6c5rcu9XjtrfT4VXy2iUEDux6Gpo4l8jn02Jp1LofbaQmm6gtvKsaqpEka+4PNaXjHR7fUbG 3urjZM0spCIf4SBwawbi6eDxRZzXLMzyNuA7KldSqx+IJlYN+7szux684ooyTk4egRu2c/4Z+Gtv YWclveQpLG8zBQRwG71JefDPQp7iSNbKCSXysIdnGPeup060uLr7RdXB228c7sgPeodSuEju5Gtl 2SSQbl/2VHU13crhT5YnVFtRMbRdHtUks4IbePdvKSLt6difwFSeMfD1va27SQ+XttSURhj7tbnh zT7ex0+1nXMktxC0jHptJ4rm0j3xws/mOsu7IPQMDWd24q/X8NiZSfQw/DmlQeKfFkUSQq0enxjY WGCpJJJre8R6bJfSXHlRrDY24Eayf3z3p2jaPIdTeS3iMMjKWk2joDgA07xXqptba8t41L2sSKwA /vdCazjTtGU5dTPldtTKsdJh1KORYVQ28ceTkdSOlQfEfS7Gy04D7JCRcQLsJXOSeDUWk6n5Tw3E LYt2QiRPUjpW/r2jTeMdEsfJhDTWMoYqe444qMLDmhyrtv8AiFPVWMCw+GGn6JaSqtjbgTQ7FUKB wBncarX/AIPs0sbO5msUPzERSY6DuPpXfeL9Fm0+zsbWTEd5eYwVOflzgiq/jywt10RbOH5ZISsc Snr7mtcU2pfL9Cpt81jz628Nx6lBJFY7YfJcSKuPvqM7qgsfhdZa/FNLeW5kkusBR/d7Vu31v/Z1 vcRW42y29qzk+g71t/Cu2fUtNZpm/wCPfaMnucZrz8DS/eK+71MaMW5nO2fwv0/V5DbzQx7bdQo4 6AVNa+CNJk8PzaaFVI7i5y4Hp0NdJYWkcWoMiv8AO3mTMT3GDgVR0vSC01sqru+1bnbPYd67rS5k o/1sayltYwfE3g6z0/TdPs9PVY1tIGQFe2TWbb+G7Sz8PXFrGpjaZD5rL3967vxc9idVjt4Y/J2x AKM/eauZm0mS48PXdyVZQJltkbH3ueTUVpWlNvVmcrybbMPwzotrpeneW67prhDGSf7tTnwNHrVm pXJklkCrj+6PSrHhXS/7X8Qvb+ZtWzjds+tb3hJGluIfLYBYVZlz2rko0+eClProkRBmRpvwf03W dRuLEqG86MyM56xyD/8AVS6L8H7fwfotwyh/OuQPOKdwrHAroYtIubSeS6gVm3Rs1ww6qe1at3qE b6TD5bM32iLOCOpx613aRjd7rX5bG2p56vgKHxLr1jDduxSPN2F/usp4BqqNB+zXmqXjQ+dboDIQ ezZ7fSuytdFudN1SG4Yf660JiPY81Db6NNqPhe/aTCqZfJOOmD3rjVK9o/Mz5b6HMz/CPS/iRex3 Ekf77yV8uT0HXaPxqHTfhbpMehXEV8gke1mM0Yb7qkcZ+ua7TwLp8f2fbBIfIgO0MOvHGavXOmaf ruh3tu0Db44XWFh/G57murC0W/fW5UYt2aOO1f4Q2PjvwpGshkjlkAzKp+79KwdC+HeneFNS/se1 kZl2lY2c53ORjNek+FPEFhpOjR6ZcSb7iGEBsdzXP6jZw3nxDa3jXy/s7qyuR1BGc1NWEp01Z6Ra uipO6SXQyovA9vb3VrGW8o2n/H0w4DE9MVZtvhza69FcWsWYY442HPVw3UVn67NcNc3k3mMI2uAg Pqink12GgWolu9PkaT9zI23IP3jXLQqc1VxgtNDOOstDg5vhBaz2N5p8PmRxaXhokP8AfIByfpV3 RPC0fh2zR12y6jeQ+QJj0hQ/e/E12ethT4nurW33G4ugASB93HrUPiXSlurSNYV2rZyN5rD6dK6J Jrmtq9vxNZe8r/eefax4IOgWz34nDN5ZVPZDwRUsPweurKTUdWjnZrXWLeJDHnoFORXVXFlHc+FX 8znD+SQw5OcEV0muWjeDdPt7O4kG64CIqdlzRSUeVuWiM4q0bnjd98EE1/wvfWrSCE28onBP8BJH Suq8N6HJ4X8FXkkMubxmyWbqEC7SK6C30eXxLNNHb4USzFOP4itU9cike7Ww2+TI37uQe/8A9esf b1bKPToLVx5VsefaD8Gp7nTL5TdSRteKTb/3lGck/jUkEUmneB9UwdyXEgsVJ5aNgMGvb38MJo92 HC7vJiCIPp1rB0f4Vrpfhq8jnjE11f3r3nljnywenFdX1OUqnM94p/ibezZ434W/Z51SHxHeXMF1 5lvNDHK6H/lnhNufz5rsvCX7KOoXSaXC9/H5Ycy3UxGAiivUPC2iNo8FpJJlPMUq3+0M9DUni/xg 2miO3VfJtZpAkjjgFT2rqrShRpOc1v8AmwlKMYe8zy/4peFk8Tuum2I/c2L7Y5H5GQDgj6HmvnP4 /eCrj4WWkk11qDXd/rJMCjPRV/1jfqB+Jr6o8N3EN/4vt4Fmj8l2MjuWGK+Pf2s/iFH4++M+pm1k Emn6bI1pblfusFJ3MPq2f0rwcwxjjhXN/FP8uv4HwvHmdLD5ZKnTl71T3Vbt1f3afMk/Zh+DmpfF DX9SuLGMMNJtjIHI+USNwP03Gvq/4M+B44vBupapfqrXlkhtYAR8jSYx09smqf7Bvw0u/Cnw8jt8 fZ7rVYWv7pWHzMpH7ofTGPzNd3o1pPpOhT24t2ZUm8yYY4V3OB/KujLsO6OEUrfFd/ovwOjgvKvq OVw5170/efz2/Cx8X/tXfCbUvBuuW2sXUQ8vUv3cjKOPMUd/cj+Vc78CPGLaJr82lySN9l1hRHt3 bQJhnyyfxJH419k/Hb4XXXxI+EWpadJB50lwXnt5j1jmjyVH49Pxr8/3STTrtl+aOaB8EdCjA/0r wsxw7w1dSjpfX/M/N+LMLUyfOljcPopPmXa/2l8/1Ppa3+Ffj6fT4Y5dltDpepR3bRpx5kYGW3fp Xpfw9sUtvG01zeSf6JdEzTMR0b0FVfh18a5fiZ8A7O5V8ajFItnfHPzNIABn/gQwfzra8QaJJYeH rFZFKyLMrznoB0Iz7Yr3cRjPauEofCkn5an7Rh8wp42hDFU37slf+vNHKa34CtfhzdeJdSuLxotG v5Vn3TN9wg5B/pW+TNr/AMG9VtJofOhvLzdbeXyuwhfnr53/AGqfj9J8SdZ/sewm/wCJNp0h3MvS 5k6E/wC6Ogr0L9kD44trXhWPwpfN5lxpsgktSessJ6p/wEn8vpXJTzKEsU49GrI+RwfG+Hr5u8Ev g2jLvJfp0Ra07wvqfgS8szY6b9rhvD9mkYrnYvrXPeJPBmvad8WhfWumyTWslm0W8DDLIRjP0r6Z 8RaLdaBocd7bsqyW/wC8MBXr6/pWxYw2vibR2vIbdY7m7UiMHgA4zxX0cY+9zPdK1j9Cg5J3PANB 07U/Cnw/07SbWOZfJLSzSH/no5JNUvB0HiHWPDuqyyWskdwl0irHj/lkrA7sepr1rxNpd5ZbJBGC NPKPMv8AeGfStCz11ZvG2bOHy4bq33SR7eD1NcdOX72VSV7v/h/0sYbu7PLfGOq6j4h8as9xBcJD HCIME/IUXBB/Suq+Enw3sdV0KWVrRZlaTcARwpOc4/Sug1W2bxH4cnk8qNHO+JuOVAOBW54U8LR2 elxWfnCAWcapuBx5mcnNdVHSu6qW6/W4+eXNc5n4daQuheA7xmQRrdM7Ajqfl/8ArVjQ+IV03SNH Dr5jM5ZSfevTtD8OXFr8N9PslijmvL5PLUt/AT3rzP4uaOvgjxJoGjkLI1qcu6/xnOTSrUeTCqaf R/K9rGtWPLBG145l/tLS57G1LwxLbbnI7HHA/E10Pw9tbWx8HaUkgaWS3iyU77vWuXW2m12+eQny bd1yS3Q7RXZaLpvl+EpJ4W/0rbhfRV61hze0qpL5fcRGbk7ow/BQvJ/Ht3LZsPluCWJH3a9IXw/t RrqaRRMjiQsx6V5/8BbxbqZpNrLJeXUhy38RFd94gaS9+3RcOsUeWC+3NdmXOLpNvqzanZRPOfi1 cy3viCymBBEwJfaeF7Cr3w3hW5s7j7QxjmumMSc9EHH6muPk12XWnuQV2quShPtxXVfCO2TUprxp pv8AjwtcqfU9TXjxlzY29uv4nEvjM3xtrVxpcsttIv8ACAh9B0rT1P7Rq/gvz1j8u3gRQoHQEdfz rG1CCbxXdTyNtdMhY89TzxXY+ILiCy+GdtpcbeXNc5eX6DNVhZOdSc5X5bNK/wDXccJaN9DG+GSf 2sLr7DGrTKv798fdz/CKzdcijl8fXEcqyKttaRxxFRwZCef0rc/ZW09NK8N3F1MzSNNPI231xwM1 Xh87xB4guJYY1Zjc5YDv6CinRvQpQ7tv7jRR91FyC40++0BlWPzLr7SI4yeoAHNVtJkfTfErRySD amBtU8buorlr+5vNP+I1vpqlo2hn37R/FuNdv8SdFj8M65M0ZxJxIQe/HNDUpXlJW5HYzjJtc3Y2 7XxF9j0HUpNQ2mFYyUUf326Vi6PLJa+H3unVWmkjMbq/UAngCsUxTeJxp9l5jLFKxuJ29VHQVY13 VZL3V4bW3RtsZGcfxBa6XiH7Lnl0/NmntOrO48MiG1vJPtG0QSW5jVf7pxkY/GuOttejso7W2b5p GmaMr6gtXSm2bT0sr+fczNhSn9zHT864TxHfmPx2kiweXjlFPYk9autNwgub+rmlTa53Pii6k8Ke Kls7ZhJHe26b37IPSk8Q+Hfs2mXkESLM14iqJF52EjPNZ2kQ/wDCR+H5nupv9IhkMe8dx/8AWqS2 1/8AsrWdSsUuFlRo45Mk/dI4OK3Urtz6S/Ar+93MLRfB39iLb2+oMq7pjGGB4bbzXpPhbR7WwtCz SoqyE5JPQAda8/8AH9/Beappcaz7fs4BYA9Wf/DFdd4r1Wxl8D6eumtukkZbVueWyeTU4apCE5RV rLYmDs7LoYENzPfeOLGRmaWPLvGW6bc4FYmva35vxHvfMYFbU7R6bug/nW8bG6bxlDHJG0NvaxHG 3qBn/GuN0KObxT4qvZTbtsmusHjrg/8A1q5MRGUpWV9ZfoL3m9RviTWfsXjjVrOQqx+whHI6ZODX plloUfhXwa11KFH2qMMqKfunbXlfxe0V4fF8jwrsmu7yKJsdk4/wrvPiX4jaz8JWkKNuZxjjsAOK 0p2o+0lLpt8xRi43ZLorWen6XcSSKs1wr4Bz/AMf1NVHu473xPB5O2G3jiKL7Oe1cr4R8S/YrC4+ 1hvmQJuPQc81JpQmu5WmhfzAbkkew55oo1nOKhHf/ImNS6si94vh+yeK9L3ctNG0qDuwWtjWdXiP w/0TSVjHm3SvIOPm3lu9Y/iK3e81LSrqdh5ljYskbA/xMa3LOwh8RfEzR42xFFptkzyqe7cYNU6P PKpCHWy/K5pGN2/M574a6DMnj2+s5oTG0aFG46giuhGm2M3iD+zbP5JodrKq9xjmq3wy1iS68feJ Lq44MM7IpPcYrN8Kas1l8R7i8Ks08ORt9c//AFqb5acIxj1l+BK92x2PxF0e78Ealo8NurMuqblu Rj7q471S1c2sWl2lvIqwrl0XHXOOKz/iN4l1fWPFeny2XnXbxqPOUcrGh6/lVTUtNj1PV1uLq5Zb eM/uCDwx706lSM5S5Vb8vOwSetzc0rSLqXVI7X70cFsiqp/u9TV1fBEkvhGSGLdBHcTeZt9RmoNA 8U/adV+0N8oaPbG46EDitDxj4ul0jT7eFWH7xiQw9OldDlQUWzTRK5h6N4X/AOEbspoYflVt3Pcj PJFVzqCpaIsMcjM26NSq8g+pp2teJmXUreONsxqjRs3rxUfg3UbqaVbi3jWSIXAjlBHQjmuelKCl yw/D+uhlza8qNI/COx0ybRJAzfa4S095x9/Izis3xF4Uj1nxlYyWTYM0HlEHjGe5+leoR3BtbpL5 443kYeWsbd8/4V538Q/FNv4fguI7dfLvGkAD/wB3noPrXZj/AGdOld9zWoko2MX4ifDRNA0qcxzC TyeGJ6MM9vxqbwnokdxZaXtkzJ52yNT24zmrPjQjxDpcI8xiqxjzFB+8xx/I1m2Hi6PSPBouY7fd JHP5cbkfdIyDXmyhGFX2kVZWM/hZnfDnxFJN4+1ZnVZjHOUBb8q6y/hWfVr7T7ZAI7iRLguB1BOW z+Arm/gnbQ6Xqz6pcW8tx9uunwqjg8Yr0rxDYiLxDcTWlv5cFyqggDlFxzXRgaMpUVN9/nboFK7j c5NrSx8S+I72SOCRNPt2XAA6kYBP6VH470xvF3iS3hDHybUeaHPotdot/pxuBDaw+UPKAdcdVXqf xNefya40uoW+05e8udrxr/yzQnOPyoxkYQhy93r5v/h2E7bGx8MdHt0LXUyPHbwzN8wGeW9PyrF8 U6xpFz8Q9NtfNhtZNQvcDzWCyNsPOBXR2PjWw+GGkeI9R1m4hXTdKkW5CH+FR0H1PTFfnd8bPjnq Xxc+Kl14iWWSzCzl7JI2x9nTOVx79zXm4/Hww9GnBayve3bvf9D5LiniqllFOEILmm3t2XV/oj9M JdKttP8AENzDJMsu6ZVUjngjNbNj4MjntW1CEfvmuRCfTGa+Tv2Wf2zY/iDJaaL4iMcfiBNscVyx 2regcDP+3j86+vpdfh8OaXZw87WIUg926lq9jLcZRxDdSOyt959Bk2cYXM8OsRhnp1XVPs0c34us bbQfEV0VcSWloplKvxtJ61+fP7WX7SF18TPHDWOk3c0Oh6O7JDsbb9okP3pD/IewHrXuH7ev7Tv9 g6be+H9Jm26hrnyzuD80FuOPwLHP4V8UHn3r5bPcw55+wpvTr/kflHiHxM6lT+zcM9I/E+77ei/M 0F8Waop/5CF1/wB/TW58Efh7cfFT4m6ZpMUUkyySGa5xyREnzOfyB/OuSFfX3/BL3wl/Y1z4g8UT W6StNbmyt3ccRp1kYfXgfnXkYGh9Yrxpt6dfQ+H4by+eZZjSw0tVe79Fqz6c8LalDDDJqGm2qgx6 ekTp0EIUAD+WK53QvH17q2mXEPkw/vpxLIf4m29B9KueEbq80+78QRiEx295FuXI4KE8Vm+EdDjt vFsn3lLKMr/Cw5r7eUpqEY7Lqvmf01G6SUdEdBqTm+0edTIyi6mSLYB/qy/JNfBf7ZvwmPw0+LM0 8KbbHV/36YHCydHH58/8Cr7e8a6ouhae37uQNeNvDdlePkV5P8ePhzL8cf2dtQvhB52sWtwbyy2j LbIkIkX8Rz9QK4M4w6rxstZJX/zR8nxxk/1/Lpcms4e8vluvmvxPnH9kj4gQ+GfiVBpepSbdI1uR IZcniOUHKP8Anx9DXsH7cH7QkXh23m8J6HNm+vEA1KZT/qEHRAf7xHX0H1r5LjZoXDKSrKcgjqCK 0dK03UfiB4qgtIRNfalqk4jTJ3NI7HHJr5enjJxouhHq9+vofjOD4kxlHLpZXS2k9+qT3S9X+p3f 7NPwMPxc8R3l1exyf2BocX2i9kHy+Yf4YwfVj+mazfFmian+zv8AFi3urPzE+zSLdWMrjiWPPQ+v dTX294J+B0PwS+BJ0GEq8lwkUl9Oo5lkJG78B0HsK539pj9ni3+Mnwzl/s0Rtr2kwm6tVUcyqB8y fiP1Feq8jmqHNH41Z+ff+vM+0rcCzo5RGrT/AN4j7/n/AIfl+Z6n8OPH2h/HH4PafrVsrRSXEJLl fmKSr96M/T/CmXMEOmaDbeUzLMjkxIP4T3NfHf7Bnx9b4W+P/wDhGdVkMWja1OFxIeLeccfhu+6f fFfb1uLTUFvru4j8po4pEtwen1r28vxyxdFczXNaz+R95wvxAszwKqP446S9e/z/AMzgdPln1Dxb JFJ++Ewy4Pt0ro3Nr/Zf9pQ2scXlyi33d0zwTWF8P7NbnS7iXzP33mSZkPXGQB/WvTLLwHHf+AIb WKNpPNm81iByT2NehgsPKdN2en9fofTUo3Vjz4aNF4b8DzytILiS7MkjDuoLfKau6RYR69ZxzSMs CrGqDJwWwOTVr4r6ZD4e0TTbZZI9xk8p8devQ1HcaYtvptk3mbGkjJIz054orRlGs09o6GVSLUrI q65dvYan4ds7W4ZyxJYg84HU15v8Xr5tQ+JUaspkezKsCfVulXtC1ua88TQ3RZlS2h8tCT0HUmuR 1/xJ/bPjm41B1IjE2Tnuo4Febi8Y5UeX0/AdWomrHRaM15qkU7MzLGJPKVQenrXoWqQrp3gcyHzI Y4k8x3HG4YxiuF+EeoL4o1LbMrQ2LSsd4HEnNerfFXVLfW/hLeW9mqs0KCPI7jIroyym5XqvzsaU 4e7zIwvgx4Imk8Iwak/yrcSN9nQcFF7mut0eOCS61KGabaIY+H/v5GMVX8H6zIfCOlxbRbrHbrEE X1wMmud8V+IodJ8ff2eqs0M0Y8yUfdTjqT9a9LCULUkoLVW/zOiMdlE871l44V1Bm2wGyk8oKOrZ NdJ8P7mHw94QvtTuNrLPmMKOucVxCRLrOpa4t1Iw8sGRPQkHirfhKW4u9DjtZdzLcbpQo6e1fI1c RN1+eK1V0vW55fM+hreBrp/EGpPHDmP7NJvJ7Y61Y1qRrXUI7yaVmhmn8mEH+LP/ANfNO+GVk2iw amzrteWQxgntmtT4n6G2n6NpKBg7C5Q8D7oGa2wlKs6FpX6t+t9jWnF8tjSXTLz4crbtGu22uYGY em7vTfAVpc6uWW1XZcSbpPYAUfEWbXNY0Oztm2LsYOWPGxKj+FHiSSCzu5oxu2oYlI6+5r2JSaqw i1ZP+mafaSRz+ueH5dN+JNxdzSFrhUR+T3q38XPEOoeINc09riHyY1j8ncP4/epPHemTanqf27Dj lIxjvjvVL4i6jJqN5Zwsw2wso+g615+P92nU5dOa1iKjsmjW0OVptvlxlfsEWHb1CjmoNP0O41fW rKQSeW0ivcOoPIAPA/GpfDN1HeWVxGrbZL1yvHZO/wClReCb+abx5rEIXcsYFvER2XAropy56UdL 6/1+RUY3Wpv+K9dvLy3WGzX92pAeQ84xXHXU327xxbqxMjJ1P94dq7/xGq6D4KuI9mGjIbIryXw9 4l8rxV9sbau0BFJ6DFTml4OHNvJr5IKq95JnoXhqGa60y8j2+VulIPsK4q/sbjT/ABxMjFxDPCAX J645r0TRrVzIY1/jTz3YfxZ5rC+KPl22v6fbMA00wBcr/CvWqxUX7C602KqJ8pkeC9Mt/E/ja4t7 +f7OqwllY9jjgV2GiaJ9gdYYnEkdvGfLY85fNc3aWsM+tyXm3HmXIhJHYAV3uj+HZNN0dZN26cvy D2zyKvL8NaN5atX/ABKoppXZQ8EeNrjUp/Ecl1Ar3Fi20kjoOvFcboHimPS7HzoV3SXEgIA7Ek5q 7b6pceHNM8RXE2FkunMZ/wBrPFYfhW385d0W147VDICe+BSqVJzlGz1VyZVO+5sfEK8t9Y8U2Eix su2SN5D2GOuaTxRdLdJp9vyzNmY5HRRVeeRZtJGPmN1EsjE9Vbcaty3UR/tFZdu6G2WEOP4DjIH4 1OIlduMeqVyJSTehj6hBHruhrt2xrJcdAOSoq98JWU3F/C2WVZysZPoOKx9PP9lWkb3DYjs42lfn uelaHhPUF0rQ9P8AKbdcXkplkI7BmJ/lU4GjJVFUtqXRp21N/wAYaUX8S29lMwt7fKBXz1BOc/hV TRdEuLn43eImsbzzIdN07cxzw3tWLqfib+2PHFj9qY+TGG4z1x0rU0zVI9Fur69hjYSagixSc8k5 rs9tD2r9b+ei/wAzRy11IvCHiCRtDuLhoTb3U0h8/cP1qtYx/wBk6q1wzb7q6ww56ZrH8YeLJla4 tY18trqYKCOPlA5rQ8J6fNNq9vqFxu2XOUjQ+3SvNdZTxCpfy/gcu8rHoHh3W4tGiuoYPmuthEjN 3U//AK65/RJbXUdEk0u6batvIzeYeo3dAKl8Q2cmjXUk23LkANt7ZrOstOZ7Hcqt5lwC+cdcV6F+ aXL0SZ02TZDoGuQWuoLp8jOslvgqCeGUnrXQfECzFvaht+6PZlWz9wGsPXfB/nzWc6Oi3DLtDA9u vNU/GFy8Gl29tJMX+1soOD93B/8ArVz1rQpSuu1vVrYiWkfI3rKOBNGX5d2/aFY9Watr4b2ckNj5 VuFWR5nchvT1rzyTXWs7q1sYsv5T7m544HFei+H5JYdGsxEo+1XbhTzjaCarBVYzruP8q6fkTS95 6l7xLr02mPDGxZlbIL56E9MV5z4suo724TzWaSZZ8k+npXe+PImsdYh84KyqOF9CK4HUbM61JM1u y7lusk+q0ZhUk5/f8ti6ivsaQ1Ga30DLdIpEcEclzuGRVaWKXUfDd1p7RrChuDPk/wAK5ya7rwto 9jdSyN5fmeTH9w9CcV5r8Utam+1fZY2EZ2FHZT1BNViIqjRUpvfQVXSF2dz8ONcis9HitokjFvbk yI5Xmt7TfFEmqMkiozyMxR1I6CuO8CPDP4WhktQZFWQRE4/ir0TR7H7NKt40KkbM7MdvWuvBzlUj GC0jv8i6F3GxwPj/AF+68N2s9x5flzSAxRj2PSud0kXWkX0cdxH5MjgXIZxyARijx9r03ivVbhbj 5UYsID2AB4rzX9tr9oSTw9p1np9vIq65dWK2+Y+PIh6b/qRwPzrxMfXUXOontsvXf9DyM2zKjl+G niqz0Wy7voeS/tf/AB1bxp4im0HTroyafauPtciH5bmVeMe4X+ZNcD8PfgZ4h+JvhvVdU0u0eW10 tNzN/wA9W/uL6nGTWf8ADfwDd/EvxVHY2+5UJ8y4nI4iTux/p71+gHw6tLD4U/Dix0nR7eJoY4jK wI5kYdz6k9a8PC4f63UlOs7JfmfjuTZPiOJMZUxuMbjDuu/RLyR+cKSSWVwGVnimibIIJDKwNfUv wP8A+Cgj6V4LmsfF3m315pNm40+cLlrtsDakh9R/e9M1zX7Xf7ON1ocB8a6bZ+Xp94/+nRIvy27n o/sp/Q18+Y5rCNWvg6nu6P8AM8KVXMeHsdOlCXK/wkuj/wAvM1fG3jC+8feKb7V9Sk8y7vpTK57L noAOwHQD2qGHw1fXPh6bVo7eQ2FrIsMkoHyqzZx/L9RTvCnhe88aeJLLS7GNprq+lWKMD1Jxk+w6 /hX2h4K/Zyh/4VPr/heSELHdaeYreQj5vtCkNv8AqXH5UsLhamJbt2b+f/BDI+HcTm7q1b/Cm795 bpfPqfEen6fJqmoQ2sKl5riRYkUfxEnAr9HPhB4Dh+D/AMGrfT9y/vkihLLwfMx8/wCbZNfJf7En wauPHPxvZ7iHEPhsNPKrDjzgSqL9d3P/AAGvsI2Tar4h0vR4d80iu0rqOxHevayGjyRdZrVuy/U+ 98NMq9nSqY+otZPlj+v46fI3m8XQapMwhjaOIRGDGMcKOKxNW8S/2G2nX29VLlVPHYcGrskscqMy 7Qy7kdMYwQMZrl/iBoE+p22l+QdwdjGF7H1r3MTUk483X/gn6rUk7O+5oeIta+w+HZdYY+esl26x h/uRqeD+dcPYftb+E/gtp8Ml1fLfXoRgbS2USbdx5B7fn6189ftafGzUNa8Wf8IzZ3kkWl6Fut5E hfCzTZ+YnHXBGPwNeLOTI245J/nXzeIzipGr+66K13+J+RZ94h1KdaWHwMV7rtzPW/ojS8Z6rZ61 4s1K90+1+w2N1cPLBAW3GFSchc19Qf8ABPn4HLYXP/CZanb+ZMyN9gjYf6tMcyY9T0Htmvnj4GeC bT4i/FrQdFvpxb2l/cBZX9QAWx9TjH41+g3gm3hGqy2OneXa28FqsUIX7oH3R/KlkeF9rXVWVtH+ O55/h3kccZipZjXXuwei7y327I101+PW/tdtefejBlCDoEHTP41k+APFMNrrN/qEv+p0+LYB13D/ ACapalpM+k6k1nNeK090rxyNntjNYvhnQbyx0HU5FZfLVthyeGXvXu1cVUU7x6J6+h+z1JSctT5q /bU+EH/CH+NR4q0qIxafq8nmSiPgW0/XPHTd1Hoc19DfsffGuL46eALDTb6bGradKkV5zzIoGA// AAIfrmrHiXwzZ+O/hHqVjfL5lrqbiMEjmMj7rD6Hmvkn4c+KdT/ZS+PpW8VgtjcfZ7xB0nhJHzD8 MMK8ODlhK8aq+GW/6/5n5ZjIy4ezdY2H8CtpJdn/AMPqvK594Q3VsniBrO28uGF7lLfaB3JPNe3Q 69cWNjbQrax28MB8kNj/AFnvXzv8PLqHx14n861kWS1jiFwsi9H3cg/ka9O13UtX07SrWH/XQqPk ye31r7jLarjR9pq7n69h5KUedO9zD/aa0i3t7TS5EkVpJrxXfb/Djqa5PUfEq6o0a7v3duvlqw7+ tXvjBrjXselxyLtk24ZT2PrXN+Dpxa2MyTQj/WkqT3FeVXxDlipRWz1+6yOfESfNoeZjW9Xst0aQ /vFjw69h60RRsdLvrido9qQ7Cvu3pW/rOltZma4kdlLIVP41z0OnBPDkt3IxKzSBVBPDYrknStJJ eb3HKSZ6t4OvtN8MeG9PtSE8iW28xmH3lY+lbOoeMNPt/AEun2ke+4VBIZT7noa808N6Bqdxq1qs q7rO3QSDP8Wei1pz2s32rV14SMIAAO2a9unXqUqOm234HVze5Y6jRvH15eabZxxQIqq3lB/p1NWb /wAT2dpHrCyRK8k0Kglu715ib++0nTLeFJvlUFlI688VvHR7rV4N00ixpGyiQnqzYzXnxzOoo/ut 3ojF1n9ky/EGntZaTeeW265uIVdtv8I7imeB9Rng0L7SzbWtIxGp9M1Y1qx1S3+0LDCsktxEcccK oFcroqaja+G5ZpuFuSuU7DnAryq1NwmpKPf+v1MeXWx7D4Ktv7Yks2mbb58/mSL6qO9WPjFLb6lp /wDo9zHGLWQFQG5IHSuCvPDXiLUrez/sm82jYVlKn7oNasXwZlk0mdry+mea1tg2N3UnvXvYOLWH anbXT8DrjGPs7tml8RfHE154Xl8t/wB41mkJwencmj4Rax/Yvg2NmT9/vAJ/vCuPvNIuL/R/sULH zFO3c38QFd58N/hzealNb2q7jDagSM/YvjOPwry4znVrqW+ll/n+BzRu6lzsIrZb7TmYq3mMPMwR wgrzTXLRrplk2tu3uST0wOleuLpl9p1osKbZINpE0g6tXmk+orB51lNhpCrPEB1bJ4FduZ0o8kY9 DfEU7oXwDcCG6ULCzMIgpwOmetavhF44PHurPCqxx7BuHoab8NI5odMjX5UuZHxyOcelbB8PR+F9 Q1GXrc3Ss8intjpV4SMVh4t9CYxtFFf48a8IPh/JDbquS65l7kZrwXxFpWoa7BplnaxypFJcxyyS qOqg5I/SvWfjJeqNBtIPMVofJEoA6saqaZpX9leGY7qZtohtgwQeprhx8lXxN3skjOprUujsPBXi qK+1JY1h/d2sAUn1xXnvxY8QPffES2uIFMccT7W9GHpXpnwx0+C18PQwybd0jeZNJ3APOK4f4keB rjxRa3iWW2HyXMyNjkqp/wAK7alB1cLCKer1/wAjWcFyLUueCdZhv9bjt1hbbDcGeQ44IxXoWt+M 7Y2txcRwzLHHFhxjoR0Irj/gBp32rVZr5I/MhktVhbPQOepr0DxD4aa4tTbsyRLICrgDqK9XLKcX QbfX9DehFct2eFT648Ud+uqMrLcSfa7bB5KkfdNWND8QwxWcccKhUlhwV7sSaz/ipo0cHiKwjj+b Y4Dj/YXipZLCW18Uwraxbhb4LADgZ7V8/WqfvXGPRpI4ZazsbGpahDdwWsccbL9ij2ye5ByKybe7 a/0e8tVVmur66Ekzf3VXgAfhWtB+4OrSTRNtVkBYjj6Vr6LJFp95p7taqTHHJO64/wBYD/8AWraj Tc5Wnu9P0NIx945a5xqXhvUrdoQ0skOxD2z2J+lJ4cuf+Ed0XS4LtVjktwQXP/LUDvXS+CLSz1my 1q+kVkhbmFB/CfSraeArfxDZ28t0ytHDGXix39q92hhPcUv60Orkskzh9bkhhs1uVVWuGYRxj0Vj nNbOyOW3g2yZnjbAHYn1o1/SIY9TkTy/3cMCucfw+9HhWzhl8Q27K2YbeJpTn+LPAr5qtTvXk13S X36s43rK5z/jez+3eNoY12LHDCpbb2OOTW/4Z18XetWsMcizQ6ecAj+GuQ8XX7v4j1xoPm+z7UGP frXQfDzT9P0bVLeSObFxMimRD0NThsOp1W1t39GKnG8jqfF2qbLZ2hZmE0oG0/eyK6HQrSO40W0S bdHcDAQAdPWuV8ZeIrK31y0tUaET3V2ioufvdelb2reMfs9yy+T5SRjaHK8Ka9vDxfPPS+yO2K7G f43a30m7WRVYAQkFT/CfWvLbjWpJLy3t5mZ1hDMCO5zwP1rqvGPxIhu9YZ7x1kVrfyyEHAbPFcb4 UvV1jxEHK7vLyQuPvivEzSbnVjThv/kcVaMmzoLfUFEMkyx/vgMHHqK9Y8L69ZjwdaXkvlrMqgDJ +YHIryrwtLHqGo3Nv5ZXzpCFYj/V81oKE/tm1tPMbaznzFB4z2qctvT5pyerdkOj1keo2yW/iPxo JLiaOS2jUPIGNcF4hs7fTfiRb2tjMqwXUzdD8vrVnwTYfboWjLzRMZWXJPLDOMVh2MHnfE23j8pp I7V5Gcj+DsDXdVvUhDTdvX7jZrmSsepaLoD+H4Xbz1YSRF3b29q8T8SuLuTVJJXwschCP7V654yu GtvA97cRM3mQQkhf9kivA5b9dS0Vo5HbbcYL46rzzXPn0oxcKd/MxxejSPQtE8Xy+Evhbb22nwNM ZpzMpA59BXZ+GfFOoDwJZ3d9JN9qdCpQdgATzXKeDbpdP8OxpH5bGOI7AwzzUfiTxzeeF45JLiSH bDbFmHRUBHU/hXZRrUqVDmWuhcakadJyl0/pnM+P/ivpnhPwJda1qUYK2MzJbxZwbiU8hB7evpXx frOrax8XvH8lxIsl7qur3GFVR3PRR6AD8gK2vjd8WJviTrywwyP/AGVYuwtU7MzH5nI9T/LFe+fs l/smXGnaXZ+ItSlW11K5H2iGFhhoYe2f9puv0+tfJ8s8xrKjT2W7/X/I/E8wxFfijNVg8M/3MOvT zl89kdl4X+B+l/s9fCO0sXhW41zULf7Xf3YOT5hxtjH+yvP1JNdl8Nlgv7fN2T5VrBvf8s/zNYnx Nur60vlNxHJ9naLYA3Q46YrHvLLVTDZy2sjR2pBEqjq3AwDXfUth68qUV7sT9bweAo4OmsNQVoxR 6z4m8W6DdeC7XTrpoZ47yH7Nc2pwd4Iy2a/MnWo4Y9YvFt8rbrM4iBPIXccfpX2BqmnXeiWVzqcy v5ZSWSNnPdVJ/pXy78MfBE3jfxA0ht5prGy/f3Oxc5GeF/E/pmuTOJVK9aEGtelvkfm/iRh5YnF4 XDUFeck/xa/Dc+jf2IfgF/wjmgWfjbUsR3OqXAt9PQj5o4+cv/wI4A9hX2poPwfgv/AtrdJdBdUm mDFSeueeK+b5fFCr4E8OrbYtVWRBHFjGCBjAFfQPhvVrrR9Fh+0eZ9pgSN0XPPHNfW5Lh4UYSoyj ta/q9T9G4fyejluEjhILVK7fdvd/10OT8FfBW1+FnijxLqdtbx2q61ePezPjHluFwUHtncf+BVzP wk1Wa1+LeqzKxaRbSTYe+HzyPwrvfHXiG/1/QNSvpLaWG0IeYg8AZGK8v8CTXEniOS+t2VGmhit1 PqveuKtyUsTCnTVlq7etzpp4elh3GlRVoq7t66/mzf8AF1lNp8Hlbo45poWywPXNcf8AtOfFiH4U fCSzuodq3tvbeRZjPzNM/G7/AICMt+Fdd8S1j1HxZY6e0jKquJHOeSD2r5Z/aIvtX/au+Pf/AAj/ AIZga403Rf8AR/NX/UxtnDysew6KPpXHj8R7NTjT1k3ZL+ux8/xbm08Jg3Toa1anuxS313a9PzPA 9H0W+8Ya6tvawy3d7dOeB8xJJ5Yn9c19I+J/+Cey6F+y/N4nh1V7zxZaEXU1jGv7o22DvCnqXXg/ nXpvgj9mLSfgh4esbeNvtGq308cUl4w/1h/iC+iivZ9GST7DfHYps7ZPIVW6EY5/rWOW5CpKaxG9 tPLzPlsj8OYfVpSzD+JJaf3fPzZ+ZXwq1xvDfxL0G+XC/Zb6JyT0+8M/zr9BvhYoh1G9mZ/3isq7 P7w3GviH9on4YSfDLx/9qto9ul38rTWzD7qMG+ZM+x5+hFfYXw21O8ngs74x7hqlukkZ/vKyhv61 x5M5Uqk1LoHh1TqYPE4rA1tHFr9Vf8jrvFenQjxPa3EoDNfvs5/gHc1k+KwmlaRfWFrIzMJgp5+8 pxzR4j1e4ufEGmxso/0dzkE9zWXqV8J76SVeFaTafwruxFRSi4+dv8z9KlfmaNTU44NE8MLZI6yK XRox6V8O/tF6lceMfjvrzLm4kW4+zqI1zkIoX+lfaWqWMc2gR33mHf8AaVAX0wen41zejfA/w/8A DxrjWIk+265c3Tz300wHyF2LbVHbGajGYWpi4RSt3/yPk+K8ixWb06OHo6RTbbfTSy9epxv/AATh +ONra3l14W1Zm+1RpvsM9ZlyN0f4dR7Z9K+09SeN4vJuNv2ecbcj/lkcZFfmn+0F4M1D4EfF2y8S aPutbe7l+22kifdilU5ZPz5x6GvtH4OftB6d8WfAlvqzZ/01FSaNf+WMg4Zfw/livT4fxU4qWCq/ FHb0/r8COBc0q05TyTGP95S0XnH/AIH5Gh8aLa31HWNJ8razW+9p27ONuBXlaaxcSRn99tG9gAOw rtvidr0Ol3twyq3l/ZH2k9z2NeZ+F9LuNeimn2tsJG3FcuKSljuVb2b09T7DEyfNZEnjvVpIIxGz D96CSPpVex09fEmk2+ns/lx2y+YSvdieKx/G92uq/Z7hmZV2kkV0nwqs1e1+0MflkG5h6DtU4Woq tZNdtTWn707M7Twrdy2FqtvMQ4jYKnq9ZupubbW9UP3vMQAjPCn0q1qt/Hp9zZzLhfLYge+ar+NV tdPgQ+cvmSTB3IP3h1r1K1SKi43211NpP8DlIEm/tGG3X95I0gxnp16V3mr2csepx28fztaxrczL 61zXg/y9X8SW8y/u4bffOx9cciui8Iy3V9feI9UZWb7Qv2eBfQBSf6V5eCjzNLpcyjBEuqO2q2jS L8mLZ2O30rmp9LbUfD+mwqpLTlWZQPugVqaDfyyeEbi4Vd8k1q0KAc45rqPhxd2KeFrYTQlbi1jI kLDqa7IRk0m/62N4xvuUfBcEmjXNw0it9nLBVHqB/jWp4u12P/hHdQNqjLJNFnB7AVcg1i2urKSR oVVZjsjA7Gq/jCyitvD91NkeSsBG71Y9q2nUlZqOi6/MJ/DZHnXhAy3tt5+75rddxBP3ia9b8J3E 2jeDLf8Ae7bjUJPkx1DN3/CvJfCs0DWKXDBl8uRlIHcYr0TRNZabSdNkK/NCwAzXl5bLeS3t/wAO c2H0d2enXUEdl4YCeZta1jJde8hIrxbQtFN/8Q9Pt2bYk0bsZDzt6mu/8R6xOmg3E+5VuLeIsBng g1zPhLSbjXJ9KZXjt5JlKbifu5HWvaxs/ayhFHTOPM7I6jwx4O8suzrtaG4fyz646VneONMvL27D fNna7s/qigVs22pXGlhrRpFk8vpJn7xBxXO6h4tvLnxFfR43QwwmMDsAepraq4+zUJdxVNFZnD+O 7FtXsNOXbmaaIBR6AGtLR9Xg8R63Y6Xt3K0gjk9MKP8AGsNb241rW7eJN0cS/u0kb0J6itr4d6HF ZeJ7i4kkxJFG4A9+xr52GITmvZrdr52OKOsrI6Pxvf8A/CKeCbpYk2ySXHkKw789K2biwjsZLMSK zNdWpG0f7vNYvxNlXWfhJpsYjIvm1KN5PoT/APWFdNpt7No/jDSbq7tmcQxukoI4AI4r2oSkp3e1 l+Z3xjfVmH8MNOutGhmhtbd9k0pyf7g7V2QmH2iGO6BMhfkntUvh/WI21eb5fscLOSuBww7VA+sR O1zJIuFtZMuzDqDXZS5YQ5Uy7KKPE/i/BbyeLvMtZO+xQO3zda2vhOYbvxjfKwzFDF5ru394Vy3j G/t5fG8zRrth+9GT6ZrV+HF5Muq3EKLu824Uy/7SjnFfMxrf7VzeZ5sZNVLml401n+0729scLEt5 cxFQBg4zXXXMMN547sbdbXbai2MJfpyO9cTqOi3PiL4r3K74xNDMjogPy7ewFeprpk9pNG10vluw 4YDlPrXr4Sm5tt9H+Wv5ndTjdmXpmgab4RtpLeOJpI5CZFGO5yKyr7ULGy0+S3jVoTGjBST0Y12+ paTLDpB8ja00fzHcP4fauY8bWdnqGk2s1xCIbpm2uvTHoa78VUqQp3UjSXMloeUtr8ZttWMrFpd4 t0b+8tdF4W1CztPFMcIQCA2oVx6EDP8ASsXWPC0Vp4Ulm+4yyPcIx/jweKk8OQxprmnl23NPabpe epwa+NwftlP3nrv+P/BOFc1zNsYdPufE2oTSf6i8uwrn2PStmLQbPT/DtuVXbNNdmGOQddorD+G2 gya34qaO9iZdPMrszHoDnivS9O8N2stwvljzLe3OIUPQt3avocG26dno7v8A4PyOin8NznNR+Bdr f+O9N1qSSRnsyHij3cbh3/GvS/slpc+HWhu4I2WZ/MkGPmXFIJLeeeOTcvy44/u4pmu3UT28pjk8 tpEKA9goGTXrwkqalJM6NYptHkHjjT9O0i/vnjt1khu0aONj/AetRfCXw1b2WkabqDR/v/PCMT6H rms/4kaht07TYRIWkunkkA9u1b0962j/AAgmZcI0BUk9818rGfNiZVJdE3+p5t+a7Zn+HLy31P4j apZR7Y1muCy4/h54xXQ+G4LVPijrEbQtNHZ26pEoHWQ1wHhW3i0jxBZ6h5m+a4TzHOfuY5r1j4K3 a6XqNxeSL9olvC0rHGdp7UsDWjOqoy35rv7v+CVQXNuaHw2sbs6Nq39oW/2eX7WdgK8he2K0vCPw 3tLPxbdXjKxEsYEhznIPNdhp+u2aK019DvkZWdQo4JxxVPwteNZTyXF9EY2uYTsjH8PPAr6unTpw 5Y72O6MbbGH8VtKhtPhz4iW3ADWdu3OeikE180eBtLm1dLVBHlSdzsRxtHJr6J8cXDW/hLxh5iSG G/sGRdw+6QDivHP2ddOu7mz1nzofMSysiW9ACB3r5rOKPt8VTi+z/O5y4hc00dZ8N9Kt9T0omT5m e4wCOgA7V80/tq/GaOXxLqHh3SZvleQLeurcALwIwf1P5V7P8RviRqHwo+EqDQdMu7zVtUDGzEcR fyc8Fz9B096+bf2fv2W/EHx4+KsFrqkNzp+neaLjU765BQKmcsMn+Js4H5152YVHOEMHRV3pf/K/ 9aH5vxpmmJrSjkuXxbnOydl32Xz6+Rufsf8A7MknxElk8Tasph0eybFsHX/j5lHf3Vf519g6f4eh vUh2ySR7k8tSB1xXVeBfAml6ZEdPs1tbPSNEXyLeIsAHRerj1+v41r+M/Dtvo2kf6BPBNdNEZoVR wScen5V9NluU06FHf3uvn/XQ+24Z4TeUYP2ag+Z6ydt3/kuh4r8XP9O1i209m3eWEZAepOcVJeKt rY2PlspZpNm098Zz/KsbxJryeIP2krC3Z0ELWaGRS3+rf0PpzWdP4uvNV+I97o6Wqx2GkOX+1k/N NKxJ2qPRR1PrXh4quvaza3crL5H0lHJ8ViFWnGNlTjzyvppdJWvu22rLqYnxe1qSb4d31vGGkm+y ypFGOu+T5Bgf8Crd/ZL8Eaf8JvB93o8kMFxrFxEstyWUNlyMbfoOn51QkYN4nSZPLdFdVOcFXGc8 e+a7Lwhaabpd7c6hDcRyatdNk2+/5kUdOOveuPLJN15YipLVNr8LaeZ81HI6k8w+v1Iu8I2Wj0V9 X+hN4p+HP9t6zpOmJEsC2ha5lcHjJwQK9Cgsrq9tbeZGbzIcKct/DXNWWqm41iGFWjVYP3l1PI4V d3Zcmq/7Q2q6xYfCK6uPD9/Lp99DIsjNAgkkmGCAiZ4yx289AM19RTxHsoTxD162PschyWrmOMo4 ZPkVWSipNPlTdt2k9utjpfjD42utR8JSWMO2OzktzGQvXINeeeBLbzpLOOzkZpFZFY+pzVPUfFt3 Y6bZ2uqNH9uuIE88J90yFR5mP+BVX+HGrTWt0rQlcC4YK3pgdPrXi4zFc+MTfZfLY8fGYWdKvKDV 0m1dXadna6fZ20D4mLqPirx/qENndLBNbQiLzu0ZOAT9Rk/iK6T4Z+FNL+FfwkmsNFs0iGzzry5Y ZmnfPDM3WuK+HWpzXnjDXnZlkkuCzrlgcnOKZrHxT1G31KPR7OxWS3vI2+23DttWFVOAFHdifyAz XPhsRClevP4m3byuycDw7UxWMlV5PfhCUve0UYxTbeuzf3t2SOs8f65NrEPh2Fpf3kcgfC9VJxtr 1e28JvZeGVsZB810gBIbq5FeMfDZLfV/iBHJcyJtQD7zYVQOhHvXqXi/x9N4O8C6nqUNq2pXGmqZ YYYm3PIeij2zx17V9BlOKUYTrPr+SOzKMDiMXVjSoQbc2lH1bS39Xv0PP/jd+yLN41+EGrWcu37Z G/2ixdv4JFHr6MODXL/s/wB5eXvw/wDDNvcGRLi0h+yujDmJoyUKn/vmvZvAPxg1Tx78OprrXdMb Sb2GVre7t3fdHkEDKP0ZSCCCPesNZNN8O3kcq2cNmkEkkknzYErP0P1NY41UpVY4qlomrfLdP8LH Dm/C1fL87lKcLVFenO2qbTVrNaO3lumjk/EOhXtneQ6tcbvJuLsx9fTvXPx3JuvENxHGzGNGzj+V ekfFO/tW8GaWqsn2qFXldN3QnoTXj/wo1G68VLJdXFo1nf8AnGKWMfMvynqp7ggg14tXXFKhH1+9 I6amT4qWFqYtR9ym4p9Gua9nbqtGr9NO6O18d+HtUh0SwtrWFma2YTzOvIbP3fyrb0L4LX3iWzia aeRXmw8wz98muv8AAuk3Y8JIGkW4YPmVCQXCk8cdcVvWet2djfSxreW9vGowCXGCT6HvX1lDCwp3 lLr+hdHC1ntF626P+uh4l8fP2dbj4i/Ci9sVXfcWr5s0/ihkUcc+jDI/Gvmv9jb4yy/Cf4ltoOqN 9n07VZvIkEvS2nBwrH0yRtNfoH4i1uy0mKGM3cJuGwzxhhlznjj/AD0r4e/bo+A80fxabX/C9q95 Z61++uIrRd7W04+9kL03cH65rws9oujVjjcO/ejZO3p/SZ+bcc5PjMJWpZ/goPmhbm0eqbsn6PY+ ivjNCziyuL6L5FLK+37rr1H51w3w+197TRXeNW2TSsyrn7ozwK57wp8UvEPjb4T6bpOvWd5a32lY hke4jKGdVX5G56/KMH6e9dz8KvBw1zw2uzKtFwy+mSaxpS+tYv2lNbo+owWOhjaMMTT0Uknbs+q+ 84bxFZSW+l2MEij94u0Duea6L4ezNujijX93vETD1NZvj28lurzTI9qr9kTOcda6bwbBCNM+f91y ZAR2J5p04pYm0NFpf7up6fMlUbQ/xU8UOtfZyfMdYsoF9ay7u1i1yNcsWZYjI+T3HGK0YdD+1asl 5u8yaRGYD+6BWKqtDY3Shgs6sAB6jOarEN6rozOcurJPDTzWWnTKV8tzlDjsDXaeAtXnOiX23aIe TvPbjFcf4EhbX0l37t3mZbnoK7C909dMgkNurC0ztaMHqfWnl+nvLZbG1KWmpm+CWm8N6b5cyiSJ pSwGOoJzXQR3UYluJG/cxMrBF9TRZahGq2/2iFFihkXIx2ArJ1jXLWz1KRS3mxyOSqjtmuuriI0o 3T67DnK2h03lq+m6fbwj9/MTIPZRWT8Rr2aHwgsDMQJJAqjPU+ta2g3kd34jy42R29sIlPoTXN+N 7CS30Wa3nuPMmjuQU/2VqcRWvSbfa34ESvy3RyGkXU2n38duF3IZthPY969ctLL+19S06xtx5bQx b2z6nFcV4E8GDUrlWuG8loWMx3enauttLlbHU5m87asUBbcPvVjl8YwpqTe/QKPKlqSeJtMupBcW txcLuU7HCHgr2p+iW48O6WJm3M0fCfQ9qr2WuQzxBZzuN03mBj1WtiSCHVdEtZodzQwudw/vEV6c XCcny7nVzdjPu9aePVLZpFbE8e7b6Gs/T4pInuJpG3GYsxGeq+lSeLL+MatG7xtAFQyAHsCOBXLj xJNefaHjbAxtArjr4mFN8s9zirS1sVJtcmutajEMfCkAKB/q1zWv4RuWt7q7hY+dIWOWH8IPSsl7 x9Kt4Zo4gVlb53x972rpPhjJp9jb3WoXHyiVR15+Y15OF96p72j0/pGVGPvImv7+8jtY45o5Gt/M WZWx0K9K6ibx00Fju1eWOHzNqlz0XPSh9QXWHWxhRZBs81sr+gq9rPwxhktLOPUNsz3gD+V/d9K+ lpwtK8dj0IKzCfxZaX2nyyW8wnt7ELGhTqzdqo+I7y4tbCR5FO24dWUHuTVHXdSj8E3X9k29vDGu 4R7e55wKo+P/ABFqWnT+XJGsgslVXA52lh/QVjWxD18uxlKpdNHmd1erqHxHeFV8xd4TA/lXXeGJ G8P65qTSRfvHkVIVA7t1rB8DLpur+Lry8gO2RHCujdm9a7qO1byLm+mVTJGy7GHqTxXz+Fo+85J3 d20ctKFlzGhpGhwHWm1ILJDOrgFc/NuFemXnxCXW7W4eTT186RUhOB0I71xvh/TZINHFxP8ANNM5 d/eorXUp9CulKMbiNJst33V9NCsqKslbY9CMlE0/EHjJknuiDtkhjX6AelcJ418TzPazSyN5nnMr KR2A4/nVvxhr9quo3Ue7P9oBcr3Xmsbxjaw6LoX2hT53QLGTzj/9dcGOxHtISi5WsZVKl1ZGB4ov Jrq2t9PLfu44A+e2TzitPQ9EjuvEjSNIEMdmiIB/eNYWs6w2uXsdrHGsargscfe//V0rsPCOlyaj qskki7RDGGUjuRXmYKKlUc99f0Oanq9R/hbT59Kju7GZSw3iWRh2X0rXOsR2pXblYGbylH8WAM1L GPsnnec22eYg7T/GK5zxdqyaZ4nW33r8kAl2Y7mvYlKMI6b/AJHTN2VkdVYeK9PimFm6/M2ATVPx xqduuqPDA7NBHbtjHqetZ9rcRw+HI28tPtBO7znHUelU9R15dKjjNxas810jBX7AHj9KirWkoWm9 N/l0CWsbHmPjDU1ubzTdqs0saMhz/CBXbfEORL/4VRw2vzTYQy47k4GK4vxNp39p6ss0a+XAZwof 1JODXot5ocNj4PK7wxaZce5FeVhY88Kkns0Y04pxZwmkaLnUriObMa2sG0j/AGiOK9r8CaOuj+Hr GONlG6La5PrjrXkHhZZvEF9etG4ZftKxMx/ibPNe3eEo4YbKNd4mWAbWwe+K6sloKDb79/NmmFp2 bZd1aO40fSoYVdZN7qpkPZTzUl/fzST27STALMVxg/cANZ9vcw3en3Uc0jBlDBsn7npis6HwncaN PYXF5dFTNGXjVmyCK96M+vQ6uYyv2hvFs114RvbbT2xFDcBpM/eZSMV518EfFV1pPw+1Z49zTXsh gCj+Neld18QLvT9R8PasxYGR42CAeori/g9Kvh7wrDJceWVld5Y1I568V4WJqXxam30OOUrzujor rWV0y3mmkkb/AIltnsQDoGPQVyvxIlaw/ZH8YXFwxjutQtRNEynDYLrnmtDxFK2oafrCwKuZ3AC9 fQ0fFvwJeax+zRraQrJczf2WkcEMYyzPuXjFYOrKftGt+V/jf9D63w7lRjxRl9StZRVam23orc6u 3fyPF/hb4rHxM8LeM9WN1ceb4Z8Hx6TZRbj8qeSfNk+pZTz71V+F3xyil8W+AbjT7iZ7vwf4S1CO cPnHnqlzIOvX7wrW8H/DHW/AUuqRWHh+++x+JPBBtJgsZOy8EY4P+0Sp4/2qqeEPgvqen+I/Bdrc aJc2fmeHLy01CTyNpjklWdV3++GXrXixjik4aNNb6PX3k1+nyP8AQerm/CqePqVKkXRnrSXND3Yr DzjNNdbtStb7Ukcl8L57jwX8RPAviCa5uLq48UiaS9MrZ3nzGGf5GtL4B+I7ix+MGsXl15ky+JLK 6urdST/z2YAj8jVPQ/h/4vnuNPtdQ0G8tU8D6fdqj7T/AKRI28x7fX5iOmeBV/4V/DjVvhb8RfBu qXf2rUILzT5xNE8fFhuRsIeem5s/XNcNONWFSDaaV137JP8AG5x8UYjIK+FzGFfE0frFajKCs4vm jCdatSSa0TVNQ36Wjuch8OvGjDS9JsZ5JDPZ+IYrqFWJ+eEq+78Nw/Wtr4X6Tf6xf6V4wtdYji1m 81eVZoZrjb5kPAwq9+pGPpTdK+GF9daV4H1YafOv2W7ktr07OVQzM6sfbDN+lR/Dn4d65D468O2E mg3D22g6ykr3q52vC8qYGPTIzn39q4qUZ86jJO2n6anp5rmXDeOw2KWU4ilTnONTnvyO8U68Zxs2 rqc1TemuqavY9E/avWbSF8IWetTX0Xhm4nlkv5bX75kIXaT64ySB9aZ+0NA037O/w/8AD+j+IJtc Xy7vUjfAlTJFDGx2nv8AKCV554r1T9sC716CXTG0nwzD4k8ONBLDqdgI90m5lwjg4JUDqCBwR714 l4W/Zi8TeLbbw/oTT32jyWWiXt7I6oWVZJZWxbdRyyYz9TX0ONp1IVqtKmnLmSV9fLRdLP8AzPzz wnxuV0eF8nxeZ4inSWFnUmk3FqelX3pRtzxnFtJ9JJx7B+0N4qay0n4R+JoDJ++09ZZgD97YIw/6 ZroP2eI31Dwd4m1G3u/3Nvqt3NFzwynnI/Cuf1zwfrGqfDv4c6bqWk31s2jwX9jeCWI/uQ+dmfqC MfStz9mjQL/wd8FtcN1azRbb8wDcMBt2FBHqDiuWjzTxrnbTl/HlX6nz/iViOHqPBtXL8PUg8RSr Je643lTliq7W38tr+kl0PH/hv4qbwbrOma9p+pXH25tYa1urZs7HgfBU+nPzcfSujg1G5l/aCXVG mk+yXOpS6ZtDHBYQjPt1YVW8FfDfxBrN3Z2F3o8mn6TpupyanPeSrt8wcbUHHPTAx/eqbSfhV4gg n0XxGyX00s3iAzyaaIjmNNwzJ17gY6dAK8ePPZQXRr7+5+u8RYzhbFY/EueJoxqVcLUoX5ou6q8z pq60ulB6v4U0m9Uep/H/AMJ/8I58LfD+sq8i3lvrNtPKQxG2PdtGfxxXNeP9cvNX0vWo4bq6gh8b eOBpjyI5B+zQLs2qfQs4/wC+a9q/aA+Gl142+CfiCHT1kurpolktbeMZdnjcMAB64Fefa78A/E2n fsi+CtSt9Nmm13w/q7arc2jDE0jPIxII65wE/WvpMThaqm1BO3Kn92j/AAuz8Y8FM9ynDcNYKGNn CNaOJnRipNaKUVVjJ3+yqsIq70uzidb1m98OfAj4neEI7q4m0/w7rlsLV5ZCZI42lxtz6fKDj3Nd X+1nd30HwXVZJJPKiWzUMp64ArN1X4VeJNd+APjzxBc6NeW+r+MNagmi04KWkjhSTdkjGepbrjpX YftYeFdS1P4GWFjb273V1ObZRDGvzlgBkVzyoVHQldP4Vb05pW/A9zirMsqnxDk0lVg3HHXqtONu ZUcMqkn0s5qWuzd7HkD/ABNj8S+LfG2raZPO9n/YkKKZMrgrGiHj6g12f7C2qTaJrOp6TdCS5ltb mC6AY5+V4+R9Olcx8V/hvq3h3xh4utbTQ5rWPVLCytYEih2ozERF8fTDZ96739jT4car8Mvj3rMd 9FcahayaYCt00ZCNICoCk+oGR+FceXxqLMIyfRu/4nf4kVeHcTwrmlPAVoKVWlQnTg3FztQhQe60 uueSa3etloyH9or4o3Hwm/bFa8s55odPvdDNpcruIRVmWVcn0wxU/hXmHxB1S61r4IeA7O1mmWbT bC81O4cOclVmCjJ/OvVf2j/hhqnxN+NniiNNNmcXHh6OK1k2/K08cvmBQf72Bj8a8/sv2d/FnjXw 3CptNU0ePRPDjRjdAf8ATZDI7mHqOuR+ldGLeJnVqKKbUm7fer/kfS8A5xwxDJcqxNavTp1cPCl7 Tmad17KpGLtve9Vxa6WTZsfGfxpLZ/tHeD/EgkdLO30vTruUFjtKuCMn65ra/YKsbjV9b8YW95M/ 2lzBKHZidpbe39a5PxF8KvFXinwsIbrRdSW6j8MWdtErQkMZI7sDb9dmTj0r2j9mD4a3/hD4kfEB ryyuLSzmuIBaTum1ZkQOCVPftXRl9OtUxsakk+Vtv74v/I8XxHzDIqXh7i8sw9SnKrClCno4ttU6 1OUbW/6+Sb8l5E/x9gm0f7GrTGaTzNgYnrjg11v7P+qWdh4buWuSRLJKPyA4/nXO/tGQLdw2stru a3t3Oxj/ABHvW18GbSO/8KeaEDEvtPHcV9BlsZLM6kr20/yP8+YxXtdNjzbxlcrda7LsbzG2hAB/ DUuj6bql8tu0bGOKRsMpPWsXULiFPFrRwy5XOxyT1NekWklqNP0+Dfyq7iR2zWEKlKVRv1/QI9Wy FJZCqt/qdq4f6Vg6xAtrZyTfM1xdMXUf3UH+NbniC/jNpdsPu7AqEd1HeuJu/GP2zxRtk/1Udrt9 h6U8VUhCKj935E1Wk+VHSfDi026XeXCvIt1dSJHbQgcv6n8K6zXdMudP0ISeZ828E5/hx1rB+A2q SWmtrrjRpcRQZhgiP3cnqa7LxD4ttxpN1HdxxsYwWx/vc10YHleHT9f+HOiMV7NNnM2ly2q6cLqa TFvPcEA/7Kjk1yGt6mF1WNo23LNPhB7A10VhrFrcabDYwfNHEu36ljk1iJ4eXW/FMvksF8i4GxM9 AOteXiL1eWMLWXX9Tlq30PQtG1aSKymkW3WSSOEMxz3rA1adtVv7NpFPkqQ0j56n3ro/B09vcafr WoT4jEbJAkXbnjNcz4jlXTkvIo23W74KMD09a6qsl7Ozd0VK6idVpCJrdndTK4WS6nEYK/whazRp 8lnYapNNIWj3bc98dKg+DFrMuqzJIwMLoGVSehNaXiqNmhlt1YKbi+S357jPNZ0Z89FVGu9hxgrK TL+oeFbKHS9PuIzIry7FC+3rXXXEltpmn21jDiPySJAp6sDxWLqcL32v2tpHtX7PCST2wBxVbxeL iy1ixvJpE8y4iXywD/dNehGShdrpZfkbydkY3xY1RrnXY4VUM23kDsAKyNC0NvEFxb2NqoWS4HzH 9a1tW0yHUYPtzXKm9lmIZSfuqPSsbwFrEkOtzSQ7j9nkKbh0A9q8nERc8RzTd422OaVpO7HeIj9g u/sTbRHawO3/AAKtz4SaRb3/AMPreaWTfcSTsoTHAUVieN9NjvLRbxpCPMV1x/e44rpfhdp01r4S sYVUgR8yvjgZ5NdmHivaq2un52NacPeO40xbWO8tVEawzOPmYjHyqP61V1DxbHFrUz3Exe6hUGMZ 4X0qpqN42r3eoX0JH2e1jW32jqp9a5qLWY5/HSsYlljMQQj/AGsYr0JVrPTZvc059E2Z/wARroeI fGVteNP5awILh/8AaCkVN4h12W7+HupNw1xcyCbeeuO36VDrGnW9x4yvo7rKJ9nVF29uc/0rn/if dSeHPCklvKyq15tEWOwJ4/SvGnOa5petzHvY534Xx/2PqF4szhZLiUzMfRccV2v/AAl8Nj4dWLzm m81wxx2Oa4zxXpEmkSWMtsc3OpRqoA7gHFavhbTBL4gvIZFPkwzqi+zYqcNKVN+zS6ExuvdPc9E1 Lfpdu0/yxPCSM9VJGa5a48Xx6NaKsalmy4ye5rS1G4iWAKk275VVF9T6VmXNnYm7ka7fy47aFgoA +/ITXt4iT5FyvVI6pOyujD8VSw340qZVH2q4+Ue4XmsvxNO8OlXl9JuxbgRIp6Enp+tSahcQ6ldW 91GzeXp0eAB3Oau+NTHqX/CP6QAu5EbUr8j04Kqa8nERVSL17focfxLU5zSlFhaW0kzBri5BP+6K 7Lwx9oujH9lY+XNkZHqOTXJ6hpkj6sZ9v7mTO1P+ea+lbkEl/wCFPB6wwhhKknm7/TPb8qeFVuZN aF042Z1mqav5N6JpVVhp0ayyk+hPArl/C1t/wmPibVtYn2Rw3BYRhj0C9hU0uox+KbGRZpGjhZE8 wjuUGcH8azPh6PMe6upc+RCWURZ4HbP41bn++jBPTf8AD9NjRyvJIv8AjHVjBommxQxkxvMpZscZ JwBT/Fl+3nvayR/u9Mt8Oe5ZqnvLhoG0HTrhI5Le4uvtK7eSdvY0a/cH7XqV5cQ7FupWZVPoDgCs 3GfsnJ+V/LQThuZMfgmW88JWc0ke2NAJD7ZOad8Rrw6F4XhVztaWZJI1/wBkgiu08NX66vo8dui/ JvQSZ6KKxfjp4btmlP7xfLt3QrtP3uP5V3To2wrcV0WpcoqMDifBKroPhmAf6ubULx5hn6Yr0rw9 /oXgi5uIG3NCpJ5+81cnHp1te+H9JVsJMruyk9l61J4pmuPA2hpJCZDa3AHmAD7vqfpURk6adleK X6CjJp6HQeNGbTfDlnJbt5txqkIJUdjjJ/lWZoOsalr2i27z75Ft4j5aseQMUS66+r6PZtbL5iQ2 rqr/AN3PeoPDFxcXmgedC2fscDRy++TgU44r2tRtJ2t/kDqe9Yj1GG3k8MyPPEyosTIG/vMawotL N5Z6Vt/cwKNpPv2FddfbriHS9LaNfLdlY+5Ncd4u1sW16tn5Zibzmwo9V4FYYqSSv30M5RvoUtPJ 0bXrpWk80Z3ID3Y8CvQJNYNr4aigkGDJKi4z0I5NeWeK79rXxarHiDylldl9RXUaO1zrF1YxlmYy KLh89geleZga06bmv61bM6cuVux6LBcvqV2sazJGjOMIPStPV7eMrDdeapKNt2EckD1rGTQDeSWs 0LeX+9HOeeKi8VmdLRY4TueZtrN/dHtX0kZVFD3tzujOTWpJ4mA8QqssEfkySOUX/aUKc15j4x0N tL1KN5X3LDbsrnsueld08d0fEun23n/uRGxz6Vyfxp1TbZwWyqHdS01yV7qOBXDi+Rw5pvVP7zOt Ub33OLvLz+zdMsrVfuj5mGeNua9M8A6TJLocLLHhpm39OiV5DJ/p0t1LvZo4VCx575NfQmja1/wj nh3TLe4hjims7dUwP+WhI4J/OvJylKop1ami6P57HPRd7ykza0Gxmiv0uefLTERVv4h1NYPhZW1X xJf3Sw7fLuXSIjgECtfwf4wk1Nd22Nlt2ZWyflY81leBdc+yWcrbf45ZBjpkvXvzqx54cu1m/wAj pjUVkk+5jeJvOhvIvtFqr/brsoM87sDOK4O80zUNI8D+JLO4xDbx3okRP7xYkr+Wa7zxcH1XxDos cNwVEe+6K/3Wrn/F14ur2t/HM2ZJni2n+8Qa8zExdSLa8/yX6nNUkn1Oa8QadcWvhKCPzt6zKXf1 45q98C1j8Qa+nnMypkyD/YwMVT+JeoLY+XCj4+YQlfw611P7PEVrceJb5An7tYQBj25x+NeTg4qW PUL3t+hzxsqi1PYp9P03SprOJC27yy270c9K19S0aFdPt51m8zaUMig8ZNc5FeRz+JZGk2mGN441 TuSR/StOK7jPgvZGT9rW5bzRn7qqa+9oSc4tHqRqeY7xeltd6TNDtVZshFI/iY9K43xX4UWbSl8+ Ms2nnzY3HZhVibxQPEWv2cQ/d7ZWlRj/ABgCpvFV1dX+kzXVr/qXGZc/3h/D+NcHtFOU5Wv/AF/m ZurGV2/z/rc8d+MN7Jql7ptxDIzslxG0jf3cdq73wBqEB1K8mhk2syBmrmPEwtry0trdYSs0wMrK B0xyTWxoKLL4JmmgCw3O0Yb+8M14tGXLWc1r12622MYyk3zFjUb+a2upMZM7Zw/cZ712U2pKmkWu nxYk8uJS5z37mvLZfFH9p3t5NJJtW1kHP94Dr+td5ol7Hutbia3eJZBtRyOGPXBr1MClUi+z/L/h zalJybszQudatHhjaYfvrXKMp/iPao4PEceoWcMLfLMibWPbnk1H8QdNtZdLlvIZAkjIoRQepzWJ fWv2uzRYJNqSYLSejY5FdXw1JQT0SX4lSqNNps5r4sX0baHZxlVHkyuSR0KitT4NeI/+EV8DW6vA JPtLNKCe2Sa4f4i2Ju4hHDMzwwoxZvWtEXt1o+habGvG6AMR6V5+D5o16lV9ev8AXoYx+I8dgTz9 fv0Ytu88BPc967ezkmtJZC0m35Uh5P3c1mafpFvH4lBmIAtxvkYdC9dLonhf/hJdb5k8yCaTzGOc YFYxw8faJ6XfQiEdNe5l+KtYksdPjh8wEyx7fwzXOxR/2pcTLGqs1wyoMdR61reNoxfeJ5LW3+ZY hsTAyABVH4bWNxL4iwV/dxszZrnr0W8V3WxDhzT1PTPCWm/8IloFlb26/KzF8t7dazfH9zNHf/MN wvgqj0AxmtE2t5b2izXkmFCsYB0zWBJJceK9QlVw3l6bDuXA++54A/nXsYqnyx9nBdNDevdaE3hm wjW5VlUqqJuGfauT8Uaje2XiKOSyk8tbiU8jtXWeHbhrqwuvMXy2t42U8dq4fULNppbGNZC8k0nT uBnrXg1IqFNWXe5zyWx2Wk+L00y4htTcLMmS9zg8bu1WPFB+1WSpG/zSHgZ7Uzwx8INMOqtDJct5 lwQ8nPp0q/4h0SHRvHVhp6vuWSMEZ7VpLDyjGTqtdEkWoNo6T4WwzaXaN5ybmYAI/fNO8UadeT+N LfT5PkEchuCf5Guok0KLSrRf3qjyUBBHc1S8T6jG+orqAbcY7QwFvU17FTCxjRUZbR1NnZJFLw/c NDfXRa4Mk6t5Cc/iab8Srv7R/ZLecoZUII/u84qTwZ4NuLzTluYlZbot5q7u4zzXP+M4CJ7didx8 1vMA7f5Nef7GUcK5SWstfvd/ysROT5NA8cafHpAs/JmZmmTHXv8A5NaHw80Qtouprax+c1rIDMw7 EisO/wBCuvFOuWVnu8vYhZSewNdZ4KtZvh+2qWrNuXUmVnIHXAwK0oU37R1Wvd2/AKcLu72OT1V7 i2iXTbpP3y5ZfbJ/wrvdP1GTSvDtva2//LwgklP90Vy/idYZNWbUmuF85T5bIf4Rjirek6gsOkXC yMxbyNof6+lRTl7Oq4x7P5ImEveaRd8O6hNaeENWkaTatxKzn37D+VVNDK2t+JW+aRVErH0z0q1K raToMenzxFmcCRjjpnpWHBrUsct55MayMuCR6qtRUlyJU3uTzJSTLwj/ALW8XPukCKGJkBPYc1yf 7Q+orqlvp3ylTHdRxbR6eta3iHzPtEN3Zvk3x3S4/hz1FWNX0BdY0o3FyiskLBlJ7bRVU6LcJQWz 6jhLmTRHZ6Eup2ljqEzYe3UrCvoP/wBdVfhjpF3dzTXjbnSW8cuB7cCug0+0kubK3WONtiW/mFuy k1J4Ihm0+2uvssqyIBkhR91jV0sPaopX0sac12jWnt440aVNzvbsNo/2qo6noc+s+TMsgPkhnmx/ Dn1qO7lk04LMsnyhsvk9ao3Or3dvo99fW7HyeBIv/PQA5p4iLfuy7dPvLm2/dOR0XUXvLi5hiZfL ikYt/u+9bmgRXGteInZl+aYAFj3QcAfTiuX0KZbO+kmVdsd2MOD6mui0rUjpe5VZguRGX6YHUV5u Gmqk7S2jv+hy02i1apNd+JnVulxLtCDoOeK7rWtdsPDUVut5GZpJXKqg6MwGK5/wRo39sXlm1nzI Xwrt3Y1b+IGif2fnz2+0XVpu8sqeFbv/ADr2KNF06cqsXZtm+0GzltNM2swa5GqeTGN0xI7IM1N4 IuCfC1yjD5Zsc9/QUywnuofDl15a/upbfFwQP4PrUUelXFnpNubcny5GU7fr0rhpxj7RTSd7Myjd WbAyjR/G0LtJLMNPgyin+8fSrPxL8XQy+GrfzWeO8dwTnpgnin+F7JbjXtUubnDPGAkfHXGM/wA6 5f4u6XPrdrGsClbhpI0SM9gDmtqsZ+yk49f8y1KXLddTrfDXi+5t4PL4xIQRtHpUXxUjm1xbeS3m dmwomUHoO4rT+H/h9Lq0hhWPddEBCp7YHNLfWC2V0xk/doshEhI6Yrpp0+eklumbRjdWZxOoyXV9 FpscLSfvJDDHn2rr9Y1i61rS4oZodzQfupVxwy9DWUuq2ugw6fcNF5rTzSNH/wBMYx3+prag1eHW I5rpf3KqoKqf+Wme1ZUYxipPm3t6WM4ytdE/hfT38PCbS3MbW1xGRuB/1aHn/CneDNCXWPDt5DDI 0LTSbSezY5rB8H3LXurRpdTMiySMzZ7gZ4/StmwlvtRguLux2x26TnagGOR1owv8NStffTyZMG0y S7szZ2iXEs2RADhu4YVydvp3/CWeNoTNnDI7Mx/hHHNR69ql9ZWrT3nywyZKqD95yaq+DtevG1a4 +yqrrc2xjfjlOa5+b2uIjTa0XQXPzSVhviPwcmvaisS3SwweV5DuezBuPzrQPi4eD/F01rHpt5rC 2NqIt1o6rkqP9o+9XpbyMeTZtCFXZmRv7zA5rB0u6MPiieZf+WhKn3BrHk5JqMXvL9DLEU5zSUZW ZuaJ+0HqunXDTL4F8QXUcabAA8W0HuetVLb9obUjqHmt4F1xvlIVWlj/AJZre1iSz0jw/FJDeANc IZJY8/cI4rAltZJPs0SXBZ9hkGOoFehL2ilyKe3kc0sJitlXf/gKMiT4y63aaw1z/wAIVrjLHH5Z QkfLzmuP8W/GXVbq4ubhvCGpJ9pQoSxOAPQcV7LayyXGim4aTKyPtB9cVh+KZ/M8Q2elxqrMymaR f5Vw1sPVm+Xn9NO559XK8fJ+7in/AOAo+fI/itqxe4jTw/dvG0i71UNldvbpW7YfFrVvGvxbjhvv t+n2d4sUxjLNiJ0gcpH7BmAPvXqXwz08C+1aFrdQs8+6XcOVAPGK1PiP8ENH1S4vtYha5juJrqB2 CN8qNEpVSOOhDHNcscDVVJKMtFrbbueVjMizOcI8uJcrSTaaUU0r31XfY8N8JfFDWtQ0j7Etxqln HeizsZZDIcyCS5YPInpkDbml8I/FDVp/EHgzT/7VmjjhuHt5kMhDXAeaRFJ9cBRXo/8AwovSbrw5 9mWa7V1hWHzA+DEUcyKy8ddxNM8Kfs96XPZW8ksc0b2kccsUuR5ihHLAg4/iJJNZrC13OKWrtv03 PFp8O5zHl9+//bz6NNL8PxPIPD3xN1rxBfWNjeX2o27bYbSWZWPmGKSfduX32nFbGmeJLjT/ABro 9xea1eXWlMgFncAbVkKs+UlU8gnAGT6V6kn7PvhueKa3kmuo5JoY4I5Y5B5kXlvvVgf72eM+lYeu /s3+H9M8S2MMMl95McMu/fJu8xyWIY+43Ginl9fkUl3XXqTT4bzmm1Lm5rW15n0ezXU8du/G+o3e lJdPdSX00OpGWTYxbMbRByPw5Fanwh+KOsaLrmnbZL/yZtSs2lmVjt27XzGf97+lejD4OaPZeJ52 ghdBbWgJhGAjEJsyR6kHJrU8I/AHS7XwvHH51xEzSR3JYN1eNWUY49HNZ4XL67rpx+L1Cnw3nPtI ++tP7z6f5nC+Hvjdr1hZnWIdRuNSmtdfhvZIkkLHyHjeRoj9FQ1ueHPitq8Pibw1t1y4WO/0aVZb Z5TulkmjuXV8eo2oM9uK9D8N/s++HdN1WxuLeOSGBkjDxqQElKRsmWHqQ5z9av3/AOzV4Z0DS7Wa FbhriGRJkkdgZUREMaop7LhicetehDB4xQc1rbfXsax4dzuKXvrz959Hf8djxP8AZt+JWsa/8V/D tnqV9dfZrGzuYWLyHEjkPICfoHUfhWl4w+IniGPS/E2l2OrX1w3h24n+5KeTLeRrFn1+QED61seE vgVo+o6wyLJeLbwqwcow35ZQvX6KK9Mtfgl4bSz1xbb7U02rmCe6JYZHksGUDjuRzXLh6OJqUnG9 t3e/T/h0i8LkGarCqhKWt278z2cUkvk0jwfSPj34iXUV1az0PUNTtjcTmTKMwiDYHl5AONpB/Otu y/aT8Qf2YqL4RvvLjySRux1+les+GNNtfh3b6tBprvFYarO9xcRMRgMxz8voKzbnXjDqskMcKtDN EdwPritnh6sY3U3d76dT2MNkmZwpRjLFtPqkk0vmeWeHfjJrOq3ywL4VvriOYMzJEG3NznjivTpP j54m1qwt7OPwHrzfZx8qrjgjuc1u/D6wvLDTrD+z4IjeGNyXYZwO9dNMJovA83iCS6+z300wtEiU 4xjgv9K9HC0q1OleM2k9XsetQyvHxjrin/4CjzfVfjXr93ZW9o3gHxJ5rPu3bo+cdhzVe5+KfiDV rV7CHwb4gg+UuPmTKn869Me9ZZlgmcCa1gLg+p4P9ajW5WPw5Bd8rc3CZkGeSM9q6fZzlzNzujqj g8T1rv8A8BR5Hp/jO4tNKudPutJvLRroqpa4IJB6npXXW/iOO2jC3VsysoCqG7ACsP4hGO88RaW8 m5HmlLSKfRSMGodYuLjVbxm3blQlVI9K8ZVasISUZO6dvkb0XKKam7+exxfhu/e/LRyJgSD72fvY rpdM1OXS72NY3aNNpU4754oorSKSqRRpKT0+Q/TLm30BPM3faLq9m2ozD7qnvTvhrpEo1O6n8z93 G5JX2zxRRXXFL2ij03NaTu7naeJro300UEnyx2sLMoHqax/DPiiHQ/hvf3CorXkk+2NyM9AaKK0x lacXzJ7J/kZSk5PUuaLFDqHg+G4XiW8jLyYHauMtdKaOVdSePbz5UP4Giippwi6cW19m/wAx1Pii j0Pw2n2Ew31xGu51J/4DWXqt9HqfxNs0C75nQFW9BRRU4qXLT07r9DRrQ7SPVv7XiuLdmK/Z1Pzf TpXPQ6nNqFtcrcDy41dAq+vOKKKyrTkpct9LsxrVJJpHWXPiXUtGtIzDGsYjAiFcjqeqLE1xHJ84 c5bP97NFFduMpqEVbyOiT0+4nsi0vi2Bd37zylUEdga67SPneSeZRIvmfJn0FFFFDSLfqOnojh/G clreXFxIvG6YbvrWzcrHZWMFu65LBEB/WiiuKOrlU62X5kR3ZNLrjO8sFw26VQAv0A4rg5L+Swmu drkH5gx927UUVwVakm36mVQ1/h5aXk+gTXVx8yfdg/DvWpfSSp4NufOkxJJKI0UdgaKK9eS5IK38 tzWSslY2tdll0XwlHp8bfLcKFZ++McVj/CnWbfw0l1ZzMWaWfbzRRTqe7XhJdFoVtOy7Gt8QbeGe eOO3b5du5xVHzvsvw+uAVG6VcAei0UVdTWrJlS1uzzuG6jl8QfvBtjCAKgrsm1Ky1nTJPs8artdE P8qKK8aglGrKK6sxp01ax2FvAtjFY21p+5jijyHHVj61g/EjVv7NsN8DbmjX94zHO7PWiivYrVH7 J+VjSWzXoJLffZ/BCwW4Cm5i2St/eB5q+kX9l2dh5g3RswcD1AWiipotyk5P+tjPq/Qw/BPiGHUP EUUMi/vrmZ8EdCAak+JMjWviaW3RFMqskyv6Y7UUVVGTdHlff9C6L/do0vhtrz6fFdNN8s9s2/eP cdKlkS71OzW1m2yfbNzs/wDdJ6fpRRXThIpUrLpf8zWHuppdDmr+xt7LxDPG03nWtnb7ACOh71l6 j4v8iS1aRNqrMWdB6DpRRXk4tcjvHo/zsc+2x1ng63tfFGowXe/y7aJdzEDqxPAqv401bUPA0GoW ChbfzJR5YHYNRRXXUglhPd01NEvdbMXX7CPWNSsbPczx2turEk9WNVvBunzaf4kdbfmNlJdvQZoo rmw/vV6bf2nb8/8AIVOK0Zs+LtJngS0mj+QSSY+oNcpJoWot4rWGy+d1PzgnqM80UVtUpRVaNu6I nubmuaPZ3d7aDzmDM/lOv+yOSas/2naab40VVXbbvZkR57n1ooq6i1l8ipbs3IbFo/BlvaN8rSAz K3pjmuMs7ltX+JX9oclbe28sf7wooojeMlbp+i0FskzsdA8KXmpWOralbxqI7MrNcN/snpVqH7Rr Gk6gsY/0ZQjyN6N2oorrjSi6EX5N/iayiuWxU0XwjNBFMzfNDMQijuSazvHXiD+zIzb2vzLYRLBM /wDSiiubMYqnQfJ5nPPSyX9ajdA0+PVCqwSFpBEJAx7nk1peOTZz+INKWy/eXDWn7/I+4/eiipjN vCQ/vWv+Z0SiuQ4XXZ7iDxLGzKP37BJMfxgDpXY6Vpjw6bHlv9Znyx60UVWXX9tPyOeju2R6TPL9 vWGRtqwvjHoTXdMkWvW1w7LxDD5Uf+NFFPA1JOjK77mlBtq3n+p5h8D90DatfMN0P214DntjpXbS 6na2mj3Uyt+9Zto9lNFFc0pOGF93sTH4PvMU2FjqPhu+k5aSR8R/7OOax77wlHPbR30cjIywFiPQ UUV0Ulz0FJm0Enob/gjRdRvPDc1zpzf6kA+ZnqrCq+qRs2nL5hbazBVXPCnPJoorWvHkhFrsg8vI ras02myhZG+adfL3+xxitDXNEm0+8tbWSUstpb+aD/eA7UUVx+2lHDPl7mcpNQbRx/i/ULbxj43W dIvLa1thuQevrWbfXqQTeXHwFH86KKwwv7xJy3d2/vMulz//2VBLAwQKAAAAAAAAACEAsfxU/XyC AAB8ggAAFAAAAGRycy9tZWRpYS9pbWFnZTIuanBn/9j/4QAYRXhpZgAASUkqAAgAAAAAAAAAAAAA AP/sABFEdWNreQABAAQAAABGAAD/4QMpaHR0cDovL25zLmFkb2JlLmNvbS94YXAvMS4wLwA8P3hw YWNrZXQgYmVnaW49Iu+7vyIgaWQ9Ilc1TTBNcENlaGlIenJlU3pOVGN6a2M5ZCI/PiA8eDp4bXBt ZXRhIHhtbG5zOng9ImFkb2JlOm5zOm1ldGEvIiB4OnhtcHRrPSJBZG9iZSBYTVAgQ29yZSA1LjAt YzA2MCA2MS4xMzQ3NzcsIDIwMTAvMDIvMTItMTc6MzI6MDAgICAgICAgICI+IDxyZGY6UkRGIHht bG5zOnJkZj0iaHR0cDovL3d3dy53My5vcmcvMTk5OS8wMi8yMi1yZGYtc3ludGF4LW5zIyI+IDxy ZGY6RGVzY3JpcHRpb24gcmRmOmFib3V0PSIiIHhtbG5zOnhtcD0iaHR0cDovL25zLmFkb2JlLmNv bS94YXAvMS4wLyIgeG1sbnM6eG1wTU09Imh0dHA6Ly9ucy5hZG9iZS5jb20veGFwLzEuMC9tbS8i IHhtbG5zOnN0UmVmPSJodHRwOi8vbnMuYWRvYmUuY29tL3hhcC8xLjAvc1R5cGUvUmVzb3VyY2VS ZWYjIiB4bXA6Q3JlYXRvclRvb2w9IkFkb2JlIFBob3Rvc2hvcCBDUzUgV2luZG93cyIgeG1wTU06 SW5zdGFuY2VJRD0ieG1wLmlpZDo2OUQ2MjZFRUNFMUMxMUU5OUNBMkZBOEI5NDNCOEVFQiIgeG1w TU06RG9jdW1lbnRJRD0ieG1wLmRpZDo2OUQ2MjZFRkNFMUMxMUU5OUNBMkZBOEI5NDNCOEVFQiI+ IDx4bXBNTTpEZXJpdmVkRnJvbSBzdFJlZjppbnN0YW5jZUlEPSJ4bXAuaWlkOjY5RDYyNkVDQ0Ux QzExRTk5Q0EyRkE4Qjk0M0I4RUVCIiBzdFJlZjpkb2N1bWVudElEPSJ4bXAuZGlkOjY5RDYyNkVE Q0UxQzExRTk5Q0EyRkE4Qjk0M0I4RUVCIi8+IDwvcmRmOkRlc2NyaXB0aW9uPiA8L3JkZjpSREY+ IDwveDp4bXBtZXRhPiA8P3hwYWNrZXQgZW5kPSJyIj8+/+4ADkFkb2JlAGTAAAAAAf/+ADdPcHRp bWl6ZWQgYnkgSlBFR21pbmkgMy4xOC40LjIxMTE2MzQyOS1BUCAweDlkNzY4M2Q3AP/bAEMACwcI CQgHCwkJCg0LCgwQGREPDg4QHhYXExkiICYkIyAjIicsNzApKzUrIyQxQTI1OT1AQUAqM0dLRkBL PEBCP//bAEMBCwwMEQ8RIQsLIT8rJSs/Pz8/Pz8/Pz8/Pz8/Pz8/Pz8/Pz8/Pz8/Pz8/Pz8/Pz8/ Pz8/Pz8/Pz8/Pz8/Pz8/P//AABEIAfQB9AMBEQACEQEDEQH/xAAbAAACAwEBAQAAAAAAAAAAAAAC AwABBAUGB//EAD4QAAIBAwMDAwIFBAEBBwMFAAECAAMRIQQSMSJBUQUTYRQyBiNCcYEzUpGhFWIH JCVDscHRNHLhFkRTgqL/xAAZAQEBAQEBAQAAAAAAAAAAAAAAAQIDBAX/xAAqEQEAAgIBBAMBAQEB AAIDAQAAARECEiEDMUFRBBNhcSIyQhRSI2Jygf/aAAwDAQACEQMRAD8A9DwZtwWrddpYA1MOfEot aV8wKFPc9oD9RTFOkq+JFbfS6a+3vPeEa6jIiG3aFSjVD0TeFcfUOA5HzKhdy3EUhl8BZmg3aGXa ZYAPprJYyjPsZbgcTQDabwyJEN7zIIqewkGdx1SwH0kAE0plVSUFpgZmQgzSCBFolVX3GwjJRsLD MxAUT2mheLQIvOIBsC0BXexlFFYhA/bICRpoMDwow1xMg0NsGZsRqe7I4iwlkK/zKCpp1C8B2OIC mW/BhKDtI/Vz2lKU9Jl+4W+Y/hEF7bnmFGX2raaREYMJnIQEM0QqyLHPEASo/SZUDx2zANSTIoxe 4i118jNrQhZuVxKA6uIRMg5gWWvCot+0IbSS+WkUbbTIFXycSstNLUFFFhDUOl7x+m3d5GnG/Tcy swNEtVX+2ZybiF6lVD7oxZyV7gtgcSo06Sj7g3FcwsA1DGxXxI0Zo6wSjbxCBq1t/B5lhFGo6jbv teUIemc5uPMALEYEWhlMMeZmw4Um5gFYnN5RAF4MoFkAuYUkt8TIm74hCnG44lB0wQ0octzcdplW ath7TSEnJgMpLdxLkG1xa1piAt1ut5oLZNogRAN2IIPYELI1RWx2HEFDo0HdrHCxLINTTVKgCcSi LSZluO0RKD0+n92tstfzFq0ayitEgKLTNjOv3Zig12sLDiKA7cXlArmATNi0BJLcTTOzf6Tplq1g apG1c5nOXbGHW9Qf000ihK7hiwmYayxecZF3kJ9t50c0qU+iVkFFcxItsPaWBdQkC4kA0zuMotsN e0Im5bC/EzKuga+kOmCqLPOdvTlj/m2N72+J0h5iyxE0B3mEXcmFVtzeEGGHiFM9wEWkFXkEcAr8 zUIKht3jfwJSGr6tN+39HEjTMaTEEWgM2bKaX5nOVtVVd7fEQzIqdAEm0o36fU0komnt6uLw1DIE FV28QrUtGmtLFrmEJZEUYlCXUOftzCKXgqwtApU/kzIluoeZFbfa6QSeZYKCdM44OJSitoUm/aUH s/J3CRGYlVvcZhFBQxvCqK9WJQ5KBA3EQDKBbW7zKsz0t74mkIakVaahmRpTPMSothLZE5tUtqa7 bXltAVdntgXyJWbL06dRvEkS0ou69+0zbvjXlOPtGIJiBe7tQniGZxhgdrvunSHJoo3tJlHpWr0x hRrEtktMNxB/qRWra0JLk2tUAE0w0utlF4aA7BVteAFIYN8wgGa15BTA8wzp5K1WqalSIVrftNRi 93x8Iy/6YtHqU3ksxJPkxlj6d+t0o7Q6dOqKttowJl4c8a4g3dup8ZhmuLLVCrXPBi/DmCpYvjma /gZtusgCioD/AMyoZVIvYSWGaHTDValaf6f1TGcumGN8y2+r+nU9KgakeO0zjHt6Mp4qXNW7czs8 v8DUHXjiahAoCeYkHYDEhabN3f8AiCxFBttaCy9uYURFpBX8y/xn+KF92M+ZeQ72H2brYkXl0aqL twJi3QvUUyyKBkjtIgBSLJbg+IKP01Hatzz4haL9gqWP8wtLoiwduLwHIoZebwEPYE24hFJcf/MI HUsCotzBJFP3Rc2xIyZzZoaat26mMZlU9H/LseYVkrC9xCG0mtp9gFzBTHXpVGNwsJSaalU32cYg poNILUhWoFSloCKwvYDtIMppVA1xxNJS1pM7Zlsppp6cLYXxFrSVKK3sLGZCm0ZNO45kNGYaNu/M 1bOg10lRM8iJTQdGk+QRjzI6RBnt7KJHeQLqUr0R8yksT0HB6VuJq3Noo0nAyP4iZaMWmy9VrTKm FWqLYwksjUHFcYx5lSmipT3j9pGmStRf+3+ZYSTtMn5TAjNuYQl1te4kFhDs8wU5XqiMEtxedMXv +LEufoaDPXCkzo7/ACL8PT6XSVEX7bCc5fLymb5aa1JaaAd5iT8Z6l2YKFmYZUmjqs97Ym7Smw6P oxzJa0yNp/bbMjNAKXPMpTreg0ru7dx3nLOXfppr1Z2IbzM45OuUOd7V3K2u07W884+QV0WibPgz cMqQU3cIGuTEjV/xrkXElmqk9OcG5OYs0OGjJ5izQL6NVySJLNSzpQ3EtmofoWMbFBOhcHH+Y2Ka /Z/I2XzJstL+qpkWMyoE1NPdciUsf1NLsMyH7CLqqYN5Wk+ppseILgD1U2m0iLp6hAIFtWpsIA06 9NT1ZEIj1NPUOBaUsavS2bSMeZDgsPRXGLQtwZ9XSXtBcLOsRhYWBgskVU3bmN4LNGqpgYlAtq1P GYAtqwRbg+ZEmQe9f5+Yss5dUirYxZZb10biQFTrU15lURr0e0H9JesvO6LQCVhuveW0O+tIFpG7 CdZmVLWdebWtxCbBOuJwBImwKmpYi0qbJ9VwLcSral1OftkIM+rC9oWVHW3P24lLQ6zwISQHU5vz Mlp9ReFtDqri1sykyFaxzjEMqL71N1mRSVAMTSbS5vrzqtEORx3nTGXs+P14x/7YfQ6lPU194/TG U+nfq9eMv+Xo/qGUWBwJi3z5y5UaxfJzDP8AQ7xe/eY5UwapgOZtVHWHzMpJTVlc5OYRV4D9N63T 9MNnyGkyxvmHbp15Z9X+JKWoq7aC3zM44e3TLLHwYmsv1Ws3M6V6cMso7Of63VeugcNa03DFs3p1 ZzXQjNu8kq9B9VUHDTCo2tb+RBavrGOYCzqSTm8qWtNTt8mQsX1RJ+fEteVQ1nPmKA+6/wAxQr2h 3a0BDqym44hmQGqyypfha1GMpajWaUte9iODMmxtE5sTBZtayjBkaZCxv5iYQQYiRkW5rfdNKok+ YoAzEd5YhLU7tiKLRX83gswVgBYw3azVHaQstqhvBKK1z90Ui23eYoWHaEtNzeYLXuPeKS1EgC8U WpXii2qi6bermZt1VVKk3EWyzPuJJHaWGUQnmUFVqFrC1oLL3OZGbFdgIWJVvbxFrMpvaEtNxgtL tFtJucRYs7uZYkWl+8lo0pSLU8NJYz1EKTRLh/ieuU0i09tyxmoRx/w7Vq6fWhSCFfMZNxL236d3 YzLNlMx7QZSEOe8Ja98LarE/MFpt8CAaFl5FxI1ZGr0/1F3CXtLbePtz30jKwZUsQJGZ7tujcsm1 m6h2lc5jlWpQ1V2zQL0+ktEEWuZmW4amd1F2kJks1T3lYsdOraG4lopPTb7pkE7UVX5ktSPfprM7 FodWh4F42Ae/m+3EblNSje4WWcmadKl6Urp1VMzGzWpGo9IKgkdQHeNjRgaiFNiLES7MTCvbXia2 T8XsAmUpAqjiCjdOtJ6gWo+1e94i74dMWjWUdCifk1wW8TrlcEsOCOb/ADOWzC9oOO0myUvYo7Rs UmxT2tLstK2LfzGxS1ph2sFzGxS3oBMsLRZQNqjPmLSg7U7S2JsXmWwYCCSxVkMgllgTavMtrSbF aNik9oRsUsC0lrS9uL3i2aVa+DBSFQOJSlEAcyFBBWasoxAG54i1iAOEvYRazCBVMWlK2LeLKWdq 94spRZbRZSgVPMRKUMILXBiylo5vZTmSylux4JmbWGPX+n0NSgL5I7S23RdHQ6amwISzLFkNhdeD DNLHt2zBMINh4hkNkByMy2C3KBJMpKt6SWiywIi2h7gum4yZqJenCOGXUag0qVwl5uHPywUaxD3G L9pZ9kw2tqaJUYzGzKlrKHuqzOWTLWzq1D3CJi2mZtSu21swyWKrdhiLahd2aW1Ic1CZmxaqzYaC jUG3AF4UV2/uz4hbPpatKdS/eQiT39fKD7TMtxMBpfiMuSCpImoScvQH1grEta0rnlJPv9XEW5fo mr4wMza3IUq3FyJIVzvVtQQt1Yhh2nv6GEa3KTMx2L9Kp1NR+fUJtx4nPr5eIawi+7ptXVGt2E8T evKvrrYUXhqlHWv2EtMmLqWblZJ/EGaoteBSaoIbg5gVU1Zqk7mvJcqFdSiW3HEXIv6qkciW0k0V UK3vFlB91b2i0pZqBZLkos1hzG0rQfexzLE+z+LWvtiBbakrzLP4BGoDcGIhRJVY4DTMoZvsMmX+ LEAbUWO3kxaGoq1aW5mtFtR+lVa9CmMPcw5kfXL/ABBaDVJ2MkljGpkuQD6lu0XID3nbJ4mltf1A K8yFhGqUHJxLjflbV9eoNr2E0COtGMyUK+rvkG8iV5A3qHYiFA2rf7gf4lj9TtyR9ZU37iTKse2m jrt2DmUlqo6tL5mLlIry0pWoOerEXLesArOivZMiSbYmiWJ5tJylpvb+I5WxmoTT23m4b344XTKk EObiXZI9slTYah2rJOd8Sk5KCyWzZlOzY4gaWqL7IpDgczXjhr8IspMxtIvaPOIuRCQOJLS0AvNf 0UWA7ZilsBqN2xIllbzuvCCuLyW1QXdSLSoGmVW5HPiVETUXNgbEQGe+xwJAdLU2NmEsANZrBRp7 xx4nTBpzKnrGmq2Rlye5npjKuCYb/T6p+nsn235E59RvCDQQGucmcYMhAAm5xCKesqcZmJQptYbS xF8sWW+qe01qWV9S27MmhZyPcG2TJTVlVt5FuYosVAcA8wzY3dkawbEFm0nPc3MFmPUG2xOYpvYK dS3EUALbYFXJIscGAusWDbTe0Cw1hYczpAKk7o2Zzkalc3zkSrEjYI2RIJ7m1NnaFtnfTpUFzzFp OLLUpMnbEOU4qQKuSbRKRwcK1hiRbKqV37CEsVKsSLMYaU6HkcTUBRQ8mUultTDr/wBQg2KqqeAb GDYVIOuBMpseFv8AdFrssKoOMiLLaUpaaqB02PzJbcEVaa0XIW0WzkiA2v3jZLFsNXF7GNl2gD76 dgGvLE+DiRpWc4N8TS8L+pNrd4Kglq9TfbtJTOUegGu26wvJMGLTRWo4vtJHmZSuVuGVrXgpNxBB B5i0MBPIl28NRIS2bwWF3Pm0FgWqActIlmLqcYkSwtqPIlLCa4PIgte5bX7SrY02tzic4ZjKfJVe l3XE6w1ZVOlUZ++ZJb/UqUfba4Oe8jE/iqLHJi05MKunWVNpq4VWoUVqJVkIjHJpwa+l2Vdqi6zt GV8rfiXW9K3JRKdhmXOY8NYy1e5s+/E4Mzlyp624dJgLLtb7TDMyUybrEf4jauIZO9pio6Y3FfSE nIIk3BrQdTYSbND9p+8bChSIN4tP4FqbM3GItDKNNt2YtQ1abbrxsG0bqtrcxsbLqUSwBmZyL9rF MqBE5FjazDK3MRktlvQJG5RLjl7Ctr8GXePKcjRqg6Cp/eXLKPBZ63AzM7NxIKm/spjZnKUpF+Ss mxvJrLvFisWlyU2jLG1oskuppigKn/MWmslewR3iylrpv1cCbaOVE22YyWtejk0tJlw0X7ajC+4B o+uw4izQZ0KLlotfrClBHNl5mbTQZ0QQZP8AMWaeyfpBuw0M1/8AUY04pZJyIW/a209Oq4O8X8QT z2aP+M6NwbEL9ZX/AB9Rj0kfuZGPqkaelVC1nI/eWHT66W3pm1sNLZoV/wAapexaxizQdTQaekti bmauWteKVQo6RGuRf95m5WIhrXVUaI2ootJc+U4JqHT1eo4aGZokU6fHbzK5zBZFFTYtmY5tEFIH 7QZuwJpBriSySvplJv2kv2yA0SMLxNxMFegmg6tY3MLrJqUXbpVDcwVJn0Optbb/ABC6y0ijT4/3 OOyp7aqL2vNbBZcK1wsbH8La7PlcGaZpftIouBmary6xj5JfXKp2suBMsTAqWt05FuYICz6Nmuyi 8XPgyjmz6S6Y/ZJcqNtNTcZ7SXLNBTR0lN/9S7qOppqagE95bQsUaN5mcmZPFG5G0Yi3SGldDUdL jtLSTj5L9kre9riSVi0p0PdyLSQuqNS2G1gZpnWlikhy4AENRC2o0LXQ3MNasxA32JE5sTAtg7CE iFPfba01EWZQntjBJl1NVhhv27YpqjC37Wmsm5xLeoik3tObnIVq02PzNUY8rSoFJJGI1ddRpXpE 8g/EUzOLn6jWhNTsUYMurFGNUcqO0U1qzVtVUU7b2+ZYZyiuy2NRU3Fr3lpJkijVqPUIPEUkW6VG hUt+YemHo0gQ0ylu9pV1EunZW6TiZlqGtFAX5ktaDXQNYE2vFlEppaqVN1LImuGVayrURbVEsYuG ZYPqKgO0Kf3k48OcccqtXqg3MtJOF8lU1q0al2vaKWIp19H6oEtTqDBldNmttfpwQq8mZW2kuj0t 1+0LbGtapc2yJVBUfliwDeJBz61Zt5OWJnSGWSpUa/cGSUO911QXNz4klzy7cEVvUFo/cbGSnOy1 1tWuCysAomqSy6NQ1hULVOoHElNfrdodWxATuMEyUQ2+2csWxJTpRL6hVG0zMwxOKqWpS4xb94iC G36iltFwLzbtFeQVK7UrOqi0i8L/AOSG3fcX8QcK+nZqQIfMxqmkKpXTFTvNUaQXX09RzdGsskx6 ScYL9lgRuqTUJFHCkTY7habvw6xMdnM1VMHUWPEjGVCGl0xXBsRDnwRU2A7Rm0rXHcVM9Q2G0jNw 0e9VpOoY3DYmf63jUzR+qd6FJWHfM1UGeLDV1L1eSf8AMw81A31lsSSJNfK6+2lNdUwA2RFLDTT9 S1SjnE06wN9Sag3HN/ES6RByahFo9B6vEkNcMjVq4fcZv+uc89kraqsecCGWVNY3uEK0G631LiYc 5k7T60hDu5giTU1JcSt37NNcMNoIvC3BVSq6G4Un5EW3cJapUTcOZJJZKgrXIPMkQ5ZQzrVrJVIs cTc8MRw3I71KDbhmR1iWS7JcKbGGZlNLRFQl6puwmliXUp6dqqgqOJiZdcUr6EOoJFmiJamGBiy1 PbcdMuzhPpqo6DcN6HmLbiIPFCtTpWveReQLX2Ha3MFniuptY/vL/TYR1IW4XMG5T6gP90G66esa g1w1xIk5C1OqOrUXteKTZje5IuMRHCZH70CWXkS7LEstavc7SI2TKS0qLvBZTjEbLEt6UUsHC5Ml tWeHO2xbHiTYmWU1atNjtyJdmdge6KjbnwY2NlVqwpjA5m9jYAValMscGZ2Z2YqhKMbf5kjL2zfi WCtonrtcsbTcZwnBL0a2n6UBKma3g4Mo0qiENY2mZy9JMujRe4wtjMbJGTW9WoygCTZ1jItr1MGW JTLIpQz9IHHeJlIOCutiYjNqz/dLUysu5bJ7R3Xk3LbKNVqeCbrOe0Jse9YOmOZd4Ni01DhSpmoy NvZJYP8AxMzmTSbmXgybsb+ge3ufceZr7FnK+6qlDcbrH2Ml/SG+TNR1F/DE04WPsSjttNrXH2zn PV8NRlXJ1RlrJtbiN3Te+7KmmUPniajNnjwaURhYrNfYu3sqppaTC63BEzPUYmk9vpEzubejKQ9s HwZrdveUax+2Z3TaUzH2LGXhTj3BmN0mWf6QB9yiTdmvKzRzY8zOzFq+nIOJN5QaUmXvEdSWu/dF 0xL7txv+8v2SyaC643Yl+yU2kXuPfGFj7HXeUL9V+8fabyWUU1N/eJ6sybezQf4/aT7JXcoUV9wk 5k+yU2XsUG4Fv2mvslLPp6h6Y6TJu3Gcqau1S92md5jsv2z5KYLycn5j7JYvydTrlBgx9ktbodS5 7zX2SfbJdQhxc8xvKbhVQubxvKTIr95n7J8JYOTmWM58libbttaTc2CGtxJ9hYi24i8n2yu/hRbO MXmvslNpUVU5PM1ulypUzcSbmxgrso23xG5tKi27NzJuu/tA/YmXdNlFQY3NgtTv8y7ptKgtpndL lZpq3ImZzWP1QRRjaJN2kFFSbkS/ZIJKIF8CbjqSlGJpWtdad43nwaeYUyMhswtM7z5S57SrA7Sx 1ZVa44W0u8z3XnwotfFpznKbSf1Cdo4k2lkPa9o2kSx/eaVe1jiAQRl5Et+IKVsPaCl7LZkpNfKj T3DEmsrSwuwdUayoDVFzbtOmGPBGKUtUrGzYnXR20McKpFu855dPy45YeBBRxMarj011KQVcHM1o 6/WWWHHeNXPLGuFdOQTM6sUihSOZmkpYybDiaaU4PIxMyiu3zEStrAxLZau8WWHBb5kZXMyCA7xC p9sqoEvmEpZEmqlkZjUQbvEsQkrN9sqKBMC5BZGIFAHmEVkwUuxI8QUsLDWq1QHmGtRtS2qD2jnw arXYBnEayaqKA5HEayahYKvJl1TUv3Kd5dDUwBSL9pfrKBcMenmXQQqwNjGhRidODJo6RgetBHW/ /rGi6E1aJQXHEmjGWBSqCLmNGNRoqmXQ1EyL5l0apEpgzOhSMotaTQolqgRrWv8AMmiUNGVu8aLR m5UF+SZ1jFYNTVvTXBsJuMXWGWvqS7bonBnJnOobniZ0Zho0lcVhZsTUYOkQN3RDYZmZwZnHygfc PtjRNF7u3ttujQ0ZNRrh+hcxpHhgv610+8X+RGgJPUSRtjXwWX9c6sZqIZtbepgKQy5mqdbikoeo 7msJeGWl6/ujEtQMztckBuqGoZa9YUlscsPE6xLW6k1NepTBDZ8SZdkvy36TV2p9f3eTOX9ajMVT W/pHM0s9RlqVqgYdzMzTllnfJnunBMyzYxqVXEiWM6iwusUqvq24teYoCNSWqWtaZmEP94fzIL9w WgWjpndNcLwsstsYEzMFFmrtkhJ/FGtuYGUGau0XhoBrxbARWDNk2iw0ahLgGL9qjVad5LKLaqh4 gMWrTlEFene0cC/fQYtzJKqbUKp4kLD9SCDiEtPfsMzS7ANc8iF2WNUzCx7SxlROSq1UOosMzrGc Jsg1DBNp4mZz9GwKjM3BxOWxszlW8950jI2ODsKYW86bwWEVWp5mZzgM+qYgGZnMWNSWPVM7m4/q 3XpvcS7m8qOtqbSp4jc3RK1gCRJuli94E8S7lo9YWsBmXcsHvVF+1sSbFlrqHyDzM7FhLu2P9xub IQym+7+I2NhLVYcma3LE9QsMGT7WtiwxOJPtlz2ntIXG42vG7VqUMgwczX2G0j3MDe95N13k5tWy qu3nvH2G4/r2te3Va0v2G8sHtuEsctJGSBGne1mOZ1jNBJpCjAlue0xl1OVNfTC4k+wQ6RWFzH2C JpVpHdH2A/bbd0nEfYDaiqkHvMz1Cw1NIlS5PM1HVWyk0drhTxNfb4as36cmkF7+Zieoin0gxnqm /s4Brpr5M57syL2VEboE6ZRmNxfti1o3C2p7WFo+wT2mZsi3zMzmDFM3t/uTYXYiNlRwWI7RsI17 W8RsB2kkRsizTIxxGwEqx7xsIyGXYB7bbo2BBCMmSZBBC0gooRALZs/mVQmlnmRF7fmLVGU9+YQO 1uwixaqzDMC9l1tCgttNotDNtoVHTcuOYRSqdsAAhMCwlsGLFPSYn4ixftlRxFgdhkBbCMwLWmSb mATJaAOwnvaBTL2vmasREPeUF7Q5HMkgStpkTYWzAFlMAgpgL2kKTxAgTveUUL3zAM8ERYV25hEz A0t/d3gV9/VLYoNm57TM+xYq7myJBZeBVRySPEBiMBAGs9z08iaiBBVBtfmRRbgtyO8NIHMzPdFl xz3m/AtXFpgXvBMom8b45ELrAXuG68lAvcEom4c3gQsGgUTc2vAI2Ci/MUB3iBfuBsH/ADApNu/m KBbgMmaFKwvxAstg2EgiMoGYEZ0vftAlw37QI1rwLXaP3gEbEZ57QBBHECrj9oFYAxAhC2B7wJiB a2vAgYFrQLCi9/8AUAcFxJMhnTfElgSRexksQqO0tigBtzKCUCALEfzFgdvmQU1IBbjmWxaqdtzF ixaLFEAvJYm3xiLFFOMwgiuIUvZcWOZUWlG8qr9oLzmAO3sBArYo/fxCJ7Hft4gULiNkpaXCyWtL su7MtrS3QDMWah2MRfFos1Xs7mVmY9IEbbextNLrPcIEjMfqLTz8eZGoWylgLdjJr5a/ECHyYSlh Sby34KUFNo8CZXiS0XnnvMzlzSpsdhiatA7GBiwYXcuOYRSrcQIBtgSzbrjiGhOxIEANpkQezpzz FqgXv3ixHucS2BF+3MWCN7iSxFUte8ALC+0wibjxAgJECISxMgvc2RJaiy0WByDmaRbgwoSxtCKD YuTAOxFj2gD9rXEtAt5gWGkmFVcqC15NQtKha9+0mqGq+My0oXYkXEUIpNsyArjkGBN5gTfi0tCm q4t2igKMLxQPeAbiKEL3ihN1pBRcwA90iIRYqzQtW4J7wo3fauRYzMz4FIRyeYsVvza/8SWLYdHz NgaTC+eIEdbuLcQo8s+3tAJaW5/gSwHoEHT3nSnXCD9oNGwE6U9E4wxvSO7AnPLF5cseQ7SvPExT FIigLIgm22sPumVBTvYkzNiMcTWOXCSXT62PxKDC2NjFeQYPYZMFFglmIIgpL7CZURe57QJcNxAm QTYYEwqjkBu3iAwkbAwBgLLEZMCb+q0Agd2BNCnBUboC9+7jmRDQ1llUB5uYQCnJHiUGF3nbxaFR G2uVPaQVvG43kRW8q2IBMwMoFXLH4gU5uRaAp22sBA0q4KgShNUspuOIBodwxAHKtaBVSpddo5gC DtW8CPVNgRxIGF/y90ooOG6e5kABiGIvxMh17JeVSC/VabhFqdz2MC36Tg4kkDTe+TMoYXBXEKXT ZmuTwJQSMWJH+JQJazWPEIpiB3lUfu2A3duLQKasXJJ7cSCkqm+ZA23Ve/aWhr9s33XFvEKEUQuQ b/tIKOCLcwpm1QbkZlFM+1SRLj3GKsa2djcztSbTDVQ1dRaXX2m4eiM+Bf8AIJU6VXqmqZu+V1N3 tbu8xlDEqBHsgqJyc0UI7H+60kw0m0A2nKYAunULTPlJBTQre3czYN7LZT901HYVSYJVJ72kaW9U MtxzAV7iuLEZhE3KqnvAqnUUj5gRG+4FjJSFrcXN8CENp1Sf2liALEu174Euq0s5X5ElR5RGuouJ BAWcbTxIB9nZcxQtgUF+QYEd7L8wE1Ad6sODzNi/dIqX8cwKqEs+8SSCLYHmABJ3yIIXDyKJW2XN r3gUrXx3msQFXpYSoHexYAQDdiVkUVMZ8QJxUN4A8vaELKHfa+JAbi1hKKplnunAgV9pt38xKipq WQ+byA6ikUxABU6N3eLECnscxaBNJ2eQWaZvtECypAt4hU32sB3ksUL3iwSAMCGiJC2XxNWgmUhR 3i1UxsCLSWi1WyD5iwW1ry2rQWc5/wBSqtdy1gQbL4hDFxUueIVT1Cz7RxFiOQMGWJ5sKdTys6bt Byo2Fb3k3QenpIpJtmajPwtn78FbzM5ll72XHYTmTK1YHIwYZQ84gX1XtApkZeW+YErC5Vr5j9Gf 26hYm+I2QSKdpvGwt6fQCsk8iFCoCjvAmxV45gH7JYXvL/8A0oRp3LAKu4ngCIxv/lrV1tL+G9Vq lUv+Wt72now6Mzzm1GHt2dR+HtOdHsSmA6jkdzPR9XFQ6U8vqNDX0rkVFIN+e0+f1elN245wWaRt Od33YpaLYAWljhR+1fJPHaWZvuoGXwceJAivT6hICpINu0/5nRkNRBfHHeBQQEi3AgWaY9wQLNIf xAHYL5mbBlMdMtikpdV+8l+hKtHc4Mlgfp7KW8RYiUWdb9osQ0XQ3ixYpbueTFitgQsx5AsIsAUJ YN2iw17MLWkQKU2hYEyCxhpdCntW5/iBRBcN8QFqDttKys0iq7pQaHouRniaxBIBzKL9rde/HaZU laJUm/PaRFhRe55gR12nHBiVXTAY5Elqtm6jcWX4jYL2hxYSIH7Tt8Qg7wrQw2kDue80JUQsoIFr QKdzfiLEFty25gSoo3ZOPMCsjA4ksWxxjBiwNNjfb38zUSgyuy2OonmSRHUiTkRlG0GVTAAE3GUV u6hntFgKl2bzJYEt5NrRYi1L3AGPMgMFf4gDvA44lgTdfMoHp5PMDb6d6fqtcwSkpC937TphhObc YvXej+g0ND1P+ZVPc5tPd0+hGLcOxsAFp2/jQWVWx3mlYNRpUqIVdQ6nkETnlhE90ed9Y9Fq6e1b TDdS7jvPL1Pj1zi5zDiozMdt8+DPFOMx3YkDsd57W7ST+JCgTuhU1IyCIAo20W7y2iwoKEd4Aqyq OOIsFuVsjmLBMOmLC7XkoUtwwF4pDGJRxNRHtV7972AzKA9xjdDgRSCWo2zYoxOajVgy2JzFAaf3 EntNYx7A1FBJxz2mqEQqq2cftFQJtVmFjMMm9O2wy0NQWybvgwohZUscmAGn+9r8GQRqY37RNoIr ixzaBaqrJtP7yiKEtbgiQEWFO3zM2KqJdwRiaC6ybeMwi1G5b+JJWBIoK4wfMzSlmyY5vFCWCG5F 4QHt7nuBAr2238Y8QhzOW4EqjDkC0ASdwzAWpPYZgEqlyQ3eASo6n4kQL3XPeLFKpWoGvz2j9UV2 Z9x4Etg1YOWmtvAE33gdpixbliPiLFEC2D1SiyCFv3gLIDWJgWtkuOQZqAYtttbmWoQDAbcftaKQ ScqgUknxM/mLcQ7fpP4feufe1A2If0+Z6un0b5zajHy9ZpaSaekKdJQijGJ7ccIjs6ne8obaBN2i brnxCqutiZQsMGz2kSkdQoP9pwbyzNrTz3q/oiVj7+lAFQZI7GebqdGJ5hicHmdTTqU6pV0KsvIM +fOFTWTnMV2CH2rkTGXHZLDu3WvwZMee5Y3sFvFqCzBd44MWi2ta1rkwAC7eOZRNx7wCLi3TLsF7 WbI4EWhm668cSZZKKmwTPcxAjrY7uQZJmhSki5EuwBGsxjYFSez5PPaLEfLt4tiBTKCoueIBUls1 +0FBNwxIkKT3Ln5hVoHLXaVLE/Sw8zMyLQ3Y3mrFbu8bAQ128SbC61sERYB3DMAe0gcamBfuMSxl 4Aqwv1cmaES5J8SRPNEBDFrgYm1LcHcAe3eQPaxS8zKASoew4ksTc2zf8xYtWAlFpU3G1siBZ6si AKiz/EAiwHHeBe42yZAQK+3fmAlzZxbiAaZXMookLa2DAt2tYzIpGLtaBLbWuZQTupxKKa3TaAVw RcCamQFgLtfPiYtaXRR61QJTW7twBNxF/wCV1es9G9Dp6NBUrndVObHtPd0ujrzLcYu0B2nq19N0 hc2xzLSqBNrnmKFtUYXPMgBapKndxFlASoF6W/iLB1G3DbfBkgBsKrcG/kTSMHqvpVLXUvcp4rAf teebq9LbmGZh42tRq0KxSsCGU2t5nz5ipqXOYUHHUAOOJnKfTCPlLd5lpKd9hX/EC7nGJYA1HPCj MqF3JkBbQgv2MBi2Vb+ZQIe6lRJIEoWFoQSMwTacyKi8GAIECMpLArAlYlbAcmWxa/bZosNW2z5l UC2IPxIButQGwtbvKSJAVF73kQTFWAJ5mZF7gFwMyhbv1/ECmGbiBQJPMAmUHPeANzbq5HFo/RaK XJt/EolirWk/RXD4i1W9mYfMWCU2RrmEJp3IPgwg7t7WyFUDmUGpC5lE33G0cwBN8QLL9pBW4yCX AG2BdumUQNYSigd5kBubpbuJAtGK5gE5JsZRTsMXgXvDSoNDgySsH6PR1tY+yiue5nTpYW6xD1Pp fpOl9N/Mq1ENU92PE+hh0oj/AE3TTX9U0CHq1VJbdy07fixDNW/EfpFEdXqVEHxvjam6BS/FnoVj u9Ro3/8Auk3T60b8Weg4C+o0ST/1RufWZ/znplZQE19HPYPJta613M/5HRstkr0yfIcGBoSpSqU8 VFJ+IB3uuM2molAWfdk7fEloPYwO5T1d5b8Iwer+nU9chuAKvZhOefSjLlnKHka+nfT1TTqrtZeP mfM6mNTUuElN08zmqK2b+YEY9VpYQRYLm2ZQPSzWPeANUKemQQGy2gDi8AgWH7TEi6ZveaxAOxVL d4RN/SPMBijpuZFKc5kQd8CFGtlGe82oGt+mBZ+3EqJclJBC3CzMiM3aUCQdu7wYDfcWomBYiApM kwCsLQLCgKJRadN/niYAI3Ud02QLd14hQuga7DFooCy2vbvIkqpseDCDvCowDPNCDjMCjjIgETdR 5gKPMiDHEioW6bmBV8ZlgEmQbyiU7Xz2kFHLyCn+8AQgnYCwkrm1vwE33jxGUsDC7iey2nXp47cO uOLi+q/i3SenM1PT0lr1lwbnie7D48R2dYwiOzz2r/HPrlcFKNf6dPFLGJ6I6UQ6RlXZya3rXqdU 3qa2ux+XM1rXZZzvmWd9ZqX+6vUb92vDJRuTc3PzA26KgKvT0/zLOV8sw6VP0s26U58GZmtblvHH bLhprekHT6Nq7rYDve0+fj14y6mmL6PV6X+blzqdWstMslRwL4s09Mz/AKp5NeLhq03rHqNE3TW1 Ut/1TtrXLnlncVDr6b8a+t6ewXWLVA7PM0zj1Pbq0f8AtK9RpLfU6VKwHdZW5mHW9P8A+1P0uqQu pptRbvbIhnV6X078Tei+oWNLW0s8BmsZuJNT/VPTqXqGnvTYF1yrKZw6vS3c8sLeK1a1aNVqVRdp Xk+Z82cfreaqErLsE5zlsbotSzSpEqardjiFRGCm5gU1qjXMBgYBMQobZJkF/EgskKuOYCctg5hF lhjGYDi11ABhSy2QO8gJibSgdxYWtaaRQXYbwortCL7QpRuJEGrFgAe0qiQk4MAAdzTMgy1pBS2u b/xIK34F+YZEzblxKAW/eShN23MQoixIvOkKHeTiYnuysW57yUB9w8QLZjuuJ1VbEkYhRWG2UDwC YANixklDKZDSKm0MtoEdbf4lFXAT5gLDMDzeEMQ9758SAgt23QpbC92lhiY8iQnaL5mcsSHO/Eta tS9Hr+xcMbC47DvPT0O8RLtjPh82fqYsc/Jn1Yh2oPeWYFGShUC8y0DUtfBI/aajHHtJq9D+EqFb W+o0qILkDLd8Tx/LyrHXF7vi4f8AqXofxlVQ0BoNPnb95H/pPk/A6cx1Jyzev5E/5qHn9LpP+5Op GeR8T6HVy/28+HTvHlZ9LDUNwGbXnbLO+yfRERy5NbT7a204InoeKelRlGp7dwzXTbkHvDm5xbcx IGL4hqLOpbkIIJB+MRMVyb07HpX4m9Y9Kq76GqYp/a7EiIyXd6rT/jDTetbKXqCDTartUH2tPJ8j p7dmc8YbdpXH+COJ8/69e7zzgNLlvA7SM0gIc37cWgAynN5AzaVW94FD7OYAioRcCUFvx8ygQ2DA KidpuwgVUbqyLCQXTN2+JJB2CvY8ngyKjtmw/mBQcbrTQB379pENVwUvKoLkn4hEchrAcwq0Funv CIW2n+IC0ewPm8gYWUgQoSbm4hFck3kpB0myQZRTtm3ftFAGyBf+ZFGhJ54ktQNcHm0rK7jbzeKR VxzAg8TbQwbC0AXY9oF7sAGATr0woV6e8lIMcWJtLSiK7k5uYCxbYVvkQgENj8wDxa/BigzcNlhH 8UBI27Zm6nlL8JuC57Te0eEBWNNqL+4t6ZWxBno6XSzmYmI4bxfPfU9BRTU1fbchCbgWn1Iwp2ty nQq9u3maaDaZEA5lDkob7bbk82loiHv/AEL8J+haz0lNVqqjU2C3YlrGfG+T8jrdPPXDG/8A/Xvj DGY4ZdV+IPS/QkbQ+hUzdzarqH5P7Trh0MutH2dSZhz+3651L07jVPvuDvF7k3vOmPT+viHr33ix tTCal6f6SvE4dTvs7Y5cVB/thdNgcCdOll5c8524cRtKalZ3C3B88z1Rk8+WF93L1WkVXO6654l2 cZ6UFlKaJZVz3kib5liY14gKLidL8OOUCAsf/kSRDIlQM1rcZHgTWMezV7P8K1q1bRVUqsXVPtJ5 ng68R4cspdgWIxjGZ4u7mFAAxscRQJ88CKA1N3tgCKFKGKftFCrbTkSxAuh1br8djKDKbR5vIKDY scmFC53/AMdoQuldXvfHiQPLC9/8RqqDGTmNQKi5JikULZBihY+2AaYW5gQJ3vAg6QTyYUJYWzIh ZHV4gWJQR6V8nsIEXJx3hEN1v/6wUAvcg+JARYbCfMkyo0P5d5hQsyOStrHzOmPZCjdbiVKTdBRt iuTK0ncDuYQDlg5tAPspMBm8QoGS3WMjxCDpkNzzCgdipuv+IF3B6jiANluCOI/iCC7s9pfH+hTX U2XMzjhOU1iG09P7g6sT6PS+Bln/ALyQ1109JNrNefTw+Bhj3apz9fqab0zST7bWnqx6cYxWKvP1 9DTrVMiw8zE4OjD6r6bTWj0LmcMsWrcF9KyZ7zlMKFFYt9uZR1bBkRkXY6yjs6F3q0wtYbktkcTp j08cv9ZwsdSY4DrKOjYBatG/wgmssI7Ys1fKtJW02n6RTdFOAT2nm6nT9O/T6uv+ZP1jAamnUpm6 lcmePq9J68OrfDSNRTFKzNaccIp1zjy4/qVcac7qTbm+J64xl5Op1JcetqalZt1ReqanGXnjqyLc 1RLBOeTJji6b+w06DLyCRL2ZuxBFJsMnwMmNmdYdP0/0XU611G006S8k4JnLPreIcpyeu0enp6Og KFJbIO88Gee3DlMnioAACMeZzqmRABbgjmFL3C+OIQSuHuDiFVTAFwTzxCF6kMtwM3lBUrijYc94 DTlMHMypB5lRO9v9wLQcg/5gRfvCnjtAPcN23tAp3vdR2gDTTcCTxANODeBVVukBeZkHTPRnmURb knxCs7EiptPF5GTmAJBMqoQq8y0BchgGHIihEYKQRICLXOeDIE1lCC4lgSkpdJdUWrMt17TNKHIz /uUQZFzAuwtu7QHbTa54lFP0nd4gC4Jf4MCDFx4gEnVAJG5UwLGMwqVOn9oCmqkWJ4hAWZ23DjxF +RqRNyX28Tr0+jPVmoDUpU6Q3VDt72n3vj/EjpRcjLqfUQt1prae2Mv/AKq59SvWq8nEmcqQ43Hm ZxvuqMNiZ4kmVZaoSoLczEw0x1dGtThZzyxUr/iRywxEYo2UdBgBRNRj7Gi+38pBZv1TWcx3hipa NPRREvt3Me5m+nFwct66ahWQJVpAg9/ExOKeXM1Xpp01a1yaJ8TzdbHh6OnlWRSaepXpD2LfcQd0 +bPHL39bq1DFV/DnqFV7q9JEPkzWPyo8vDl1bV/+k9Z+vVJb4ln5UOX2NFL8Jbfv1f8Aic5+T6Pt a6f4a0KW9ypUf47TlPyGJzdHR+naPSj8ulTHyRczlPXlnaWm21zaw/acs8pLTJx3EuPtA4IIPIl2 tFrUYqAe+LwoagKfzAhO1h8wG1Oix88QLZei/eWAosUQHt3gNVgyXEyF4vKKqsFF4ABrDce8At4u DAGoOsEHmA2kmbnviBW8ISviBSOCJBasGuT2kAo+4krwIB7iaQbv3lA7N77hyJBCWsWH3CWAF9yF u80iIbpArfY2mZDdytzIpVchhYcyoujcCWxN4JI7zNgqablFMd8kywqqjAYQdIxKA3t7PEiNVRb1 BsyIUTKr9LdoC7APY8ShiUeT5lAGl13gNRNyEQpTo62vgSIPaGHk+Y82BGnOSeJ0vxBRtHTZ3cCe npfDnKYzkHV1CURZeZ93pYaxTTl6nVmoSTLlPNwrOty1zxE5Xy0XVqWay5kCrdWe8thinepXgCY2 CWRW6by7AXUUxu7DFouwVNkqi4NviA2tUWlT2rljiACLSooHqvcntAP6mtV6dNTCqP1QCWjXLD6j WOB4B4ig/wCnNvytVVdf7GFwZMsA/R6RRhaZV+4GLz5/V6Fh1RChClSD/qfKy6c4/wDTit6TE2Pb tOa0m07bDkRraI1Em3+TOkQg6dHt/MzNKtVDOR/bKpVS1OxHJmJEYOyk+ZcQtUZseJmQTqS4bxNQ gqikgE8wqHc6i/aBbl0pYOPEAOsoCeIB0lbaT2gEiXe7fbIF1bm/iQSiu5LHgSwKK3bAzKJUX80A c2zAcCaSWEBdVDt3d4AqnTuPaEMo0waZPF4UqioVnB/iA1NxpEcQA9qoihuZmQwqAp8kSBARsAzp CGBG4PEkqXVplz0ciQOp09oAbkygGUKTYZkkMqFadMAcmAoEldwGTIJRpkk24PM1ANqSjB4gJsd3 xA1oNh6Zi1GwvFgGXebdxKCRjYoORLYIKXfaORAOncXFsxYCuL2EWKCkWHEuN5TpisH7Nibnx8T7 Hxvhf+sxm1OsTbZTf4E+pFY/5gYqrFlLFv4klaZtofp7ybe2ia9Up0g8TMz5gZGJLXBksNGqFIda 3+YsWNXSbta8tAem+5H/AIgJqOSdpHMsARTZXBp58iUORWqVehc/MDR9KlNg9eoMfpkBPr9MMIrE jsMQFfWuxtT09j/c2YGigdXUsG1Xtg9lWWx2dDpWUhn1F/lpiVdF6+lVNlVkb/qBzOfU6O7my7KH 30agdT27z5PW+HOPMBeN9tvM8F5RwTAtm1Tu5PEbT5SgrdCR3moxvuE0lPuv2vCKdPcwP08zEqYi iwsP3iJANane/fiaQRUWtbjmSZUt+rBNh4iwQG1TYS2FLTZyZEOFMhbf4lVagq1osR8pM2BamFp2 P7yAtGtqbX/iXGRNljuHM0M+ff8AcPHElo0up2i4x2lUtVZmt+mEVUTcdgFhIDdWwq4AEtqQ67GA JyZEG+727Dm80LWrZlXtaSQ8ruYHtMqUyksW/SvE1CCQ7zYj+YmVQ03pNcYHnsZABJUlz/mWwylS FVfcHaQKdd1W3Y8TNoaQqqFHMtqMIKSlhm/M1AQF9wG/B4ElhOxr7fmEasgnGB3kpVnd2igVKwOe TNRj5C6g2uSI1B0rhiw5tJXkRHYNnkxH6Lqqbgjn5ljHLKdcYWlfUrSwq+5W/wD8ifa+L8XWPsyW Get7tUXrN1HsuZ9KZ4rHgZ3UUl7D95I7VJTLWr0yfuk7d5aKeuqIbZJ7znNKwvWLPciOO8AkZdtu 8FCwwzBTLWUXtxaEplLuh6Wx5kKFT1L7usX+ZqJWmzQ1qFUv7tUU2CkgHv8AEfYUCnqVuSWIse0u xTfp30VUXqXZvky2h/uaSj1U9PuP7yWGD1BbY0q3liS1N6kitZqaqf2lSwf8qjN1gsPANov8LNoa gVm3Jp1C/N5q0db02g9d7qq0x3sJzz57j1On9L0VSkA9i3c3sZ5M+ljPhqiNZ+Ht9m0lYMO6n/5n k6nxb5xSnG1emraVmSshVjwe3+Z8/qdLPHslM2RtB5HJkn9SlvYGy9+8xP4g6QCpnJPaK9oz1emt Yi9+Jr+hlw1hwe8zkqmRWu1rkSA7AoLC8oigLYQFu5L4HECK35gJgQ5c9lEagmUsgkoWBtS0QKUD ba+ZQFQqXGLAcwG+4u3rOO0CnyoNLgx/AKAq+e0C0PWQYC3pjeSc+IETpvuHxaaiRVlJsB1Qhimy 5mZVQ3G4Awe8kStGOAE54lmSlNvsNx6RwIQsVPcJQCwkDaJ2Lt4PcSgXpEXPniSkAhUCzfdBa2cq AvnmFS20XtAXte+7tA0vZVK+ZQprqOcSClB3qDx5jbwGV1s9h3l2BKNvHcTUc8CWs6i150xw2nTE PKKELtb+Z9z4/wAeMMf9NMFXUIoIC7gOyiezDtSsNbXavijSCr2JGYoYa1PUV23VmIJmZgKWiqnq a8xUKZZGwuTGsBdXSVj1KtviWMIUKaOp/wCYbHxLqC9lB91QC0a+Qtkp2Nm3GYsc/VFad17n+ZkY qjVEN3G0WxfvFrDnu9ZqvubTYGYV1aI+ooiopO4DgTcSASvWpVL9pq2adDT+o1ccG8ljVT9Rscrc zUZ0km/8tQ/87T7prdFL6l6czZoFf2j7B0qPqvpCi+9xbtaTZW3Q/iTQvVFOhTezdzJlI9HR9S0S KMOjnucicMsla6PquehgF8kWlsOfXUtSntahEqg8WteYywie4wa30qm1M1NK2y3KtkzydT4v/wBU 1cR1NMWP3XtPnZ9GcGKE1lUeTOczfcAV6yTk+ZCwVEsLj7pYxtNkN1C/PMUHUdqnJ5ihVWysAO8A UX7j3gL2g3YciBM4vgdzNBoYk/6mZAuTfaM3kChuV+MXhDSt8lZVCyKRZuewgOSmuy1rWzAHcpUq BkG94Cn3MOmA1rEJfkcwKqqGJImhdGi17r3lDalD26Z3tnxEwKpaZ2Tp5k1LJI6Cp5U8yUWtrstr 3HBloCiBGzjbmKBCztvOAe8k+wWWwDIhITc20/dIitvUO9oaaLA2vKLuPttAt1GFP3GZFVgq0xfm BBTuu/tMhdd+tf8AE3EAqn5bWXOLzrr6Q6gpVfcbLT63xPi1/wDkyUjVVE5e7H4n1e/EKxVNRUfp pU9o8xXmGoZatPWucV1C+ICqmgZherqv8SbeAh6Wi0/UahcjtHClP61pqQtQo3PmYnKBnf1PXajp pIbfEzfnFYWmn9RrC9Rii/MlyGU9JQpG9VyzRchdWsrbko4t3mRiro9Nd7EXObzMjlamrUruC7XK 4EQsKWq9NTdgw8TClU9Y9Ny1LoHebgNGoqu12Is0lh6NUUWU3aLD01I+yqvV5moST1U23Kdw8Sou o6WyLHvAqmdO3bmajKB3fRH0Oi/MdbnxJlkrr1PxL6b9oGw+SJzGfUet6auRTo6pmLYsFixenSnS q31NXVr3BTAiwVbUUmc09NpfUtR5cOAskZe2u7rfgv05fUK1apq6bLSp9KK7hur9xMZ4xk1o9Nqf wloq1/aq1KZ7dxPLn8WJ5hnLBxPU/QtZpAdyCqo4dJ4Or8aceznODkqagcq3I/TPPETHDlOBjkEO ewnVSlzYWycgyB9egzUxWptfsRGUeQLXAI7hbmZCQCAfmAVHe3SwxNBiDbcE2AmRSLkuMDyZIBvT BIv37zQB12YBv4kAldti0A8Ei5sDAilLHbwMQFlC46eIDSuzb3vAKoRa3+psEtI7Q6CxHeBKrb6q b/8AN5Y7qbvByTtUYvNrSqGnpPRqbsi/3RqUFKa06vQd6L3ti8lekZ6oqVKpqPT3Z/TM/qJ+TzZk HZTxJkLFle7YXtOaoWVqi7eYEWysQOZUR7Lnv/6QC3992bcwGONoLGQA6iqngiSheVpAHtLW0fWo GRSm4HJtxJf1/wCYU3Yh66tsCfa+H8fmOrkhOo1CJTLb8DsJ9ajVy6nqDsx9qmW+Wil1Ya+r1TMT vC/AmZjxDTO31lT7W3SaixotVUHU7gGT6/Ys+jqVvVqYm9IUK6bQaYWJu0moYnqFGhiil28yjNqd fXflue0xIzUGZ6tr/vecwdJGOpNz0xIT6zVChaKZ8zA4zpm8LABe9jxCl1EPMCIjC1uTM7f+Vl3f RfR9TrwSDtpryx7GYz+RHS4Ytp1voOsoHKLVU8FOZxw68ZcykdSuHOqDU6RrDoH9rievDqRLW9qO opVhZ12N5E1/FoIpEZotuMzyytNVXom1VLgTLTdo9TSrVQrUgb9zEfpPDttpajIKmhFG65Ki15Jg s8epVdPtb1CjUI46eJiksr1L1ctpXGl1Yp7s7L5m6WMf9avYfgP3/wDjKbEYQ3J8kzm+hOMYw9st XaoL2BIxNvLVg1OnatSFur4kmLawzjGeXI1H4cTUk9Apuf1TzZ/HiWupOGUcudq/wq60iaVcOeCO Jxn4Xp5vqtytR6Hr6NyaRKjgobzlPx5js5z8f0DT0tSnQEb5BBvOOXTy8M6zHY5fTdaxLJRcjuSJ Ywzb1lmNM06hBuCOVYWnLKMmOY7kVmbfZRiNpZFSVmfiw7yUtNRp7lAUdImsYAmkWFyMCaoCKLun VjPTJoBbjYwypyZn8QvDXsLjzIDoUx+pbCKWE5cgQLCszBS22WhrTSh0283PM74Ye1XqKRQKobF7 GbzxF/To1T7sASY4+QLaUu9gtxJONqfT0dRcFbJ4vN49MaKdC9kp4tOugW6pp2O6nuHLEzM8DHra Pu0xtogHkFebTnnzFQkgorvYKun33Fju7TOMMqrUqWlchkJc8GWYoZilRiSBa+fmcJibUAo6hx0o xufF5rWQXs6nf7Ow7/2mNZ7DYOosp4mY9KS6t7m0TepQnVtgA4l0n/qAyjpCF3E7Qexn0Pi/F3nf NCdSqcDM+5Wn+cRz61Js2XYPN4sYqvsjNXUAfCyW1ZP1HptPi9SN1BW9Zp0umjSsJmeoMVT1jU1L hVIUzH2+IGapV1FbO5pLlQLTfddjn5mg4LZwAvzJPHAGuyGxtZg1pmwGORyZBqoqKenLsCD5MSOL qKu+qzE3zaZCx1dplYCUJlUvYeO8Dp+kek1ddqUX7UX7mnLq5xjjtCTk93Q0tPSaVaVMDYP9z4me c9SeXKV+2ar7uLdhMTcf8sRF8rraTT6pLVaKOR5E3j15x7txDl638L6CuL070nPg3nox+bLezk6n 8I6qjc6esHt2OJ6o+bZbDqPRfV6Sfm6VnA7qbzvj8iJ7rGTENNWSoA1KtTPclbzf2Yz2au+7XSav RqKaVXq8jpMbQvDpf+KaqlY1VZT23S8HDJVoilUSjW0/5rWG8G85ZZwz0+c7fTfw9WGn9PSjTbpV hnzJH4+j1Jt0tX6oobpO5hi15pjH/PZNNq/UapDFvbTwIb0xnmXUpampTQCq28GVxzwjw0VNvs2b CuZq2FOKdAj2xvY9pGo57oj1GF2ppTI894ilyiI5L1OrFFgDUUE8Xkmlxrsz1vZ1C2qadKnmwmah v6olzq3oOm1S79M5pkdjmcJ+PHeHDPoV2YNd6ZqNOvXSsq8subzzdXoz4eTKJhkqKV2hRYHvPJGE 3TO18Kqg0gpGSe01MTCgq1WCBCLXknIZ0xUN835kZEwFiFNoDaKstK54hYLByWaaxD6FIVWG2dsc FdMUfaoXtYid8cQoqXXK8/qkygHpdJU33vuX9prHBYbvo9mTzO0dNRJowy3Ymb0AHTlWKrgdzMTi JWoNWpqFyODJOAFND7YAasT8SR00PpUKKUmVU3Mc3vN6QM1TTrUQ7gEZe7TGWEJTAfyr+1TFSocX nlympqAinXr6bdsdlJ+4EYjcKube99Rnn7jf/Mxt5AUiWu17TjGHhoNWoVF1O4nxN3XBQ9Ir3L1T hcgT6Px+htG8s0XrNY7Na9gPE+1hhrFQU5dfVNnMn9KYKzNV5qN/mRplbR0qjXN7yLwYuhp4I5Ek 4+yfw5vT6DpuODMaoUKFNelVLD4EVHcJ1SGkMIQJdlDRpGsvGRJsKpLVFXK2APMxM+xj1oC1jbgm UXSzY2lF6/Us2nNMYtMzK04qZNpiyj0UjAlWD0oX5ERyNmh9M+primi3zk+Jz6nUjGLlm3rtLoKe jpJSpjn7vmfGz6k5y500vcKVtgGwmJwrmCgEMtivaZjMo9AQAx7zEzCrO01LH/U3GMd1SqLqbW3E 3kuPEM0vdx5adKnwpdVApuQCO4tM75wMuo0mjqvd6FP/ABNfZklipaDRBNy0AP2mvulbW+koK6n2 gT5knqTKYZTBrCpRqL7bFV8TpHWnF0+ye40aqtYEndeX/wCS6x15dBvVNTQAAtb5j/5Mn35Nmj9Y L0mGpNtvVeenDrX3dcOr7Lp/iQ/WH3wfaP2/E7RnbUTi0N+LdLRpsyrd78GXeFq+MXI1f4w1Gsqh aKhLm2cS5Zw9HT+NNcsL671OtqbVmV6R58znnNf6cc+lOPLt+k+o19KStZWemuVMzh1fGrz5fIri WvSeqp9ZUdyURjcAzX2+4X7/AG6h9VomqBcNTYZUidbjJOMmDWUaL1iaahUOROGWMPPONdmKvpVY Y48zllhaU5esoGk4N7iebPpoz077yRPP+MnCkrC/6ry0tHEFkKKOBczVeBaUPdCquTO2HTtXV0fp 5p2JWx8z1Y9NadGhQ33VluDPRjj4VKvp209IxE9PyU26XSKqi4tNRiHtp0J4m6Uk6YE2zaSYFrpF vcjEaopqKUhgWEmoxVKVydo5mdQoUDe+RbveSimfU6dq7EhsXvnicssbKBVo+5/0bRYBf/mc5wjv KMy0F2lL3bvfMzFTwgPo9D4O/wD/AI//AMzX1QOWoIuO08cfrSUqYLbRkCdul0fsngXraxChV7dx Pu9Hp6Y6yOLqKtQg+Z3mfCMdR7rYnMxr5Geo5Xg3ktUSs0WLfUOv28yWG6dqtWqBe695mZHc0VDc bACYtYdCtoqVWk10DADvCvPvR9l2AFpUYmu9QrukkcvWALW2nMsCkDfpmgn1A7VCnDGc8mmWhRu+ Zgb006qu/uO034oFSV61UU6akseAJxynTmWZl6303QLodMoOKr5JM+b1+pOXZG+24fI7zxWiUxuu L3nfHmOUMp7SMiwnPKK7Ku6npmaGf3FFQ+RNR6QdLru/aWcVBktjNp0hDaoL0/E5ZQEHTAvfdcS0 NCBVTaOJJgW6Amn47zGKUuqiMN24WWd6VKTLUcWGROeUemlVaL1ibGbjDyzK3p7aO1cttsbyZZa9 l2pnp0VdDvubcCax6k+U/ifSJfzLvLr0+rOPIvpqVF1cgEA/4nXHq+30MPm1xlNOrpWpB1qFFuub Ger7YmOWvtwz7y6NP1ugvRU01x8S454uGXS6U/8AqCdZ9NqXWrSp7W8S9SI7vLnHiA/aQoAvOcZ+ IZxyQ1mBKkXHaY255SZEpZhtOJUYPUaRfA7czjnCMSUSGsJ5tEdDTaUe31ZF73nbHphp0wI2qMGd PrVp0ml9nbZf3nfDCldb2gQDfE7UHUNODa06YwrYUCrtmgskqfiBGbF+8gFSS1+0DQLSgKq44gYq lE5JGJkZ6mnHKi7d7GZkK60XZ/oiYkJre5sOOnxOecBNCj7YNQ2YchbXMxhjXdGj66h9vsU/c2+J 2vwODSoL7V2ORzPlzyrAfV/SaRNIatC3wJ9r4mMRjshFXUaSv/R1FMX8me/7InkZa2nO2+2/yJY5 RgqUXIJ7RMSEGkO8zShCiKDFoFl3AYkoJNapp3uvb/ckwO96drE1WnbYfbqL/uc5hXVpahaWlO6p dpFeb19YmsXH2yo5q1T7xbtJIVVUPVLWzLAdRoKy37iUcrXf1yG7cTGTQ9LT/UZgbaSvWqClp1u7 Y/aTPPWNmZem9N9Jo+m0w7fmVjyfE+X1PlbzrCNuw+7ufIHmcJmu6HIlkN+TxOcYhdG9OsLjpOJ2 7IbVG0kAWE4TlcqB22W8zpEBVRbtcDLRKHUaZVNsufChe1KoF258zEZA6jFhaIm1KvuUjvOkAsKN t8zMig7bDfkSY4srRLUSzHntOjUDp7VO4THdUqVyl1HM7QtAdzsFuTOeeFueWJIZ9ucCYkqIGHU8 N1TpjDURfZdRGdM5tmSeO7Gsx/0Zu6M3BtYCajN0jM3Sq7NubFuAZ0xnybTLYNQvFpve+Gd74NQ7 2XbxN0phYKTbtEotGc523+ZqIVVTqUkLnveScRjFL86wGTmcIx5HVottRQF45nowxVqTaclR8Ttq HIV4C3mohD1RiRnE1SnFvaAtmJF+8G/eIkUxuuZoLDFeciQNpXZrnA8QGkd5oFi0gS9hJIz1H6TZ bTIxMrXuWzMSFsx2lQSWPaJ7UpKvsutTcoHNszNBHvaH6v7s7f5ma5RzKrgBl7T5mEXNMw8s9DTa dyKdMEftPs4dqh6MY4Z9XQo6indF2+bTsmrGlLU0bezqWCji5jdKNTW66kbVwmoU+MGajqc3KTjw 009Ro9V0q3tVP7GnT7GNQNRKPYC4mu6G6d2p39wWWSYQjUvRrfbhxxNf1GYa5lIthwbG05zPghtS tVN3uTjiRtVQhqd25OYHOLFXI7SSKpF8jz3gb0RaVD5kHm69Rm1T9xeZKbEqKtO7c+JG6adNqaum da6Gx/aYym+G8fT1Xp3rKahB7yWPdhPLn0InlJ6Xl1TRFamGptuSePP48uc4VytEKmxGLTOlOd2r 2i/CmYyNZHUpEIGIOMSRhwaltc22iZxtqgVUewbvOytFFdnUcm0mSMroTdu97iedka7nTjJnXABS psobfz2naRCD9xEzn2Ve0ZtOOIA3cEDjxOgumCVt3mVgLIL7m7SwG7bqRbE0AsUSxHM5Ii0aakse ZuAYeyHZzEiUVqMLvz2msRopNs+6bDWXFxzOkB1C4UmdIGinTWpzzOuCnMrBdo4Esx6C9uCG7xEC wiJY7c+YmA/S0WdrnA7XjGBuXTtssOZ2nsDpUiuDLAaCAM9pVA7bsSBCVCtSx4gMerc2EoJGLN+0 DQjgY7zQZvgWHsc94EqIH4gZnp5sQZAh6ZBNhMjO6sM2tIpNdSEJHfnF5Fcz6Me9uv8AMzSuTqnI oFhPm/GxvJzhxK1iC17Ez6/49OMcOVVZqTllfp73lsD72l1BsauxpmUCdGznorccZmaVnei1K5qt e3fvOkMzBQ9YK1BTqMdvYzpGblOLqabXipZalnQfqE645XyzQPVNBUt79E9LDtLMrTkUmqJU3Nk8 Tj5R19NqwoDWx3m1HVK1RuU9MDJWQnF/5kEpXUhTkeYGzUN7XptWrz02kHnfT9NW11W1BS7EzGec Yky3av07V6R7aimUA4PacPuieFxyaNEBXq06W64/VE5+Hpwjy6LodFqQhwpypnObdZl3tDqwiBlb BHEzv4lccYyjl2hWL6dHCi/7Tz5xLz54aiOpCINvcTzzcOG6lq+6CDkjzNY5eJbifRbkKRtHfMxM +mZA92e3iahytQutbaeG5kaDsNx4nPKGRiyjb5jCeVQLucjsJ1mRRszW8SZzwKKfmXnLFVOiq+O/ M6ShWFqAjzMB6BXqkEYmoFsqhppAP1WmFUqK7bRzNQGrRVUzNgglrAcSTAtqY3AnidMf0OC3a4ml EiMb+BOkDSnY8YnXGRqQbkzOkCzTDLmaBJRBAigzcUsIoaUqkgWmlHu72zNAKgLLfgySFglcyAUd WJDQK3gPjiA/3ccWlBpVDYEoYoaaFjJgH1LkQDUnuIAPbxIM1UYOJBlqKVQ+DMqx/THdfcZB5jXk LoSBzPn/AA+Mrlm3m673ax4n1Zjy9WM8BbTJVTpW9/JmaYmL5IX0gMxv7aD5l/qU1ab06hpuo1R+ 5PEpQqjadem6PeRXJ9S0Zy1OgKlP/ozaUcinqD6fWVwGFNjZkcTeP4xMeYew0OpWtplU2NNvHabS nO12mSjVJRbqYryhNGnfFxYwg1UJcXxAW7IOlr5k/ASrstZTmKGzX0i3oa0KYvW1FQBQO0x1ctI2 lNnc/D3o9L0vRJdbVmyzT4/V623MMzy6dajTrIadZVqUzyG5nnxymJuSOHkfWPS/+L1YrUL+0xvb xPf0c4niXo6efLvaD0v/AJGlTq6qn0AYB5M9WrvnnHZuoehUKrMtFfaseHvGkeWcc9T9OraPUNpX zbi/ec9PDUzu0rTp1dwdNjA4InPLpX2efLpF1aD0bODuT+4TxdXpZYzcMa0Xk1QQMGcJYmVGoRUb 47TphPhkvfuqA97y9u7VnnIFuZmeeyE1L3E561NyCRttyZ1/VAWs15jL0GX3ZEzABz55mrCqY/NF +JlLPIC9Q4M0ljS1t1rzUSKIXJ8xDSUgFc/M12DGtuFou+IEueRNxIvLAgxY06emRzxOmMB+2yG0 6KJU3W8TcY32GulTG0zrEULplVwZbGimqgEkzoFOyXmdhYfa11ERIeK3Tma2Ut6u4yInuKRY8+ZL Ul1K57GBSESiCuSdvb4lD6bBf3mg9KxvaWw5WFx8yhpOMQK3GALNugKdSeeJKGetRutt1pKGazcZ 8XkpXkPUx/3I+Z8r481k5vNVVBzefZ8PVj2VQXquTiZUVSjuyLkfBgZ30jN2JBgOT0Ra1iTY/BhJ dLQfh0U+oV2RfEMF+ueiUq9GyqKhA+603jI8/wCglqNSr6c2XU7lmkdN6TVAV5tNMOe4KVLQDpgN e5gA9O7cn+BNRHlEdWFt73txaZ8tPRfhvTe7SatVF9p6Lzw/K6n/AJc3dpozgg525ny5AhTUcW8z mA1NGnqD7VZbrf8A3PT0p5prGeXb9Oo2ooosduBPpW7TIvUqT0varILLw1pssP8AxaalhVZ7VSvS RMS6RNF6j06si2ZgQO47wzta9FTNFSqr7lMcgzGsT3WYVq9Ah/O0p+WSeLq/H84uOWDmsp3lu5xP PrMd3IoA7/2lyGgGxB8TABzua/YxkBc9uJoEqBgJmRD0vZZkDUO42/3IKRNpA/3LAdYMSp7TSLPQ tu/iUBe2SJiJVYFm8Xl2EvdsRETPYNS2zPM6Y4z5Br57TpEBoq7UsIjJRpV3EL2nSMg1WZTcN0zp jkHPqwqADnvNzmpI1Fybjjic9wylqywsTidY6oMdWZqBoW5/adIDP0ygDTZucD4koA6kG1/2koTe y4OZQosd1+0tikWzXvaA8NZrHMofTvNKZTYq2TKNIa0ohaBGaBEvnPMKz1L79pJP8SCr529pB4jU 2rUHUc7Z8XpT/unOHmKrbTa0+3HZ6sVI1iQYU+g4OPMDp0aO9OmncwN+n0tVSD7OIZk+o4XpFIn9 hDI9IFfcH07Op7iUeW/F2gp+namn6powUdG6kbuO81CL92lX0q6qiMVRfE0w5lVfcYgrY+ZoIRGQ 2MB1ht+TLYQ1I07F278TKvW+g9Hp1mwSbifK+ZP+qc3SoVlQG5uTieORe4Ku0ck3vMBmntXqGna5 HeeroY3LeEXNu5oKJVAs+jTrlDdU0qVKRpPkGali3MqvU0+sSkftUWHzMS6naup+WQMwyHTdKDpy e0w1OTSjUj4Vu4M2zLh+rU/Z1dkF1ORaePq4eYccmN7HJFic2nlyZUblRc2E5ikXqwenyYkGygNk ggzQgBV7dhMyJVqClckfF5vULZL1FIODGgdtAe4yInEUGuTiRRMw23P3CApXUnBvMTCGNU3WG3iQ KQm5YTpjOvMjUlQsMqJuOpAhYLjz2mthHJK9PM4ZSplCwIJ5nXCUX79mI7Xmt1Qtu5iMrVGI2XBn ScQmqT7iAG3mMY5pHY0n5ic/E9mMKeqkDaB3mw0IUH7y0qcYMIVWBvgSBbbiDjMgXcj7hMitw3eZ Qz3GUgbcd5oaKbD+JqFNsO00H0zuWUXtPfiBL3xAhb+IUDXOQP5kA9PEg8E521WXsBPi/wAc3A9R Q0tSR+lsifU+P25dsJZuWJGTO7pKw1VWBta3iEbqPqepRek2A8Qfi39S9Wf+nWZVhdXQ0HqHraWI K1F+RDNOzp/UdfbdUooD5XEoz+qUKHreienXp2I7jtK5y8f6G60X1PpDP/Qbcl/Esdw/U6ZySwYW m5/EZKtF8HtEBT1tthtv+01l24Uqqz1WHz27znHa2Zemo1PZ09NSeFvPjfI5y5ZSlqWYlv0ictfa S1abUtUwvU3YTUdOcuyQ7foyMHLOtiZ7Oh09IrJ6On2d3SMFJUz0w1LSaovNMOf6su6pp6wGL2Mk tgrD3KqKOJkOL+2QLcd5ifwkqvZszTTH6whSlRYDNrXnLrduHHJzdo5b7vM8WcMKrKm0K7c9xJEe xRRvbCrwPMznHpFLTIYA8zOEewe83t38zpIHUAVaWOTJMCLwoPImKkMsLk3xM1NgT0H4m88QQQsr EzUY8cgFohXunE55QJv6rTmIwtYCbj9DKRtg8y3EBuy+e81/Ba257+JJx9qsOJIkKDWB/edLRW/q AlgGKm47RwJ1sH7O/wDfzOmMK36X8kC5noiVal1O5unibiQ9ahaUUx6sxQIshwORLQFrWigt6QPP ElBShN3GZkMuO/M1AZTU8Qp6ACagaKdpoMZQYC3FoAE9rQKJsOZAvEg8DUwLti3M+NDm53qVE1NM HGbYxPd0epXDeMuOLqZ7P12gwVfMDTQQPawzCt+l0tR8bSf5g2dzS0amn09vba8M2ZSpamvUW6MF HxaUdKlp6Wnwy3LciVmXyv1vV0dL+N61akNlEEJUH7ywjq6pGRztyrLcTojDX1O1CDggRQwqxPVf Mt8NN/plGnW1KsW6hOWeVQxLraphYdJI4Np8nLmbZavTdI2oe1rUubzv0unfcdWjp6dB9tOn/Jnr jpxi1ji6ulW1jMZd+HfGHQoN1D/EQS3oimbZJ9VphtE20ZU3gc2gw3lycTCtBZKy4OZBldiLpa57 GJaF65TdtEjqPssWmerj/lxzcFC1QAnueDPDmwhogPcEEeJMYDW3BLAyzCBBZbXnOIFXF7mXIU67 qgthRLYp7b7CBFBNNh3nLqcVQr3gwCntN5SGq+1iDG1CVRtG5eIyjyFBrqD5nKg2m4uF7ibELAVD OOUchyOCMTpgKQHeX7TrPsC5BVhfM5UBLWAE1ECFdwxyZuID6NHYueTOsQNCDZmdsWhhib+J0QzT 82EYxyrbtKkTqGbR3mhTbF+3mSwNQ45ksIaqxNhcxYnUrWaAwKGXPMsNUbSfbg8whtyf3moDqZPe aDUPmAbDF4C2W8BbLfEgHYbWuJB891HuMRcYPNp8WZc5NorRNMhuQLWmsJ5tYed9R0w0+pI/Qxus +n0s4yjWHbHLimd6JNts7Tx3dKNou64GCJCvbdpqup3jZVsJTh1vT6usd/67WHmGXYp6muze2Kx3 eQJT8dPS0SLPVbe3zDD5X/2nemro/wASGpTWyapN/wDIlT8F6PqTrNAis13o4N5uMqKa6/pn1HUi 3uJ0q4uEBQ9Cre2S6gW7TlPHK34N0Ppv09YOBn5nk6/V4qGJl2qOh92wIsvJnl6OE5TaOjTGxLIo AUcT6HZugUdxqElrnxE5N4uvSA2L5nN1ht06g1F8SwzLoD4m2RV03UHXyIpLecoEbSDxe0xLcNPs 7FDrwZmYQejpe5W3NwvmWIW210WtTejyGFp0mLinKXjq6NpdW1FsbWtmfN6mNTTAL3XEkQtGKSEy TeWvaIxCDc5sBJpPdKRmV0BX95jPCSghyCQZjWUVvVSCTkczcQCUlNzE9Jmc8L5UmoArXHJzNzXY OasQO15mfwL+oYttcY8CWfQokmoQP4t2mNQ+i3QTy3YxlwIxPLcmZB0z0giajD0D3FVIJxNaz2VN qsQTxEdP2tCRN9x27TpEMme3ttNxipyrupE9xxOkYg9Ot1t3mscVbF06MuZ2iBdOitJsTVUHVmYg WEAd5Cm8gBbNndLQMstrXxFAgyIuLQAYK3V3kpQgNf4moas5bD7uYryhym63mkGrYlBq0BwqFhiB RJgUQCLd5ArYeIofPqmowjW4nw5cyFewZiDcy4jL6rpjV0+4HqXM79Lqa503i52nq9Ox/wDM+r/1 y9GJ5RSPiSYJaKC2YWhl1qIZQFTF4HT0dLZUBvcywOwlQbc9oZeK/wC1KiNRoNNql+6jU2X+DCOF +EtPTbSagD+o/wDqcOp1KTJs0dbUen6v29Q26mTgzp0etcVLEO4+sWqQqobkcmZ63VqKJM0emNUm oRZR/ueTCJz5kpsR7XAHT2nt6WEYwsQqvXWlSsMloybJ0B3VXY8CRYh29Oyki8xDo6enC71tNQzL Q/3Y8zbJr/02HxKkvKq20lfLTnLpDpNVKUQB4gaKP5WnFheo8sJLRo6LoN9T7jNsPN/iimtLXmpb LrPJ1u7GTnqfyytvnE52sJsZ8oefMTzzCF6umahVScjmI9AKQCtsOLSZQDF3JM87LLqUbcADckyo dWJGmKjLYmpVVEmqgR/u8zIatFhz2maUqsrhtijq8zrqyZRpEXtk9zLqNBo+0Et9vMTgphphsnvJ oIy7aYAihSJU2szC/wATGLUIrkDqFhO8QoqL5sODLqy1JnHjM6RiHbGZPib1Vaad0sROkYjVTupG 7iaiA97W3DiXIA9U7JgJ3hjYwGBlC2CzQKkqsciwgXV04v0nEgUVKsDKpyDMoKogJF4F0sC3aBoS 0oLp7wDFhxAhMAd2YBe52tA+aVrKBm8+FLmtCvtdX3TWIoMGBRh/PxHbLZrFwdSho6l0UdPIn2Ol l/l2hu0R90BTa86fqn16FSmQ3b4kGnT1ACoLGB3NHZrEHiWEa6+oCJtHJhHN/EGmHqHoGoogbnVd y/uJUeQ/DQ9l6jcApn955Pk4sZOnURatZHqLdR2nk6edMttfYpQpi62mM85zm4JdfR0wvptNe8+j 0Y1x5bgCgfbOsTfZumXULuc/ExkuJnp/FTHeRt2NMm6x8TOJDoaZjuAPM3DMt1RdpBvNsnVSvsk9 7SpLxrODqNo/unLJ0h1aampURTwMyjfSX8zceOBLCS2AFlxNsPM/i2k3vU25XbYzy9fFjJxEY7vi eXKFgyk5Dnxebw7corUEbmxcGcoz5F76dKnv9u7be865ZBR/O6kO1Zz1AtSAO9f6g4PmXUa6WjXU Uy1OoPcP3K01qhb6OvpyPy8d5mgdQsoYX+4Y+JmQBptcAnJnVDV203297cxY0PtNlP8AbE5LBe0X tuktRrZUN8iboJrVmRcTEYkAHuOBjBnaFbNFRG4blm8GXUpaane86xCnikijyJuhe5OLQAqMgFos QsClhJIw1A+Re8yG0VO0XOYDigAveaFq4HfMA957wCKqwzKogBYZwJoW5DLjtMyKRtovIDp1c8Sh m8NkQCFj3gWB8wBI/mBM+IHzYgMLXzPgf1zArlgQe2J1iRblrUwP1CxmYm5WHO9Qpb19wDKYM+h8 fPmpbxlm01VqbK6G9j3n0Mvx3js7um9RoMANRYTDLfR9N02t69LrBTb+1oG6jofUNIL9FUeQYRPq y9T262mYNxuEA1RdzU+tSwtniWEeV0WiGl9Rr0qhBpr47zz/ACP1zn9aq6Xfeh6RPmT3c5XqagIp IvJF5vxwsfr0OluNBSU/2z6PR/55dIKboyMzp/G4YtQzLuZc3mHQ70klqTFuS0Du6XgXhGhGCuD8 ypLov1UQfiaQsszUj8Sww8rt26v/APsZnJ2h3tCi7dzxDMtwHjiVDblFueJRzdXpx6gKtJuf0zGc WzMPKVKNSjWam42sDa08WUe2JSmBc82HIlxZW9M1VBQ47g8zE4x4UvW0mV0QZXuY/ooIUQi/MsIv TKpa7gnb3lmRb1c2TDeZyym+ytFPUuidTFj8yxl7FM61jxb9p0xqRVa67WB4mJDLo43bc+ZQTMAP nzJl+BQGdxm8YDEqBztm9hGUBuoXHzE+4DaakkBcCTG1dPR0LWJnqxgaajBcDmbAs9kveWwkVbva YsFtDfcYA+4EESFp+Y3xEDTtVFzEhT1bm3aUQpjcsAlDMPmA5cDqMqqdrL08S2LosCvmQCzMrY+2 QEH8f4kB7sWt/MoaDYTQNGN7SgtpgVtMD5wEvdp8Ce7mFBvBp2tm95vwDKB1uP0zOATVpiqjgcNO 3TzrJrFxNMANQ9E4tPr4zcW7x2YdfqKr6j2qXbuJVbNBpqqWY1HDHw0I9LotPqmXprVeOSxhDTWr UiKKVmeqTbJgbkXXBNlaruH/ALSwOXW0wWvU2tu3ZvPP8hiUp02VLH7SJ8xzmC0J98dN1AtcykQ9 LQH/AHKn+0+j0f8Al0guovTOrbBXBGb4Ey2f6Su6lU+GvA7WkBODKjSaTdu0qOjpiHobe9pURPym O/7WxKjzvqekbTa8HmnUa6tMq69GltpqOwlgOIIAI4EoY7b6NybKIGWkpesHpmwmZ70rnfiTR7UX VgWbdZvmcOtFRbEvPgsrkjvOGDEmUkLMLtYeZJRKy73NmvaEUFuCGwVmIUneUDDdg9pJlFIOstM4 fous/tDH3HtLMBasTkG4PM3jNdxr4ojvMqNHIQqODLYlXkW8STIXdje83jKDpqRnvNB6AMLHmdFa tKnVmbxHSDWTE62ob3yZbAOR5iwoEXvACo7DA5OZmZFZcyWH07ILTUAi54iQoqWMDQnSsoBqmb3g UahI5ktVXP8AEWHUm2/tKDe/MBa35aSA9Lss0GKbrmaBIT/iAwvxAm6B86rH2kLifB1nuwBK3UTa 1517d0Mo/rA7zFwEbSUa36Zzj/q1xh53X1vpvUs43refa6M8O2M+GfR/mVzUAuTmd23oPTK1N6g9 ymcdwIR2dRrgtL2qGLwjNp6JRvdJJfmUdigz1XRrELbN+8fq0D1RaCL7lJbOmLeZ5/kTxbEufUO+ 23B5nzO/MOcyNl3JYLa4xLMkS61B9ugpebd57+hP+XSC2qEAdxedbbZa4uxY8SW3S/SMVqqA5ORE Skw7+kJwO80jQbqwDGwY2hGjSVDRrBe0to3ugqC4FwZqRk1NMAhKq3T/ANJKRQQoAeV8yqm+2ScQ FV6pI2jg9pLGrR0NqA8SR3sYPxV06OnTH6mvOXyOzEvMOg/nmeTHKI4liVE+2gJzc8Sz7gIrFrsV JBmbruglVqiByeruJLAsoap8RMikunInPsoXBRt7dRbz2nbGl1WiLa4PM5Z/iUJ6hFO3eEN07XS5 7Qpq5tf95qP0J1DHd08Tf8Q2ntNhumZtWhLLkcTrH6NSOFnSMhpSoDTzOkSoPd7S2Ad9wsIkWmRN WCPUQTm0zIsqBcjiZoWCGHM1EgnqKFAC3tzFgTVXbcGw+YsUKyNnd8RsLqbV4YEybAVcXseJN47K tXsbAy2DNULbyZrYsa1R+phYxYNOuwPERIbt2d5uwSNu4zKGbWC3B55lFKDbm8iq39e3vCPCVEVg D2nxoYB7YY3ESGdSEAcTnQlOiNpPJiIVxPxD6W+o1FKqq2AwZ9PoZeGonk/0/wBP0VEqtZCx4wZ6 3W3bHo7VU3en1abp/YcNAzv6V6xRJ/8AC6rj+7cJR0tL6P6s9BXqacUweR3EqOr6XoU0+46nUK4X 9AhB+s+l0q2m96h4vM9TDbGmZh5VV2tbwZ8TOJxmmJbqVMU9M1apxfpnTHH/ADcofp29zRqT5nv6 Ef5bxDuIx2E6zDrDNqHubCc5dIM9JUfUlh2lxTKXeoVNr3PebYO1Z36dyv3AXX94kFSrLqtHTrph 7dUg6Gj1qBAtQ2M3aNLNR1K23AiEZilTTt9u6kZYEqUKbr7qG4GbQrJSU1HLHAkodHSoVt1Xlgcb 8W1LVKKDnmef5HamMnnKjEPPJXlgu/uP8LM2i8swB+0zXcEF2MQvEwpaGzkNzCCKhmAkpV1Up1cH lZ1hsnaFNhOeUMyqquBIyOldcdjAbQ3M1vOIVVaxfYJu0Bp02u+4zEyHiqob4m9lNWsCPiWMhpp1 bpgzvhkKFXauTNWHBl2bvM1MqNHsMSWLDhWvLYGrX3YHbMzM+hnL9V78zKLasaQ8xYWa3u9NsxsE IXVyp45mdg9nCqPJlxkT3btM3yDSp1GdIkF7nbuYsEHZeMjveNg+jW3EAYMuOXKmvXzYm862plKt u+3AmrDG1WCv+5mc/AXSr2azcSxkL96r719vRNDySgfq4nxJlhCyMuBa2IiVK3g54C/7mgzTsHqb hxJKOd+IveqaOqtEkNuBFp6Ohn/qISJ5cKlX1rgeyvuMvNzPpW7w16Sr6upFSpqBRVTe45h1h36f 4y9cVRQ0irUNrb37zVpOLJqfUPxZ6iSKms9u/CpBr7bvRdD6tSur7CTksWyYJeh0+sqikadcimTj nmWPTm5raWjV1VwbU16m8Tw9bpxdsSRVrDU17CwRcKJ5858Q5z3NoOAGpXsyz29CeG4XUNlN+Z0m XSGSp1C/iYl0hs9BZHrVh2Vf9y4pLsjaQGbxNyzAHrEqVtYTKuVodVX0mqqUGzTLXmLHUFdmvY2v OlqzarV1tPSZ0Yjb4i2RUfxFrKSKWTepHeNmZMT8U0b5oujHmXZHT0frmj1IsVG6atp1aWooFQys oEo8r+I641GuOw3VRa88vXc5cwWbB4nnZDTA3EWsfMzSjCb1Yg229pews073sYoZ9lib8iSgSllI MRCDNlcEC27maagupTJrEiSmZU9P8sEZtnM5g0ClbnkwKoP7VweWxeFLFNmrHcuBi83GKGUxuqlR 0t5MzMKj4fagvEwDFT277xEAqGoADWE7YzQdRZaoLMLWnQMFYl9lrACSMvAduB2kYktQNW2sb8Sb ChUBue8sZCmsQDwbzWyArjdYBuIsDtK9QHHJmf0Lc5BXk8zMwGOW6bC/7ywBdrtY4mJ7hhYKB3nU Eu58gYgM3FhtYWtAIts4795YVN4C34m7VauQARNWH0w9QeB3kryhzDa4CgGaA+4fdt/qWx5S5qsb GwTmfIyxZWgVqe4nqmYxCdoqEi9rTaG6UimHN/02BmP6H09Oz00qEdNsmdsLjnE/Ycet6do6NatW DbhfqXxPpdG5j/TvgqlodFqluPcFuLGdJ7u0Na6KklMB6j2HABtNfxshtBqWO6jZR23VJGJHR1Hq vpr7nq0hS/tLXlhzknU62jXIqnclS/KHE12m5PDfo9Q1ZGAclagz82nh+Tl4xcJkagFd56QO08MX 3lnISVdtUN/cZ06XUmMqXFsqN35E+rUVbvix6uqKFAkZYmwE45/iz+Oh6BQ9mkWb76guZrD9HV3G 1j9s1kQz1GIyeJholqdN29xT1TKiUtt6rCaWaK1bA6OqP1Wkc5ZqCGrSpkm42xH6zXsw6MduOZf4 tBsqZAyPEcpwsatrqNx+Zzz6s+HKzmZHXIsfM43OX/QzlVU4zM54+kWVK9RGPib1UQVB1EncZihY KqD3YxQzlGL2a1+bwi6Wd1247wLdt1gckHnzMyq0uzlsgCaxiUaK2j2pTaxO8XuJv62idTTIKAqU bbecs8PQRRV6yAkY8+ZNZQw1lVCts3/xOnYUrrfetyzYnGcxYQNe5tUPAnULKBUcVeb4kpFUl2Xu beImQ56rKEFrbu8tyrQoarT91cKMEnvNVPcLWr1lb8eJz25FioHcbz/B7zUA6q7De2zxNTAFCaiF uQIiBftgsCv+5dRpp0zuK2wRedIwUHtBUJOY1Cz10tosT47zJJDqabLc8zlXnJBi+8C2J1xGhldL MPtPaSbvgFTG65Imo/QbINg8TSkOb9JiFaaSLUW17ETpFB9JN4fa2R2PeT+IWj1KT7yLnuJRXvj3 vc/1IjzKVAKLjhnzPmZZMgdTSpgHN5mwVGkbMzcHAlBCyOKZ4Jloaq1ayijTNlH+5q/EDnaXRsHq 16lM1KTHqA7z6Px54t36Y/qNNSITTU9mb2adZjl1hn1+sZiVqUyo7Wmp9OjEKut23RhUTsDIxK0V dV+VV/LcZvzH65yRWoilqBRaou3m/mM+1pfDuaBNlKm4sFGDPnZzcvPJtzUqMf8Ay1GPmc8gumD9 OGtdj/qc8Y8pEt+jYPQ6uRPpdLO4dsZZtdT36mnb7Fz+81PLUy6ujqBGpDuRNQ6eD3qkC3eXIhnb WJfbUxOYvfTp0zVGVk/WbYa+qFwScHgTGxsVU1QWhUDG7EYm7ZsPp2vpigisTuHaaxIlsfW7h0Xt JM0kyOi4szMtztvaY3YtiZglbb5nCWW7GwM3HxKqD283HGby7exVEh6ZHe+CYnIRCxYra5EmPIsU jusDY2vaXIFotN79Wrc/YvebxwsOTSaVKDEvdh2mJxoZdSpopTq+3ZQ2DfmYDlrjUKKdJRnlp2xk aAwoigGuVXiWMhi1erL6vfbeirbaZwzz5LZtC9bUqyUlYlWJCgcRj/viEbK7U621TS9qrTww8zU+ pVl/p1CQZmoQOsqIz0WRSHGGMzM+lR6QqOOvcLg4hBat6YYEDjFhJlz2Vu0emp1bVNU22ivBnfCP Mhmvq6d9tJDagOwlzmBzq1AoDVp/ZxuM46eYC0qlkzYyWgk1NRyBu+3sZN1OSsrhkVbHk2ljMEaw 2qo5+ZrcaKNaqE3hSwtbpHE6ROXeGjqGoRrIfu73nSP0FqHpowWqoXdwRGfZJZK6cGmweYyj0gkX bQu2G+YjiAtqxpvtbK2uDMxkNdJ1cAXsTxOsKYEIO1uBwRN0BejvyBnwJFWi77WGwjm8gvO4AAXH NjLCDqtZdym47zQzXFt1sTKPKaWuavQwsyNn9p4csPLDdVtWdQOEF2mKhRaZRUrAg3UC8uMXzAYK dJkapy9yVnSgtKqpSFSoNz3taYrkaHTUinioKakX2rPp9HGoqXfBwKyVRXJvvIPaay7u0Oppa2n1 NEUq20keeZbtqZc/XNptKSUqBQP0mWmJyYF1aNU90FWHweZmYuKhznI9DRqakBkDMy3/AGmcsoxx 1zc5ziOJdJqoXTogXpvY2ngn25T7g8VaVRdtM2PFjOWXM1ClU2ZTYN0jE3rxTNNOgDEvVZrUgbfu Zvo3bcS0pRNet8Ce6I8S6xz2PrLsqptGVFpJmnaP1Veq1vBici/EsNRar2YLiZq+YZlmq1aw6VwP E5/jmVUZqNzWFyc28Tl2nXJmyK1VjRv2bA+J1wm+INg6FTUqJTvi9yZZzriGZy9Oy7CkiBbEXzOW XUgs1WZCzg3BW1pmpnmBltuN/wDc58x/0jfQVHpojNtAHPmdImPKgqMApBxYW/eTKvCJSa1EAj7u JqB0fS9PQeq61X2KV5PmejpxEd2iq1BKepZFqbiJjOELvS2VKm4024x3iM4iORnTUMVyLdrzjOVi 9T+XQAYk3N1zeZyGfS1QjsGwm69hJjlXdGrTqxrVKu4vSpZsT2nTDnmBgpagO1V72DNgThkh/pOr r6OvV9rhuZennrxCwqpVdtVUdz1N5knLK7Au7FwbdMtgEbpawzfIMlgqaEdK4LZlGnRaZKx62Fgc km1pvD9Vq1VKrqbUaFlpg9IJtunSYmf+Rlq7qRFNwAw7TjlcdwvU6gmmtK/SP0zW/FBOpRUpk072 ObTMyhGmAAJe4ImKGmi2y5GPMXEAK1YoVP6ry3A00ddXoIKtMjpOR2M3GeUdmrHU9VWtVFVqIDnx Nx1L7lmVqraxlc4CqbidbvuF6aqgfal+bWMzjlHaWTa1XbUNKohseJjPLmlKDIH56b4B7CEaBt+4 Vv2E3EqM62qae0MotyZqc+C16Sq7upDW8kxjyrftpsbswAOGM617UL6X2hvV91vHeK8oz0v6hJyp 7SoX7R3fd34mR5M0TT1auMK3M8W/hhr9729xC4JtMxCmUnVQdp2bhaajgSq5oKCi3QD7osZdSxf2 xe5Y4liPKJrKWregooVKxthts9vTzdumxD07Uj7qrt5DYnZ7MYa6OgO+9OmaTDN1N7znP/VQzl3W 67nP1NOjX28q4sZ0lymCfVBpkoo+m0qUh3tLj7cy/SEptv1NTkpYTz9ZxzdJhp10asz7apW4HmeW Quw09JXdl3OAZzryKFCoxp0Qfva7H4mvwO1mo3aqjpaOKNM3b5M6YTUjr+k1qbIUP3T1R1ImXXGU 1bj3lYcCTqS7RKq9OpXAalawmJlaLUFKILAgqZrHLhnMWi0tPUarew20qQufkzOPe3OJZNTpxrtZ X2YVcTlMbdSZKZfp1oVkpMtxedOnxlTMwmnpomorKq2a9xOeXeWJhHqFksexnCUa6NVNgB7zrjIH 2gLlTxJkAon3WsWtt4nMU1RvePuKSwxaaG3RqXRn3AouSvcTpirVpyXV6IcH9W49p1ifDS/TNOdZ XLFgQrWk6cbcyhPrOnfRV2pOLr9wI7SdTjgYm1BIRNtlGd3mYmfSLrsrU6ZDYvaYlAuRSqgEXUiY BaWq1JNQ4+wrtYGa6c1AzUaX6e7HExHIYtOp7u1G2kH/ADJrUgKnuI5Zzdu0C0qNte/ZRAJHckMw 6h2kU0NaoGvtLTSq1K7ailO68jvJnx2RppVm1GnCl9uOk/2zrhnNDM71KtW7tdlxeYz5AVFvVAvx Mhj/AJtPJsym1pQpDuLi/FoFPcE/xMTCBbrsT2iIFOStIW83M1MqgqB3v8YkjIaG11Q0lQbRt5tO v2FkPUqU6gqrh5iM/KNA1L6hwXN28zM5XKj354B+ZvYWzlhwAPMuwn2rbfcRlPAP36mxQuAO81hn KmjUVHIBsF7ztvI2UdQ9NLW3CdYnjlSzXJa6rbzJaB3Pu3d5LHEqbdrO/Cz50TzTLIrsaiA/ZOl0 NG9S1hxxLM+Q5atRL01+wizTMSEVKK1qtNUbY1M4npxxsNrVdRRqbaDdP6pqOOIdsRtTr1Bu9tah PnmemMnbejdE1ZbltHkecxE83KTlfJutX37F9J7QON47TWWVMTLmfiBKFHRpTpK1Rw12Pe0xHV8M X4ZfT6lGroi1im3s049VzzTV/nLTINgpvOKKdmaogf7DgGZyhHSrfkJuXLFdu6c4lWN3PvEj7lFr ztEeEM0nqKU29txta/MxETjPLVupWrh6G7uJ2nK3bGWXSeqtRqleVM6VxbU5Vw6H19FtBqUOHbKi c9uGc8ifSaiahfpqlTYtQXMzhn4csZTT1k031QGFD2v5E30ucpdLYq1qqLV52m/8S/8AtmZDSrb/ AFCo68MthM5d2Jkt1ZSVbuZyyhFq1kFv0znY0fWIaNgLknmdIkEmxWIA6m/VJITqBUYiszXYGzTO PsHpnU1mKXJHabWD3qjeVQMq8kHmW2mn0/Wto6wakvSwsRHSznHujN6trKmorGtUNmPTY9pvPLbm UVXahRo0itYVMZA7SZV4CWdXQsonOUBqqocUnQ5K7WmJGjSs/sOtRd1N8E+JuqgZ1qvSrVCFVlvY bvE54SLSqd27F/A7RfIlWrTqOPcxAlYKgLI2CeIFBXUA3uJlRakNVVbKRsFyRNhiMvtU2Vgz2sR4 lD9PQCaZwbHcbyxwMnue0xYc3tJuhmmB1Gptex8yd1MqsEZgwuoxClpUpZAxi8iFBiW77e01EIu2 9reJJAVl9oEvkHiZpCqZJN1GImEHu/MAZcTEd6WDamz2yvEuKhpgq6+LTVcjVhlJ8yzChTpXb4li AbECmTNV7DqagWv+pZYU2gV39Qz2M74DQw79jNyAdQVsP3mZkI94e3/13taYsczUgN+WrZbmeao7 sl09PZTfgSSEoPzRc8GXwH1kqNlfN/3jGPIoUWrXa1mDZnSMpuoT9WMsbHqnq/z3dL4OpaiozhXY AXmIzm6dMee7SyVk3gVtoOcGdgpX1DKgdnKbuT3nPqS5yyep/nax/ba7AWWcYnm2L5JoI/t/mKAQ eZM87P6XrqDYa/SDM4yhCB11KAtvVRe0ufqB1rGsrITZtt5yxVmakpU079Vp02mOwyIq16gVRYoc zeWU5co3NXNRStM2Ui04bzbUT6ZArU6bg5tienDOZ4lbvmT3ZvZRgOROefqBdGp0JY4nOeOx/D6N P3KrU3NkIv8AvOnTzrmEakVKu9bELa37zrf/AKCadGlSYWBv8znOQB6d2ct34mbRnpXWpsPf/czq F6hGSsiqLMxm6rsjTp65auQ3eS1adyr0tw0RxxCgpD23qBhZv027zUh1NttMlk6j3MZKxUar09UX yVM5zLJ2p/7zTOOrmS1Kp6UV6V77bfcAJ0xQ9FpIihCSve85zIyaldtRlpLcdprGPY2MTp9MoY9V STLKe0hJpbs7ur5nPEVRUPUZjhVxNTHmBVbAuciQAHLnbe4Gf2mqGukybSGzic+VL01dlqMpyjrk Tpj+oUpARyOcmZvwNfp7hKVieReaj9UnUoPdP9vMzOMIvRuEbda4OJcQ3WECmWB4yZi+aVm3hnG3 vNeUaabuKDA0wyg4adIlS0w9wJjKUVXtW6AOOZqOwyKpV7W47yZJTQq9QJ7TjHdVFTVcia/gMsyk eBNXPcMSqjYGMyRNzyoKdUNqatMdrWm7RqWiWBHxN+FQuFe39ok/gfuDVFVeLXm4nmsRqcgUrH7u 09GQSaiooJ5OAJymRn2H6ndbHP8AM5XyOVRVi3utfPac8kMrMdmPNpkYshx3M14R0tw9oBs3msVW igWAawHeWP8Aqhk1ilG30ze83+Qv4TSZ2/qLa36pz2rLlqJ8Owa1NtELgMT0756ozuSZI1FVkuA1 0VeLzn1MuaZc6gu7UGsTjmcsuOWWtDustrA5nK1R1Ls6MORgTpgF0dOFqliMkWt4m5kMpgM9VibF SFE5gRpaoqmsGAW32zf6FhaVOqzfbujEHRphVdlyDxOWf4BrDot3bE30sgwUzsQE4UZmspUsUxTc U7YbMmQ00abCzcoptMdkaFdVeXcsupV6WZs24ksZ9xdLnm01j+hKAlDUf9P+50gMpqjkVHwVmQ0G l0lFyO8kz6Cd7MxDfb2mb5DdPu9wEtf/ANpuZLa9S67E2te8ZzwF0lX22IW9lvIMQrHbuB//ABOc AnSqo92m1rjIvzOoPS6tmQ02VSB3tzMgqZX6zqE1iBqVvqNa4t0JxMZSCRfd6Txe85CtUCqhEwt7 zpiLpohSp7jWYW2rbmdIgOGno6tNQaDe29Jb7T+qbr0Mmma9NyeeLTEhuhpGrrNnaxMsQA2gMw8m xnDyLVgtUndYDtNAGre9WIXsIGzR0A52vgFbzWEWArf0zv4nLyM+mCuhqU854M6V5GukR7NRS1iB cKe81Cs1CoajnsBOWSHahl9gMmGJsZ0ieAmu9lGwZ7nzLlIXc0/u5InEClb8zHaA6jV3qxbviAmi bo57hprGPIStUjWNsOSMyZDs0K25CL9VuJ0xnhStIpre4x5bAEz0p72h2lf2up8txab6U88q6FQX pcZNjPRI5mmZtTrGv/TpG15w7yNefe3XxN6+Rz23e0PF8WnDqIWdu3PExgMy+3bP3dp0nsDbdsP9 toxDdHf2ern5ljusAr7dn/T2m+n/ANchg9nN/wCyOrVpkR1/8edv2bsRh/0SOvb2Gt91heTq/wDQ XS2dF/t+IzF1N/vdPH6bTHA1f/tj7n9a/TbmbAUr2F/u7zHkDRt1/wD3ZmMgGovuFt1viax/QNa3 tjfN+OA2lb2ht4tOEgDt7/xNeeA2ne6347xN2F/qbf5x+03P6Nmr3e3S9r+hbNpc/wAQNK3uZ+35 nKAI/rm9tnzOmKq/L3m323mwvUbd5t9vxApNud/2/EgGl942/wBO8yCr+1fo/mTzwkk0t/ttb75q UXT3WFufmTIbNLv9iru8TTTnVLe0fb+2coGx9n0CbvvtOoVptm0bP9wG6nbvS39T4iQmla5897Th I1C2zp5iFZuq7br27TpH4gK+76ylbj/3mxPT/e+u1ezj2zuvNQJQ3fQi33TlyOj6Nf8A5Cnutf25 2w/Rl1FvqH28bzOM9witt3r/ALkCKO73G28yDr6Pftz91sTt0lU+7Yd+2045f9BWn9na1v6lu06z 2QNX2/eO/wC72ztkCtNbO3nvOeQOpf8AjvMRYo7fbH+p0Aantv57TP8AQvG3pteBq0236ape27tL AzU7ddvt3Zm8ArVbPrE9rxm0xn+I6Fb/AOmTZ/VseJPHCnaD7Ft/M3h/+qqH/wBWb8XNoj/rgdet f28fdsx/ie3Ic30zb9O9vv3Hf+84Yjd07u1rTv4H/9lQSwECLQAUAAYACAAAACEAh1UX+hEBAABI AgAAEwAAAAAAAAAAAAAAAAAAAAAAW0NvbnRlbnRfVHlwZXNdLnhtbFBLAQItABQABgAIAAAAIQA4 /SH/1gAAAJQBAAALAAAAAAAAAAAAAAAAAEIBAABfcmVscy8ucmVsc1BLAQItABQABgAIAAAAIQAr O98RKwQAAEwNAAAOAAAAAAAAAAAAAAAAAEECAABkcnMvZTJvRG9jLnhtbFBLAQItABQABgAIAAAA IQC+lFNkxQAAAKYBAAAZAAAAAAAAAAAAAAAAAJgGAABkcnMvX3JlbHMvZTJvRG9jLnhtbC5yZWxz UEsBAi0AFAAGAAgAAAAhACuY9gXgAAAACQEAAA8AAAAAAAAAAAAAAAAAlAcAAGRycy9kb3ducmV2 LnhtbFBLAQItAAoAAAAAAAAAIQC0MLgyvHgBALx4AQAVAAAAAAAAAAAAAAAAAKEIAABkcnMvbWVk aWEvaW1hZ2UxLmpwZWdQSwECLQAKAAAAAAAAACEAsfxU/XyCAAB8ggAAFAAAAAAAAAAAAAAAAACQ gQEAZHJzL21lZGlhL2ltYWdlMi5qcGdQSwUGAAAAAAcABwC/AQAAPgQCAAAA ">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7" type="#_x0000_t75" style="position:absolute;left:41459;width:48768;height:4480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EqIOPDAAAA2gAAAA8AAABkcnMvZG93bnJldi54bWxEj0FrAjEUhO9C/0N4hd406R5a3ZpdSkEQ BKlaen5uXjdLNy/LJurqrzeC4HGYmW+YeTm4VhypD41nDa8TBYK48qbhWsPPbjGegggR2WDrmTSc KUBZPI3mmBt/4g0dt7EWCcIhRw02xi6XMlSWHIaJ74iT9+d7hzHJvpamx1OCu1ZmSr1Jhw2nBYsd fVmq/rcHp2Ez211mnVrVK7VW+/37d7as7K/WL8/D5weISEN8hO/tpdGQwe1KugGyuAIAAP//AwBQ SwECLQAUAAYACAAAACEABKs5XgABAADmAQAAEwAAAAAAAAAAAAAAAAAAAAAAW0NvbnRlbnRfVHlw ZXNdLnhtbFBLAQItABQABgAIAAAAIQAIwxik1AAAAJMBAAALAAAAAAAAAAAAAAAAADEBAABfcmVs cy8ucmVsc1BLAQItABQABgAIAAAAIQAzLwWeQQAAADkAAAASAAAAAAAAAAAAAAAAAC4CAABkcnMv cGljdHVyZXhtbC54bWxQSwECLQAUAAYACAAAACEA4Sog48MAAADaAAAADwAAAAAAAAAAAAAAAACf AgAAZHJzL2Rvd25yZXYueG1sUEsFBgAAAAAEAAQA9wAAAI8DAAAAAA== " adj="3600">
                        <v:imagedata r:id="rId11" o:title="" croptop="5917f" cropbottom="18178f"/>
                        <v:shadow on="t" color="black" opacity="26214f" origin="-.5,-.5" offset="-.68028mm,.81072mm"/>
                        <v:path arrowok="t"/>
                      </v:shape>
                      <v:shape id="Picture 4" o:spid="_x0000_s1028" type="#_x0000_t75" style="position:absolute;width:40386;height:4480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UJWiG/AAAA2gAAAA8AAABkcnMvZG93bnJldi54bWxEj0GLwjAUhO8L/ofwhL2tqSIi1SgiWL2J VTw/m2dbbF5KErX7740geBxm5htmvuxMIx7kfG1ZwXCQgCAurK65VHA6bv6mIHxA1thYJgX/5GG5 6P3MMdX2yQd65KEUEcI+RQVVCG0qpS8qMugHtiWO3tU6gyFKV0rt8BnhppGjJJlIgzXHhQpbWldU 3PK7UXAwqzzbGztOXJ6dr9s2u11wpNRvv1vNQATqwjf8ae+0gjG8r8QbIBcvAAAA//8DAFBLAQIt ABQABgAIAAAAIQAEqzleAAEAAOYBAAATAAAAAAAAAAAAAAAAAAAAAABbQ29udGVudF9UeXBlc10u eG1sUEsBAi0AFAAGAAgAAAAhAAjDGKTUAAAAkwEAAAsAAAAAAAAAAAAAAAAAMQEAAF9yZWxzLy5y ZWxzUEsBAi0AFAAGAAgAAAAhADMvBZ5BAAAAOQAAABIAAAAAAAAAAAAAAAAALgIAAGRycy9waWN0 dXJleG1sLnhtbFBLAQItABQABgAIAAAAIQC1CVohvwAAANoAAAAPAAAAAAAAAAAAAAAAAJ8CAABk cnMvZG93bnJldi54bWxQSwUGAAAAAAQABAD3AAAAiwMAAAAA " adj="3600">
                        <v:imagedata r:id="rId12" o:title=""/>
                        <v:shadow on="t" color="black" opacity="26214f" origin="-.5,-.5" offset="-.68028mm,.81072mm"/>
                        <v:path arrowok="t"/>
                      </v:shape>
                    </v:group>
                  </w:pict>
                </mc:Fallback>
              </mc:AlternateContent>
            </w:r>
          </w:p>
          <w:p w:rsidR="009F5833" w:rsidRPr="009A699C" w:rsidRDefault="009F5833" w:rsidP="009A699C">
            <w:pPr>
              <w:tabs>
                <w:tab w:val="left" w:pos="12758"/>
              </w:tabs>
              <w:spacing w:after="0" w:line="240" w:lineRule="auto"/>
              <w:jc w:val="both"/>
              <w:rPr>
                <w:rFonts w:cs="Times New Roman"/>
                <w:bCs/>
                <w:szCs w:val="28"/>
              </w:rPr>
            </w:pPr>
          </w:p>
          <w:p w:rsidR="009F5833" w:rsidRPr="009A699C" w:rsidRDefault="009F5833" w:rsidP="009A699C">
            <w:pPr>
              <w:tabs>
                <w:tab w:val="left" w:pos="12758"/>
              </w:tabs>
              <w:spacing w:after="0" w:line="240" w:lineRule="auto"/>
              <w:jc w:val="both"/>
              <w:rPr>
                <w:rFonts w:cs="Times New Roman"/>
                <w:bCs/>
                <w:szCs w:val="28"/>
              </w:rPr>
            </w:pPr>
          </w:p>
          <w:p w:rsidR="00976BE0" w:rsidRPr="009A699C" w:rsidRDefault="00976BE0" w:rsidP="009A699C">
            <w:pPr>
              <w:tabs>
                <w:tab w:val="left" w:pos="12758"/>
              </w:tabs>
              <w:spacing w:after="0" w:line="240" w:lineRule="auto"/>
              <w:jc w:val="both"/>
              <w:rPr>
                <w:rFonts w:cs="Times New Roman"/>
                <w:bCs/>
                <w:szCs w:val="28"/>
              </w:rPr>
            </w:pPr>
          </w:p>
          <w:p w:rsidR="00976BE0" w:rsidRPr="009A699C" w:rsidRDefault="00976BE0" w:rsidP="009A699C">
            <w:pPr>
              <w:tabs>
                <w:tab w:val="left" w:pos="12758"/>
              </w:tabs>
              <w:spacing w:after="0" w:line="240" w:lineRule="auto"/>
              <w:jc w:val="both"/>
              <w:rPr>
                <w:rFonts w:cs="Times New Roman"/>
                <w:bCs/>
                <w:szCs w:val="28"/>
              </w:rPr>
            </w:pPr>
          </w:p>
          <w:p w:rsidR="00976BE0" w:rsidRPr="009A699C" w:rsidRDefault="00976BE0" w:rsidP="009A699C">
            <w:pPr>
              <w:tabs>
                <w:tab w:val="left" w:pos="12758"/>
              </w:tabs>
              <w:spacing w:after="0" w:line="240" w:lineRule="auto"/>
              <w:jc w:val="both"/>
              <w:rPr>
                <w:rFonts w:cs="Times New Roman"/>
                <w:bCs/>
                <w:szCs w:val="28"/>
              </w:rPr>
            </w:pPr>
          </w:p>
          <w:p w:rsidR="00976BE0" w:rsidRPr="009A699C" w:rsidRDefault="00976BE0" w:rsidP="009A699C">
            <w:pPr>
              <w:tabs>
                <w:tab w:val="left" w:pos="12758"/>
              </w:tabs>
              <w:spacing w:after="0" w:line="240" w:lineRule="auto"/>
              <w:jc w:val="both"/>
              <w:rPr>
                <w:rFonts w:cs="Times New Roman"/>
                <w:bCs/>
                <w:szCs w:val="28"/>
              </w:rPr>
            </w:pPr>
          </w:p>
          <w:p w:rsidR="00976BE0" w:rsidRPr="009A699C" w:rsidRDefault="00976BE0" w:rsidP="009A699C">
            <w:pPr>
              <w:tabs>
                <w:tab w:val="left" w:pos="12758"/>
              </w:tabs>
              <w:spacing w:after="0" w:line="240" w:lineRule="auto"/>
              <w:jc w:val="both"/>
              <w:rPr>
                <w:rFonts w:cs="Times New Roman"/>
                <w:bCs/>
                <w:szCs w:val="28"/>
              </w:rPr>
            </w:pPr>
          </w:p>
          <w:p w:rsidR="000B1C93" w:rsidRPr="009A699C" w:rsidRDefault="000B1C93" w:rsidP="009A699C">
            <w:pPr>
              <w:tabs>
                <w:tab w:val="left" w:pos="12758"/>
              </w:tabs>
              <w:spacing w:after="0" w:line="240" w:lineRule="auto"/>
              <w:jc w:val="both"/>
              <w:rPr>
                <w:rFonts w:cs="Times New Roman"/>
                <w:szCs w:val="28"/>
              </w:rPr>
            </w:pPr>
          </w:p>
          <w:p w:rsidR="00CD2814" w:rsidRPr="009A699C" w:rsidRDefault="00CD2814" w:rsidP="009A699C">
            <w:pPr>
              <w:spacing w:after="0" w:line="240" w:lineRule="auto"/>
              <w:jc w:val="both"/>
              <w:rPr>
                <w:rFonts w:cs="Times New Roman"/>
                <w:b/>
                <w:i/>
                <w:szCs w:val="28"/>
                <w:lang w:val="vi-VN"/>
              </w:rPr>
            </w:pPr>
            <w:r w:rsidRPr="009A699C">
              <w:rPr>
                <w:rFonts w:cs="Times New Roman"/>
                <w:b/>
                <w:i/>
                <w:szCs w:val="28"/>
              </w:rPr>
              <w:t>*</w:t>
            </w:r>
            <w:r w:rsidRPr="009A699C">
              <w:rPr>
                <w:rFonts w:cs="Times New Roman"/>
                <w:b/>
                <w:i/>
                <w:szCs w:val="28"/>
                <w:lang w:val="vi-VN"/>
              </w:rPr>
              <w:t>HS thực hiện nhiệm vụ</w:t>
            </w:r>
          </w:p>
          <w:p w:rsidR="000B1C93" w:rsidRPr="009A699C" w:rsidRDefault="005D0ECF" w:rsidP="009A699C">
            <w:pPr>
              <w:tabs>
                <w:tab w:val="left" w:pos="12758"/>
              </w:tabs>
              <w:spacing w:after="0" w:line="240" w:lineRule="auto"/>
              <w:jc w:val="both"/>
              <w:rPr>
                <w:rFonts w:cs="Times New Roman"/>
                <w:bCs/>
                <w:kern w:val="24"/>
                <w:szCs w:val="28"/>
                <w:lang w:val="vi-VN"/>
              </w:rPr>
            </w:pPr>
            <w:r w:rsidRPr="009A699C">
              <w:rPr>
                <w:rFonts w:cs="Times New Roman"/>
                <w:b/>
                <w:szCs w:val="28"/>
                <w:lang w:val="vi-VN"/>
              </w:rPr>
              <w:t>-</w:t>
            </w:r>
            <w:r w:rsidR="000B1C93" w:rsidRPr="009A699C">
              <w:rPr>
                <w:rFonts w:cs="Times New Roman"/>
                <w:szCs w:val="28"/>
                <w:lang w:val="vi-VN"/>
              </w:rPr>
              <w:t xml:space="preserve"> </w:t>
            </w:r>
            <w:r w:rsidR="000B1C93" w:rsidRPr="009A699C">
              <w:rPr>
                <w:rFonts w:cs="Times New Roman"/>
                <w:bCs/>
                <w:kern w:val="24"/>
                <w:szCs w:val="28"/>
                <w:lang w:val="vi-VN"/>
              </w:rPr>
              <w:t>HS thảo luận nhóm hoàn thành câu hỏi GV đưa ra.</w:t>
            </w:r>
          </w:p>
          <w:p w:rsidR="000B1C93" w:rsidRPr="009A699C" w:rsidRDefault="000B1C93" w:rsidP="009A699C">
            <w:pPr>
              <w:tabs>
                <w:tab w:val="left" w:pos="12758"/>
              </w:tabs>
              <w:spacing w:after="0" w:line="240" w:lineRule="auto"/>
              <w:jc w:val="both"/>
              <w:rPr>
                <w:rFonts w:cs="Times New Roman"/>
                <w:szCs w:val="28"/>
                <w:lang w:val="vi-VN"/>
              </w:rPr>
            </w:pPr>
            <w:r w:rsidRPr="009A699C">
              <w:rPr>
                <w:rFonts w:cs="Times New Roman"/>
                <w:szCs w:val="28"/>
                <w:lang w:val="vi-VN"/>
              </w:rPr>
              <w:t>-HS: Nhận nhiệm vụ</w:t>
            </w:r>
          </w:p>
          <w:p w:rsidR="00CD2814" w:rsidRPr="009A699C" w:rsidRDefault="00CD2814" w:rsidP="009A699C">
            <w:pPr>
              <w:tabs>
                <w:tab w:val="left" w:pos="12758"/>
              </w:tabs>
              <w:spacing w:after="0" w:line="240" w:lineRule="auto"/>
              <w:jc w:val="both"/>
              <w:rPr>
                <w:rFonts w:cs="Times New Roman"/>
                <w:szCs w:val="28"/>
                <w:lang w:val="vi-VN"/>
              </w:rPr>
            </w:pPr>
            <w:r w:rsidRPr="009A699C">
              <w:rPr>
                <w:rFonts w:cs="Times New Roman"/>
                <w:b/>
                <w:i/>
                <w:iCs/>
                <w:noProof/>
                <w:color w:val="000000"/>
                <w:szCs w:val="28"/>
                <w:lang w:val="vi-VN"/>
              </w:rPr>
              <w:t>*Báo cáo kết quả và thảo luận</w:t>
            </w:r>
          </w:p>
          <w:p w:rsidR="000B1C93" w:rsidRPr="009A699C" w:rsidRDefault="000B1C93" w:rsidP="009A699C">
            <w:pPr>
              <w:tabs>
                <w:tab w:val="left" w:pos="12758"/>
              </w:tabs>
              <w:spacing w:after="0" w:line="240" w:lineRule="auto"/>
              <w:jc w:val="both"/>
              <w:rPr>
                <w:rFonts w:cs="Times New Roman"/>
                <w:szCs w:val="28"/>
                <w:lang w:val="vi-VN"/>
              </w:rPr>
            </w:pPr>
            <w:r w:rsidRPr="009A699C">
              <w:rPr>
                <w:rFonts w:cs="Times New Roman"/>
                <w:szCs w:val="28"/>
                <w:lang w:val="vi-VN"/>
              </w:rPr>
              <w:t>Quan sát, hỗ trợ HS khi cần thiết.</w:t>
            </w:r>
          </w:p>
          <w:p w:rsidR="000B1C93" w:rsidRPr="009A699C" w:rsidRDefault="000B1C93" w:rsidP="009A699C">
            <w:pPr>
              <w:spacing w:after="0" w:line="240" w:lineRule="auto"/>
              <w:jc w:val="both"/>
              <w:rPr>
                <w:rFonts w:cs="Times New Roman"/>
                <w:b/>
                <w:szCs w:val="28"/>
                <w:lang w:val="vi-VN"/>
              </w:rPr>
            </w:pPr>
            <w:r w:rsidRPr="009A699C">
              <w:rPr>
                <w:rFonts w:cs="Times New Roman"/>
                <w:b/>
                <w:szCs w:val="28"/>
                <w:lang w:val="vi-VN"/>
              </w:rPr>
              <w:t>Chốt lại và đặt vấn đề vào bài</w:t>
            </w:r>
          </w:p>
          <w:p w:rsidR="000B1C93" w:rsidRPr="009A699C" w:rsidRDefault="000B1C93" w:rsidP="009A699C">
            <w:pPr>
              <w:tabs>
                <w:tab w:val="left" w:pos="12758"/>
              </w:tabs>
              <w:spacing w:after="0" w:line="240" w:lineRule="auto"/>
              <w:jc w:val="both"/>
              <w:rPr>
                <w:rFonts w:cs="Times New Roman"/>
                <w:szCs w:val="28"/>
                <w:lang w:val="vi-VN"/>
              </w:rPr>
            </w:pPr>
            <w:r w:rsidRPr="009A699C">
              <w:rPr>
                <w:rFonts w:cs="Times New Roman"/>
                <w:bCs/>
                <w:szCs w:val="28"/>
                <w:lang w:val="vi-VN"/>
              </w:rPr>
              <w:t xml:space="preserve"> GV: </w:t>
            </w:r>
            <w:r w:rsidR="00AD1E02" w:rsidRPr="009A699C">
              <w:rPr>
                <w:rFonts w:cs="Times New Roman"/>
                <w:bCs/>
                <w:szCs w:val="28"/>
              </w:rPr>
              <w:t xml:space="preserve">Vôi bột là một </w:t>
            </w:r>
            <w:r w:rsidRPr="009A699C">
              <w:rPr>
                <w:rFonts w:cs="Times New Roman"/>
                <w:bCs/>
                <w:szCs w:val="28"/>
                <w:lang w:val="vi-VN"/>
              </w:rPr>
              <w:t xml:space="preserve">oxide </w:t>
            </w:r>
            <w:r w:rsidR="00AD1E02" w:rsidRPr="009A699C">
              <w:rPr>
                <w:rFonts w:cs="Times New Roman"/>
                <w:bCs/>
                <w:szCs w:val="28"/>
              </w:rPr>
              <w:t>có vai trò quan trọng trong đời sống con người</w:t>
            </w:r>
            <w:r w:rsidRPr="009A699C">
              <w:rPr>
                <w:rFonts w:cs="Times New Roman"/>
                <w:bCs/>
                <w:szCs w:val="28"/>
                <w:lang w:val="vi-VN"/>
              </w:rPr>
              <w:t>. Vậy oxide là gì? Oxide có những tính chất hoá học như thế nào? Chúng ta cùng tìm hiểu trong bài hôm nay.</w:t>
            </w:r>
          </w:p>
        </w:tc>
        <w:tc>
          <w:tcPr>
            <w:tcW w:w="2690" w:type="dxa"/>
          </w:tcPr>
          <w:p w:rsidR="00AC4F78" w:rsidRPr="009A699C" w:rsidRDefault="00AC4F78" w:rsidP="009A699C">
            <w:pPr>
              <w:spacing w:after="0" w:line="240" w:lineRule="auto"/>
              <w:jc w:val="both"/>
              <w:rPr>
                <w:rFonts w:cs="Times New Roman"/>
                <w:szCs w:val="28"/>
              </w:rPr>
            </w:pPr>
          </w:p>
        </w:tc>
      </w:tr>
    </w:tbl>
    <w:p w:rsidR="00C815C4" w:rsidRPr="009A699C" w:rsidRDefault="00C815C4" w:rsidP="009A699C">
      <w:pPr>
        <w:spacing w:after="0" w:line="240" w:lineRule="auto"/>
        <w:rPr>
          <w:rFonts w:eastAsia="Times New Roman" w:cs="Times New Roman"/>
          <w:b/>
          <w:noProof/>
          <w:color w:val="000000"/>
          <w:szCs w:val="28"/>
          <w:lang w:val="vi-VN"/>
        </w:rPr>
      </w:pPr>
      <w:r w:rsidRPr="009A699C">
        <w:rPr>
          <w:rFonts w:eastAsia="Times New Roman" w:cs="Times New Roman"/>
          <w:b/>
          <w:bCs/>
          <w:noProof/>
          <w:color w:val="000000"/>
          <w:szCs w:val="28"/>
          <w:lang w:val="vi-VN"/>
        </w:rPr>
        <w:t xml:space="preserve">II. </w:t>
      </w:r>
      <w:r w:rsidRPr="009A699C">
        <w:rPr>
          <w:rFonts w:eastAsia="Times New Roman" w:cs="Times New Roman"/>
          <w:b/>
          <w:noProof/>
          <w:color w:val="000000"/>
          <w:szCs w:val="28"/>
          <w:lang w:val="vi-VN"/>
        </w:rPr>
        <w:t>Hoạt động 2: Hình thành kiến thức mới</w:t>
      </w:r>
    </w:p>
    <w:p w:rsidR="00AC4F78" w:rsidRPr="009A699C" w:rsidRDefault="00FC05C0" w:rsidP="009A699C">
      <w:pPr>
        <w:spacing w:after="0" w:line="240" w:lineRule="auto"/>
        <w:rPr>
          <w:rFonts w:cs="Times New Roman"/>
          <w:i/>
          <w:szCs w:val="28"/>
          <w:lang w:val="vi-VN"/>
        </w:rPr>
      </w:pPr>
      <w:r w:rsidRPr="009A699C">
        <w:rPr>
          <w:rFonts w:cs="Times New Roman"/>
          <w:b/>
          <w:i/>
          <w:szCs w:val="28"/>
          <w:lang w:val="vi-VN"/>
        </w:rPr>
        <w:t>1.</w:t>
      </w:r>
      <w:r w:rsidR="0006259A" w:rsidRPr="009A699C">
        <w:rPr>
          <w:rFonts w:cs="Times New Roman"/>
          <w:b/>
          <w:i/>
          <w:szCs w:val="28"/>
          <w:lang w:val="vi-VN"/>
        </w:rPr>
        <w:t>Hoạt động 2.1:  Tìm hiểu về khái niệm và phân loại oxide</w:t>
      </w:r>
    </w:p>
    <w:p w:rsidR="00AC4F78" w:rsidRPr="009A699C" w:rsidRDefault="00FC05C0" w:rsidP="009A699C">
      <w:pPr>
        <w:spacing w:after="0" w:line="240" w:lineRule="auto"/>
        <w:jc w:val="both"/>
        <w:rPr>
          <w:rFonts w:cs="Times New Roman"/>
          <w:i/>
          <w:szCs w:val="28"/>
          <w:lang w:val="vi-VN"/>
        </w:rPr>
      </w:pPr>
      <w:r w:rsidRPr="009A699C">
        <w:rPr>
          <w:rFonts w:cs="Times New Roman"/>
          <w:b/>
          <w:bCs/>
          <w:i/>
          <w:szCs w:val="28"/>
        </w:rPr>
        <w:t>a</w:t>
      </w:r>
      <w:r w:rsidR="0006259A" w:rsidRPr="009A699C">
        <w:rPr>
          <w:rFonts w:cs="Times New Roman"/>
          <w:b/>
          <w:bCs/>
          <w:i/>
          <w:szCs w:val="28"/>
          <w:lang w:val="vi-VN"/>
        </w:rPr>
        <w:t xml:space="preserve"> Mục tiêu</w:t>
      </w:r>
      <w:r w:rsidR="0006259A" w:rsidRPr="009A699C">
        <w:rPr>
          <w:rFonts w:cs="Times New Roman"/>
          <w:b/>
          <w:i/>
          <w:szCs w:val="28"/>
          <w:lang w:val="vi-VN"/>
        </w:rPr>
        <w:t>:</w:t>
      </w:r>
      <w:r w:rsidR="0006259A" w:rsidRPr="009A699C">
        <w:rPr>
          <w:rFonts w:cs="Times New Roman"/>
          <w:i/>
          <w:szCs w:val="28"/>
          <w:lang w:val="vi-VN"/>
        </w:rPr>
        <w:t xml:space="preserve"> </w:t>
      </w:r>
    </w:p>
    <w:p w:rsidR="00AC4F78" w:rsidRPr="009A699C" w:rsidRDefault="0006259A" w:rsidP="009A699C">
      <w:pPr>
        <w:spacing w:after="0" w:line="240" w:lineRule="auto"/>
        <w:ind w:firstLineChars="200" w:firstLine="560"/>
        <w:rPr>
          <w:rFonts w:cs="Times New Roman"/>
          <w:bCs/>
          <w:szCs w:val="28"/>
          <w:lang w:val="vi-VN"/>
        </w:rPr>
      </w:pPr>
      <w:r w:rsidRPr="009A699C">
        <w:rPr>
          <w:rFonts w:cs="Times New Roman"/>
          <w:bCs/>
          <w:szCs w:val="28"/>
          <w:lang w:val="vi-VN"/>
        </w:rPr>
        <w:t>+ Nêu được khái niệm, CT chung của oxide</w:t>
      </w:r>
    </w:p>
    <w:p w:rsidR="00AC4F78" w:rsidRPr="009A699C" w:rsidRDefault="0006259A" w:rsidP="009A699C">
      <w:pPr>
        <w:spacing w:after="0" w:line="240" w:lineRule="auto"/>
        <w:ind w:firstLineChars="200" w:firstLine="560"/>
        <w:rPr>
          <w:rFonts w:cs="Times New Roman"/>
          <w:szCs w:val="28"/>
          <w:lang w:val="vi-VN"/>
        </w:rPr>
      </w:pPr>
      <w:r w:rsidRPr="009A699C">
        <w:rPr>
          <w:rFonts w:cs="Times New Roman"/>
          <w:bCs/>
          <w:szCs w:val="28"/>
          <w:lang w:val="vi-VN"/>
        </w:rPr>
        <w:t>+ Gọi tên một số oxide thông dụng</w:t>
      </w:r>
    </w:p>
    <w:p w:rsidR="00AC4F78" w:rsidRPr="009A699C" w:rsidRDefault="00FC05C0" w:rsidP="009A699C">
      <w:pPr>
        <w:snapToGrid w:val="0"/>
        <w:spacing w:after="0" w:line="240" w:lineRule="auto"/>
        <w:rPr>
          <w:rFonts w:cs="Times New Roman"/>
          <w:b/>
          <w:bCs/>
          <w:i/>
          <w:szCs w:val="28"/>
          <w:lang w:val="vi-VN"/>
        </w:rPr>
      </w:pPr>
      <w:r w:rsidRPr="009A699C">
        <w:rPr>
          <w:rFonts w:cs="Times New Roman"/>
          <w:b/>
          <w:bCs/>
          <w:i/>
          <w:szCs w:val="28"/>
        </w:rPr>
        <w:t>b</w:t>
      </w:r>
      <w:r w:rsidR="00C815C4" w:rsidRPr="009A699C">
        <w:rPr>
          <w:rFonts w:cs="Times New Roman"/>
          <w:b/>
          <w:bCs/>
          <w:i/>
          <w:szCs w:val="28"/>
        </w:rPr>
        <w:t>.</w:t>
      </w:r>
      <w:r w:rsidR="0006259A" w:rsidRPr="009A699C">
        <w:rPr>
          <w:rFonts w:cs="Times New Roman"/>
          <w:b/>
          <w:bCs/>
          <w:i/>
          <w:szCs w:val="28"/>
          <w:lang w:val="vi-VN"/>
        </w:rPr>
        <w:t xml:space="preserve"> Nội dung: </w:t>
      </w:r>
    </w:p>
    <w:p w:rsidR="00AC4F78" w:rsidRPr="009A699C" w:rsidRDefault="0006259A" w:rsidP="009A699C">
      <w:pPr>
        <w:snapToGrid w:val="0"/>
        <w:spacing w:after="0" w:line="240" w:lineRule="auto"/>
        <w:rPr>
          <w:rFonts w:cs="Times New Roman"/>
          <w:szCs w:val="28"/>
          <w:lang w:val="vi-VN"/>
        </w:rPr>
      </w:pPr>
      <w:r w:rsidRPr="009A699C">
        <w:rPr>
          <w:rFonts w:cs="Times New Roman"/>
          <w:szCs w:val="28"/>
          <w:lang w:val="vi-VN"/>
        </w:rPr>
        <w:t>1</w:t>
      </w:r>
      <w:r w:rsidRPr="009A699C">
        <w:rPr>
          <w:rFonts w:cs="Times New Roman"/>
          <w:b/>
          <w:bCs/>
          <w:szCs w:val="28"/>
          <w:lang w:val="vi-VN"/>
        </w:rPr>
        <w:t xml:space="preserve">. </w:t>
      </w:r>
      <w:r w:rsidRPr="009A699C">
        <w:rPr>
          <w:rFonts w:cs="Times New Roman"/>
          <w:szCs w:val="28"/>
          <w:lang w:val="vi-VN"/>
        </w:rPr>
        <w:t xml:space="preserve">HS quan sát CTHH của một số chất sau: </w:t>
      </w:r>
      <w:r w:rsidRPr="009A699C">
        <w:rPr>
          <w:rFonts w:cs="Times New Roman"/>
          <w:bCs/>
          <w:iCs/>
          <w:szCs w:val="28"/>
          <w:lang w:val="vi-VN"/>
        </w:rPr>
        <w:t>P</w:t>
      </w:r>
      <w:r w:rsidRPr="009A699C">
        <w:rPr>
          <w:rFonts w:cs="Times New Roman"/>
          <w:bCs/>
          <w:iCs/>
          <w:szCs w:val="28"/>
          <w:vertAlign w:val="subscript"/>
          <w:lang w:val="vi-VN"/>
        </w:rPr>
        <w:t>2</w:t>
      </w:r>
      <w:r w:rsidRPr="009A699C">
        <w:rPr>
          <w:rFonts w:cs="Times New Roman"/>
          <w:bCs/>
          <w:iCs/>
          <w:szCs w:val="28"/>
          <w:lang w:val="vi-VN"/>
        </w:rPr>
        <w:t>O</w:t>
      </w:r>
      <w:r w:rsidRPr="009A699C">
        <w:rPr>
          <w:rFonts w:cs="Times New Roman"/>
          <w:bCs/>
          <w:iCs/>
          <w:szCs w:val="28"/>
          <w:vertAlign w:val="subscript"/>
          <w:lang w:val="vi-VN"/>
        </w:rPr>
        <w:t>5</w:t>
      </w:r>
      <w:r w:rsidRPr="009A699C">
        <w:rPr>
          <w:rFonts w:cs="Times New Roman"/>
          <w:bCs/>
          <w:iCs/>
          <w:szCs w:val="28"/>
          <w:lang w:val="vi-VN"/>
        </w:rPr>
        <w:t>, Ca(OH)</w:t>
      </w:r>
      <w:r w:rsidRPr="009A699C">
        <w:rPr>
          <w:rFonts w:cs="Times New Roman"/>
          <w:bCs/>
          <w:iCs/>
          <w:szCs w:val="28"/>
          <w:vertAlign w:val="subscript"/>
          <w:lang w:val="vi-VN"/>
        </w:rPr>
        <w:t>2</w:t>
      </w:r>
      <w:r w:rsidRPr="009A699C">
        <w:rPr>
          <w:rFonts w:cs="Times New Roman"/>
          <w:bCs/>
          <w:iCs/>
          <w:szCs w:val="28"/>
          <w:lang w:val="vi-VN"/>
        </w:rPr>
        <w:t>; HCl; Fe</w:t>
      </w:r>
      <w:r w:rsidRPr="009A699C">
        <w:rPr>
          <w:rFonts w:cs="Times New Roman"/>
          <w:bCs/>
          <w:iCs/>
          <w:szCs w:val="28"/>
          <w:vertAlign w:val="subscript"/>
          <w:lang w:val="vi-VN"/>
        </w:rPr>
        <w:t>2</w:t>
      </w:r>
      <w:r w:rsidRPr="009A699C">
        <w:rPr>
          <w:rFonts w:cs="Times New Roman"/>
          <w:bCs/>
          <w:iCs/>
          <w:szCs w:val="28"/>
          <w:lang w:val="vi-VN"/>
        </w:rPr>
        <w:t>O</w:t>
      </w:r>
      <w:r w:rsidRPr="009A699C">
        <w:rPr>
          <w:rFonts w:cs="Times New Roman"/>
          <w:bCs/>
          <w:iCs/>
          <w:szCs w:val="28"/>
          <w:vertAlign w:val="subscript"/>
          <w:lang w:val="vi-VN"/>
        </w:rPr>
        <w:t>3</w:t>
      </w:r>
      <w:r w:rsidRPr="009A699C">
        <w:rPr>
          <w:rFonts w:cs="Times New Roman"/>
          <w:bCs/>
          <w:iCs/>
          <w:szCs w:val="28"/>
          <w:lang w:val="vi-VN"/>
        </w:rPr>
        <w:t>; HNO</w:t>
      </w:r>
      <w:r w:rsidRPr="009A699C">
        <w:rPr>
          <w:rFonts w:cs="Times New Roman"/>
          <w:bCs/>
          <w:iCs/>
          <w:szCs w:val="28"/>
          <w:vertAlign w:val="subscript"/>
          <w:lang w:val="vi-VN"/>
        </w:rPr>
        <w:t>3</w:t>
      </w:r>
      <w:r w:rsidRPr="009A699C">
        <w:rPr>
          <w:rFonts w:cs="Times New Roman"/>
          <w:bCs/>
          <w:iCs/>
          <w:szCs w:val="28"/>
          <w:lang w:val="vi-VN"/>
        </w:rPr>
        <w:t>;  SO</w:t>
      </w:r>
      <w:r w:rsidRPr="009A699C">
        <w:rPr>
          <w:rFonts w:cs="Times New Roman"/>
          <w:bCs/>
          <w:iCs/>
          <w:szCs w:val="28"/>
          <w:vertAlign w:val="subscript"/>
          <w:lang w:val="vi-VN"/>
        </w:rPr>
        <w:t>2</w:t>
      </w:r>
      <w:r w:rsidRPr="009A699C">
        <w:rPr>
          <w:rFonts w:cs="Times New Roman"/>
          <w:bCs/>
          <w:iCs/>
          <w:szCs w:val="28"/>
          <w:lang w:val="vi-VN"/>
        </w:rPr>
        <w:t>; H</w:t>
      </w:r>
      <w:r w:rsidRPr="009A699C">
        <w:rPr>
          <w:rFonts w:cs="Times New Roman"/>
          <w:bCs/>
          <w:iCs/>
          <w:szCs w:val="28"/>
          <w:vertAlign w:val="subscript"/>
          <w:lang w:val="vi-VN"/>
        </w:rPr>
        <w:t>2</w:t>
      </w:r>
      <w:r w:rsidRPr="009A699C">
        <w:rPr>
          <w:rFonts w:cs="Times New Roman"/>
          <w:bCs/>
          <w:iCs/>
          <w:szCs w:val="28"/>
          <w:lang w:val="vi-VN"/>
        </w:rPr>
        <w:t>SO</w:t>
      </w:r>
      <w:r w:rsidRPr="009A699C">
        <w:rPr>
          <w:rFonts w:cs="Times New Roman"/>
          <w:bCs/>
          <w:iCs/>
          <w:szCs w:val="28"/>
          <w:vertAlign w:val="subscript"/>
          <w:lang w:val="vi-VN"/>
        </w:rPr>
        <w:t>4</w:t>
      </w:r>
      <w:r w:rsidRPr="009A699C">
        <w:rPr>
          <w:rFonts w:cs="Times New Roman"/>
          <w:bCs/>
          <w:iCs/>
          <w:szCs w:val="28"/>
          <w:lang w:val="vi-VN"/>
        </w:rPr>
        <w:t xml:space="preserve">; NaOH; CuO; KOH. </w:t>
      </w:r>
      <w:r w:rsidRPr="009A699C">
        <w:rPr>
          <w:rFonts w:cs="Times New Roman"/>
          <w:szCs w:val="28"/>
          <w:lang w:val="vi-VN"/>
        </w:rPr>
        <w:t>Yêu cầu học sinh phân loại các chất trên, đâu là acid, base.</w:t>
      </w:r>
    </w:p>
    <w:p w:rsidR="00AC4F78" w:rsidRPr="009A699C" w:rsidRDefault="0006259A" w:rsidP="009A699C">
      <w:pPr>
        <w:spacing w:after="0" w:line="240" w:lineRule="auto"/>
        <w:jc w:val="both"/>
        <w:rPr>
          <w:rFonts w:cs="Times New Roman"/>
          <w:szCs w:val="28"/>
          <w:lang w:val="vi-VN"/>
        </w:rPr>
      </w:pPr>
      <w:r w:rsidRPr="009A699C">
        <w:rPr>
          <w:rFonts w:cs="Times New Roman"/>
          <w:szCs w:val="28"/>
          <w:lang w:val="vi-VN"/>
        </w:rPr>
        <w:t>2. Chất còn lại được gọi là oxide. Em hãy nhận xét thành phần cấu tạo của các oxide có điểm gì giống và khác nhau? Từ đó rút ra công thức chung của oxide.</w:t>
      </w:r>
    </w:p>
    <w:p w:rsidR="00AC4F78" w:rsidRPr="009A699C" w:rsidRDefault="0006259A" w:rsidP="009A699C">
      <w:pPr>
        <w:spacing w:after="0" w:line="240" w:lineRule="auto"/>
        <w:jc w:val="both"/>
        <w:rPr>
          <w:rFonts w:cs="Times New Roman"/>
          <w:szCs w:val="28"/>
          <w:lang w:val="vi-VN"/>
        </w:rPr>
      </w:pPr>
      <w:r w:rsidRPr="009A699C">
        <w:rPr>
          <w:rFonts w:cs="Times New Roman"/>
          <w:szCs w:val="28"/>
          <w:lang w:val="vi-VN"/>
        </w:rPr>
        <w:t>- GV giới thiệu một số oxide có nhiều trong tự nhiên.</w:t>
      </w:r>
    </w:p>
    <w:p w:rsidR="00AC4F78" w:rsidRPr="009A699C" w:rsidRDefault="0006259A" w:rsidP="009A699C">
      <w:pPr>
        <w:spacing w:after="0" w:line="240" w:lineRule="auto"/>
        <w:jc w:val="both"/>
        <w:rPr>
          <w:rFonts w:cs="Times New Roman"/>
          <w:szCs w:val="28"/>
          <w:lang w:val="vi-VN"/>
        </w:rPr>
      </w:pPr>
      <w:r w:rsidRPr="009A699C">
        <w:rPr>
          <w:rFonts w:cs="Times New Roman"/>
          <w:szCs w:val="28"/>
          <w:lang w:val="vi-VN"/>
        </w:rPr>
        <w:t>-  GV giới thiệu: Dựa vào tính khả năng phản ứng với acid và base, oxide có thể phân thành bốn loại: Oxide acid, Oxide base, Oxide lưỡng tính, Oxide trung tính, cho ví dụ</w:t>
      </w:r>
    </w:p>
    <w:p w:rsidR="00AC4F78" w:rsidRPr="009A699C" w:rsidRDefault="0006259A" w:rsidP="009A699C">
      <w:pPr>
        <w:spacing w:after="0" w:line="240" w:lineRule="auto"/>
        <w:jc w:val="both"/>
        <w:rPr>
          <w:rFonts w:cs="Times New Roman"/>
          <w:szCs w:val="28"/>
          <w:lang w:val="vi-VN"/>
        </w:rPr>
      </w:pPr>
      <w:r w:rsidRPr="009A699C">
        <w:rPr>
          <w:rFonts w:cs="Times New Roman"/>
          <w:szCs w:val="28"/>
          <w:lang w:val="vi-VN"/>
        </w:rPr>
        <w:t>-  GV giới thiệu và hướng dẫn cách gọi tên một số oxide thông dụng</w:t>
      </w:r>
    </w:p>
    <w:p w:rsidR="00AC4F78" w:rsidRPr="009A699C" w:rsidRDefault="0006259A" w:rsidP="009A699C">
      <w:pPr>
        <w:spacing w:after="0" w:line="240" w:lineRule="auto"/>
        <w:jc w:val="both"/>
        <w:rPr>
          <w:rFonts w:cs="Times New Roman"/>
          <w:szCs w:val="28"/>
          <w:lang w:val="vi-VN"/>
        </w:rPr>
      </w:pPr>
      <w:r w:rsidRPr="009A699C">
        <w:rPr>
          <w:rFonts w:cs="Times New Roman"/>
          <w:szCs w:val="28"/>
          <w:lang w:val="vi-VN"/>
        </w:rPr>
        <w:lastRenderedPageBreak/>
        <w:t>- Học sinh vận dụng hoàn thành phiếu học tập số 1</w:t>
      </w:r>
    </w:p>
    <w:p w:rsidR="00AC4F78" w:rsidRPr="009A699C" w:rsidRDefault="00FC05C0" w:rsidP="009A699C">
      <w:pPr>
        <w:pStyle w:val="ListParagraph"/>
        <w:tabs>
          <w:tab w:val="left" w:pos="142"/>
          <w:tab w:val="left" w:pos="426"/>
        </w:tabs>
        <w:spacing w:after="0" w:line="240" w:lineRule="auto"/>
        <w:ind w:left="0"/>
        <w:rPr>
          <w:rFonts w:cs="Times New Roman"/>
          <w:b/>
          <w:bCs/>
          <w:i/>
          <w:szCs w:val="28"/>
        </w:rPr>
      </w:pPr>
      <w:r w:rsidRPr="009A699C">
        <w:rPr>
          <w:rFonts w:cs="Times New Roman"/>
          <w:b/>
          <w:bCs/>
          <w:i/>
          <w:szCs w:val="28"/>
        </w:rPr>
        <w:t>c.</w:t>
      </w:r>
      <w:r w:rsidR="0006259A" w:rsidRPr="009A699C">
        <w:rPr>
          <w:rFonts w:cs="Times New Roman"/>
          <w:i/>
          <w:szCs w:val="28"/>
          <w:lang w:val="vi-VN"/>
        </w:rPr>
        <w:t xml:space="preserve"> </w:t>
      </w:r>
      <w:r w:rsidR="0006259A" w:rsidRPr="009A699C">
        <w:rPr>
          <w:rFonts w:cs="Times New Roman"/>
          <w:b/>
          <w:bCs/>
          <w:i/>
          <w:szCs w:val="28"/>
        </w:rPr>
        <w:t xml:space="preserve">Sản phẩm: </w:t>
      </w:r>
    </w:p>
    <w:p w:rsidR="00AC4F78" w:rsidRPr="009A699C" w:rsidRDefault="0006259A" w:rsidP="009A699C">
      <w:pPr>
        <w:snapToGrid w:val="0"/>
        <w:spacing w:after="0" w:line="240" w:lineRule="auto"/>
        <w:rPr>
          <w:rFonts w:cs="Times New Roman"/>
          <w:szCs w:val="28"/>
          <w:lang w:val="vi-VN"/>
        </w:rPr>
      </w:pPr>
      <w:r w:rsidRPr="009A699C">
        <w:rPr>
          <w:rFonts w:cs="Times New Roman"/>
          <w:szCs w:val="28"/>
          <w:lang w:val="vi-VN"/>
        </w:rPr>
        <w:t xml:space="preserve">1. Acid: </w:t>
      </w:r>
      <w:r w:rsidRPr="009A699C">
        <w:rPr>
          <w:rFonts w:cs="Times New Roman"/>
          <w:bCs/>
          <w:iCs/>
          <w:szCs w:val="28"/>
        </w:rPr>
        <w:t>HCl</w:t>
      </w:r>
      <w:r w:rsidRPr="009A699C">
        <w:rPr>
          <w:rFonts w:cs="Times New Roman"/>
          <w:bCs/>
          <w:iCs/>
          <w:szCs w:val="28"/>
          <w:lang w:val="vi-VN"/>
        </w:rPr>
        <w:t xml:space="preserve">; </w:t>
      </w:r>
      <w:r w:rsidRPr="009A699C">
        <w:rPr>
          <w:rFonts w:cs="Times New Roman"/>
          <w:bCs/>
          <w:iCs/>
          <w:szCs w:val="28"/>
        </w:rPr>
        <w:t>H</w:t>
      </w:r>
      <w:r w:rsidRPr="009A699C">
        <w:rPr>
          <w:rFonts w:cs="Times New Roman"/>
          <w:bCs/>
          <w:iCs/>
          <w:szCs w:val="28"/>
          <w:lang w:val="vi-VN"/>
        </w:rPr>
        <w:t>NO</w:t>
      </w:r>
      <w:r w:rsidRPr="009A699C">
        <w:rPr>
          <w:rFonts w:cs="Times New Roman"/>
          <w:bCs/>
          <w:iCs/>
          <w:szCs w:val="28"/>
          <w:vertAlign w:val="subscript"/>
          <w:lang w:val="vi-VN"/>
        </w:rPr>
        <w:t>3</w:t>
      </w:r>
      <w:r w:rsidRPr="009A699C">
        <w:rPr>
          <w:rFonts w:cs="Times New Roman"/>
          <w:bCs/>
          <w:iCs/>
          <w:szCs w:val="28"/>
          <w:lang w:val="vi-VN"/>
        </w:rPr>
        <w:t xml:space="preserve">;  </w:t>
      </w:r>
      <w:r w:rsidRPr="009A699C">
        <w:rPr>
          <w:rFonts w:cs="Times New Roman"/>
          <w:bCs/>
          <w:iCs/>
          <w:szCs w:val="28"/>
        </w:rPr>
        <w:t>H</w:t>
      </w:r>
      <w:r w:rsidRPr="009A699C">
        <w:rPr>
          <w:rFonts w:cs="Times New Roman"/>
          <w:bCs/>
          <w:iCs/>
          <w:szCs w:val="28"/>
          <w:vertAlign w:val="subscript"/>
        </w:rPr>
        <w:t>2</w:t>
      </w:r>
      <w:r w:rsidRPr="009A699C">
        <w:rPr>
          <w:rFonts w:cs="Times New Roman"/>
          <w:bCs/>
          <w:iCs/>
          <w:szCs w:val="28"/>
        </w:rPr>
        <w:t>SO</w:t>
      </w:r>
      <w:r w:rsidRPr="009A699C">
        <w:rPr>
          <w:rFonts w:cs="Times New Roman"/>
          <w:bCs/>
          <w:iCs/>
          <w:szCs w:val="28"/>
          <w:vertAlign w:val="subscript"/>
        </w:rPr>
        <w:t>4</w:t>
      </w:r>
      <w:r w:rsidRPr="009A699C">
        <w:rPr>
          <w:rFonts w:cs="Times New Roman"/>
          <w:bCs/>
          <w:iCs/>
          <w:szCs w:val="28"/>
          <w:vertAlign w:val="subscript"/>
          <w:lang w:val="vi-VN"/>
        </w:rPr>
        <w:t xml:space="preserve">, </w:t>
      </w:r>
      <w:r w:rsidRPr="009A699C">
        <w:rPr>
          <w:rFonts w:cs="Times New Roman"/>
          <w:szCs w:val="28"/>
          <w:lang w:val="vi-VN"/>
        </w:rPr>
        <w:t xml:space="preserve">Base: </w:t>
      </w:r>
      <w:r w:rsidRPr="009A699C">
        <w:rPr>
          <w:rFonts w:cs="Times New Roman"/>
          <w:bCs/>
          <w:iCs/>
          <w:szCs w:val="28"/>
        </w:rPr>
        <w:t>Ca(OH)</w:t>
      </w:r>
      <w:r w:rsidRPr="009A699C">
        <w:rPr>
          <w:rFonts w:cs="Times New Roman"/>
          <w:bCs/>
          <w:iCs/>
          <w:szCs w:val="28"/>
          <w:vertAlign w:val="subscript"/>
        </w:rPr>
        <w:t>2</w:t>
      </w:r>
      <w:r w:rsidRPr="009A699C">
        <w:rPr>
          <w:rFonts w:cs="Times New Roman"/>
          <w:bCs/>
          <w:iCs/>
          <w:szCs w:val="28"/>
          <w:lang w:val="vi-VN"/>
        </w:rPr>
        <w:t xml:space="preserve">; </w:t>
      </w:r>
      <w:r w:rsidRPr="009A699C">
        <w:rPr>
          <w:rFonts w:cs="Times New Roman"/>
          <w:bCs/>
          <w:iCs/>
          <w:szCs w:val="28"/>
        </w:rPr>
        <w:t>NaOH</w:t>
      </w:r>
      <w:r w:rsidRPr="009A699C">
        <w:rPr>
          <w:rFonts w:cs="Times New Roman"/>
          <w:bCs/>
          <w:iCs/>
          <w:szCs w:val="28"/>
          <w:lang w:val="vi-VN"/>
        </w:rPr>
        <w:t>; K</w:t>
      </w:r>
      <w:r w:rsidRPr="009A699C">
        <w:rPr>
          <w:rFonts w:cs="Times New Roman"/>
          <w:bCs/>
          <w:iCs/>
          <w:szCs w:val="28"/>
        </w:rPr>
        <w:t>OH</w:t>
      </w:r>
      <w:r w:rsidRPr="009A699C">
        <w:rPr>
          <w:rFonts w:cs="Times New Roman"/>
          <w:bCs/>
          <w:iCs/>
          <w:szCs w:val="28"/>
          <w:lang w:val="vi-VN"/>
        </w:rPr>
        <w:t xml:space="preserve">. </w:t>
      </w:r>
    </w:p>
    <w:p w:rsidR="00AC4F78" w:rsidRPr="009A699C" w:rsidRDefault="0006259A" w:rsidP="009A699C">
      <w:pPr>
        <w:snapToGrid w:val="0"/>
        <w:spacing w:after="0" w:line="240" w:lineRule="auto"/>
        <w:rPr>
          <w:rFonts w:cs="Times New Roman"/>
          <w:szCs w:val="28"/>
          <w:lang w:val="vi-VN"/>
        </w:rPr>
      </w:pPr>
      <w:r w:rsidRPr="009A699C">
        <w:rPr>
          <w:rFonts w:cs="Times New Roman"/>
          <w:szCs w:val="28"/>
          <w:lang w:val="vi-VN"/>
        </w:rPr>
        <w:t xml:space="preserve">2. - Giống: </w:t>
      </w:r>
    </w:p>
    <w:p w:rsidR="00AC4F78" w:rsidRPr="009A699C" w:rsidRDefault="0006259A" w:rsidP="009A699C">
      <w:pPr>
        <w:spacing w:after="0" w:line="240" w:lineRule="auto"/>
        <w:ind w:firstLine="720"/>
        <w:jc w:val="both"/>
        <w:rPr>
          <w:rFonts w:cs="Times New Roman"/>
          <w:szCs w:val="28"/>
          <w:lang w:val="vi-VN"/>
        </w:rPr>
      </w:pPr>
      <w:r w:rsidRPr="009A699C">
        <w:rPr>
          <w:rFonts w:cs="Times New Roman"/>
          <w:szCs w:val="28"/>
          <w:lang w:val="vi-VN"/>
        </w:rPr>
        <w:t>+ Hợp chất</w:t>
      </w:r>
    </w:p>
    <w:p w:rsidR="00AC4F78" w:rsidRPr="009A699C" w:rsidRDefault="0006259A" w:rsidP="009A699C">
      <w:pPr>
        <w:spacing w:after="0" w:line="240" w:lineRule="auto"/>
        <w:ind w:firstLine="720"/>
        <w:jc w:val="both"/>
        <w:rPr>
          <w:rFonts w:cs="Times New Roman"/>
          <w:szCs w:val="28"/>
          <w:lang w:val="vi-VN"/>
        </w:rPr>
      </w:pPr>
      <w:r w:rsidRPr="009A699C">
        <w:rPr>
          <w:rFonts w:cs="Times New Roman"/>
          <w:szCs w:val="28"/>
          <w:lang w:val="vi-VN"/>
        </w:rPr>
        <w:t>+ Hai nguyên tố hóa học</w:t>
      </w:r>
    </w:p>
    <w:p w:rsidR="00AC4F78" w:rsidRPr="009A699C" w:rsidRDefault="0006259A" w:rsidP="009A699C">
      <w:pPr>
        <w:spacing w:after="0" w:line="240" w:lineRule="auto"/>
        <w:ind w:firstLine="720"/>
        <w:jc w:val="both"/>
        <w:rPr>
          <w:rFonts w:cs="Times New Roman"/>
          <w:szCs w:val="28"/>
          <w:lang w:val="vi-VN"/>
        </w:rPr>
      </w:pPr>
      <w:r w:rsidRPr="009A699C">
        <w:rPr>
          <w:rFonts w:cs="Times New Roman"/>
          <w:szCs w:val="28"/>
          <w:lang w:val="vi-VN"/>
        </w:rPr>
        <w:t>+ Có 1 nguyên tố là oxi</w:t>
      </w:r>
    </w:p>
    <w:p w:rsidR="00AC4F78" w:rsidRPr="009A699C" w:rsidRDefault="0006259A" w:rsidP="009A699C">
      <w:pPr>
        <w:spacing w:after="0" w:line="240" w:lineRule="auto"/>
        <w:jc w:val="both"/>
        <w:rPr>
          <w:rFonts w:cs="Times New Roman"/>
          <w:szCs w:val="28"/>
          <w:lang w:val="vi-VN"/>
        </w:rPr>
      </w:pPr>
      <w:r w:rsidRPr="009A699C">
        <w:rPr>
          <w:rFonts w:cs="Times New Roman"/>
          <w:szCs w:val="28"/>
          <w:lang w:val="vi-VN"/>
        </w:rPr>
        <w:t xml:space="preserve">- Khác nhau: Liên kết với oxi là những nguyên tố kim loại hoặc phi kim. </w:t>
      </w:r>
    </w:p>
    <w:p w:rsidR="00AC4F78" w:rsidRPr="009A699C" w:rsidRDefault="0006259A" w:rsidP="009A699C">
      <w:pPr>
        <w:spacing w:after="0" w:line="240" w:lineRule="auto"/>
        <w:jc w:val="both"/>
        <w:rPr>
          <w:rFonts w:cs="Times New Roman"/>
          <w:szCs w:val="28"/>
          <w:lang w:val="vi-VN"/>
        </w:rPr>
      </w:pPr>
      <w:r w:rsidRPr="009A699C">
        <w:rPr>
          <w:rFonts w:cs="Times New Roman"/>
          <w:szCs w:val="28"/>
          <w:lang w:val="vi-VN"/>
        </w:rPr>
        <w:t>- Phiếu học tập:</w:t>
      </w:r>
    </w:p>
    <w:tbl>
      <w:tblPr>
        <w:tblStyle w:val="TableGrid"/>
        <w:tblW w:w="0" w:type="auto"/>
        <w:jc w:val="center"/>
        <w:tblLook w:val="04A0" w:firstRow="1" w:lastRow="0" w:firstColumn="1" w:lastColumn="0" w:noHBand="0" w:noVBand="1"/>
      </w:tblPr>
      <w:tblGrid>
        <w:gridCol w:w="9683"/>
      </w:tblGrid>
      <w:tr w:rsidR="0006259A" w:rsidRPr="009A699C" w:rsidTr="0006259A">
        <w:trPr>
          <w:trHeight w:val="7645"/>
          <w:jc w:val="center"/>
        </w:trPr>
        <w:tc>
          <w:tcPr>
            <w:tcW w:w="9683" w:type="dxa"/>
          </w:tcPr>
          <w:p w:rsidR="00AC4F78" w:rsidRPr="009A699C" w:rsidRDefault="0006259A" w:rsidP="009A699C">
            <w:pPr>
              <w:spacing w:after="0" w:line="240" w:lineRule="auto"/>
              <w:jc w:val="center"/>
              <w:rPr>
                <w:rFonts w:cs="Times New Roman"/>
                <w:b/>
                <w:szCs w:val="28"/>
                <w:lang w:val="vi-VN"/>
              </w:rPr>
            </w:pPr>
            <w:r w:rsidRPr="009A699C">
              <w:rPr>
                <w:rFonts w:cs="Times New Roman"/>
                <w:b/>
                <w:szCs w:val="28"/>
                <w:lang w:val="vi-VN"/>
              </w:rPr>
              <w:t>Phiếu học tập 1</w:t>
            </w:r>
          </w:p>
          <w:p w:rsidR="00AC4F78" w:rsidRPr="009A699C" w:rsidRDefault="0006259A" w:rsidP="009A699C">
            <w:pPr>
              <w:spacing w:after="0" w:line="240" w:lineRule="auto"/>
              <w:jc w:val="both"/>
              <w:rPr>
                <w:rFonts w:cs="Times New Roman"/>
                <w:bCs/>
                <w:iCs/>
                <w:szCs w:val="28"/>
                <w:lang w:val="vi-VN"/>
              </w:rPr>
            </w:pPr>
            <w:r w:rsidRPr="009A699C">
              <w:rPr>
                <w:rFonts w:cs="Times New Roman"/>
                <w:b/>
                <w:iCs/>
                <w:szCs w:val="28"/>
                <w:lang w:val="vi-VN"/>
              </w:rPr>
              <w:t xml:space="preserve">Câu 1: </w:t>
            </w:r>
            <w:r w:rsidRPr="009A699C">
              <w:rPr>
                <w:rFonts w:cs="Times New Roman"/>
                <w:szCs w:val="28"/>
                <w:lang w:val="vi-VN"/>
              </w:rPr>
              <w:t xml:space="preserve"> Phân loại và gọi tên các hợp chất sau? </w:t>
            </w:r>
          </w:p>
          <w:tbl>
            <w:tblPr>
              <w:tblW w:w="94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462"/>
              <w:gridCol w:w="2235"/>
              <w:gridCol w:w="901"/>
              <w:gridCol w:w="1398"/>
              <w:gridCol w:w="2420"/>
            </w:tblGrid>
            <w:tr w:rsidR="0006259A" w:rsidRPr="009A699C" w:rsidTr="0006259A">
              <w:tc>
                <w:tcPr>
                  <w:tcW w:w="1008" w:type="dxa"/>
                  <w:shd w:val="clear" w:color="auto" w:fill="auto"/>
                </w:tcPr>
                <w:p w:rsidR="00AC4F78" w:rsidRPr="009A699C" w:rsidRDefault="0006259A" w:rsidP="009A699C">
                  <w:pPr>
                    <w:tabs>
                      <w:tab w:val="center" w:pos="4320"/>
                      <w:tab w:val="right" w:pos="8640"/>
                    </w:tabs>
                    <w:spacing w:after="0" w:line="240" w:lineRule="auto"/>
                    <w:jc w:val="center"/>
                    <w:rPr>
                      <w:rFonts w:cs="Times New Roman"/>
                      <w:szCs w:val="28"/>
                      <w:lang w:val="vi-VN"/>
                    </w:rPr>
                  </w:pPr>
                  <w:r w:rsidRPr="009A699C">
                    <w:rPr>
                      <w:rFonts w:cs="Times New Roman"/>
                      <w:szCs w:val="28"/>
                      <w:lang w:val="vi-VN"/>
                    </w:rPr>
                    <w:t>Oxide</w:t>
                  </w:r>
                </w:p>
              </w:tc>
              <w:tc>
                <w:tcPr>
                  <w:tcW w:w="1465" w:type="dxa"/>
                  <w:shd w:val="clear" w:color="auto" w:fill="auto"/>
                </w:tcPr>
                <w:p w:rsidR="00AC4F78" w:rsidRPr="009A699C" w:rsidRDefault="0006259A" w:rsidP="009A699C">
                  <w:pPr>
                    <w:tabs>
                      <w:tab w:val="center" w:pos="4320"/>
                      <w:tab w:val="right" w:pos="8640"/>
                    </w:tabs>
                    <w:spacing w:after="0" w:line="240" w:lineRule="auto"/>
                    <w:jc w:val="center"/>
                    <w:rPr>
                      <w:rFonts w:cs="Times New Roman"/>
                      <w:szCs w:val="28"/>
                      <w:lang w:val="vi-VN"/>
                    </w:rPr>
                  </w:pPr>
                  <w:r w:rsidRPr="009A699C">
                    <w:rPr>
                      <w:rFonts w:cs="Times New Roman"/>
                      <w:szCs w:val="28"/>
                      <w:lang w:val="vi-VN"/>
                    </w:rPr>
                    <w:t>Phân loại</w:t>
                  </w:r>
                </w:p>
              </w:tc>
              <w:tc>
                <w:tcPr>
                  <w:tcW w:w="2237" w:type="dxa"/>
                  <w:shd w:val="clear" w:color="auto" w:fill="auto"/>
                </w:tcPr>
                <w:p w:rsidR="00AC4F78" w:rsidRPr="009A699C" w:rsidRDefault="0006259A" w:rsidP="009A699C">
                  <w:pPr>
                    <w:tabs>
                      <w:tab w:val="center" w:pos="4320"/>
                      <w:tab w:val="right" w:pos="8640"/>
                    </w:tabs>
                    <w:spacing w:after="0" w:line="240" w:lineRule="auto"/>
                    <w:jc w:val="center"/>
                    <w:rPr>
                      <w:rFonts w:cs="Times New Roman"/>
                      <w:szCs w:val="28"/>
                      <w:lang w:val="vi-VN"/>
                    </w:rPr>
                  </w:pPr>
                  <w:r w:rsidRPr="009A699C">
                    <w:rPr>
                      <w:rFonts w:cs="Times New Roman"/>
                      <w:szCs w:val="28"/>
                      <w:lang w:val="vi-VN"/>
                    </w:rPr>
                    <w:t>Gọi tên</w:t>
                  </w:r>
                </w:p>
              </w:tc>
              <w:tc>
                <w:tcPr>
                  <w:tcW w:w="888" w:type="dxa"/>
                  <w:shd w:val="clear" w:color="auto" w:fill="auto"/>
                </w:tcPr>
                <w:p w:rsidR="00AC4F78" w:rsidRPr="009A699C" w:rsidRDefault="0006259A" w:rsidP="009A699C">
                  <w:pPr>
                    <w:tabs>
                      <w:tab w:val="center" w:pos="4320"/>
                      <w:tab w:val="right" w:pos="8640"/>
                    </w:tabs>
                    <w:spacing w:after="0" w:line="240" w:lineRule="auto"/>
                    <w:jc w:val="center"/>
                    <w:rPr>
                      <w:rFonts w:cs="Times New Roman"/>
                      <w:szCs w:val="28"/>
                      <w:lang w:val="vi-VN"/>
                    </w:rPr>
                  </w:pPr>
                  <w:r w:rsidRPr="009A699C">
                    <w:rPr>
                      <w:rFonts w:cs="Times New Roman"/>
                      <w:szCs w:val="28"/>
                      <w:lang w:val="vi-VN"/>
                    </w:rPr>
                    <w:t>Oxide</w:t>
                  </w:r>
                </w:p>
              </w:tc>
              <w:tc>
                <w:tcPr>
                  <w:tcW w:w="1400" w:type="dxa"/>
                  <w:shd w:val="clear" w:color="auto" w:fill="auto"/>
                </w:tcPr>
                <w:p w:rsidR="00AC4F78" w:rsidRPr="009A699C" w:rsidRDefault="0006259A" w:rsidP="009A699C">
                  <w:pPr>
                    <w:tabs>
                      <w:tab w:val="center" w:pos="4320"/>
                      <w:tab w:val="right" w:pos="8640"/>
                    </w:tabs>
                    <w:spacing w:after="0" w:line="240" w:lineRule="auto"/>
                    <w:jc w:val="center"/>
                    <w:rPr>
                      <w:rFonts w:cs="Times New Roman"/>
                      <w:szCs w:val="28"/>
                      <w:lang w:val="vi-VN"/>
                    </w:rPr>
                  </w:pPr>
                  <w:r w:rsidRPr="009A699C">
                    <w:rPr>
                      <w:rFonts w:cs="Times New Roman"/>
                      <w:szCs w:val="28"/>
                      <w:lang w:val="vi-VN"/>
                    </w:rPr>
                    <w:t>Phân loại</w:t>
                  </w:r>
                </w:p>
              </w:tc>
              <w:tc>
                <w:tcPr>
                  <w:tcW w:w="2425" w:type="dxa"/>
                  <w:shd w:val="clear" w:color="auto" w:fill="auto"/>
                </w:tcPr>
                <w:p w:rsidR="00AC4F78" w:rsidRPr="009A699C" w:rsidRDefault="0006259A" w:rsidP="009A699C">
                  <w:pPr>
                    <w:tabs>
                      <w:tab w:val="center" w:pos="4320"/>
                      <w:tab w:val="right" w:pos="8640"/>
                    </w:tabs>
                    <w:spacing w:after="0" w:line="240" w:lineRule="auto"/>
                    <w:jc w:val="center"/>
                    <w:rPr>
                      <w:rFonts w:cs="Times New Roman"/>
                      <w:szCs w:val="28"/>
                      <w:lang w:val="vi-VN"/>
                    </w:rPr>
                  </w:pPr>
                  <w:r w:rsidRPr="009A699C">
                    <w:rPr>
                      <w:rFonts w:cs="Times New Roman"/>
                      <w:szCs w:val="28"/>
                      <w:lang w:val="vi-VN"/>
                    </w:rPr>
                    <w:t>Gọi tên</w:t>
                  </w:r>
                </w:p>
              </w:tc>
            </w:tr>
            <w:tr w:rsidR="0006259A" w:rsidRPr="009A699C">
              <w:trPr>
                <w:trHeight w:val="368"/>
              </w:trPr>
              <w:tc>
                <w:tcPr>
                  <w:tcW w:w="1008" w:type="dxa"/>
                </w:tcPr>
                <w:p w:rsidR="00AC4F78" w:rsidRPr="009A699C" w:rsidRDefault="0006259A" w:rsidP="009A699C">
                  <w:pPr>
                    <w:tabs>
                      <w:tab w:val="center" w:pos="4320"/>
                      <w:tab w:val="right" w:pos="8640"/>
                    </w:tabs>
                    <w:spacing w:after="0" w:line="240" w:lineRule="auto"/>
                    <w:jc w:val="center"/>
                    <w:rPr>
                      <w:rFonts w:cs="Times New Roman"/>
                      <w:szCs w:val="28"/>
                      <w:vertAlign w:val="subscript"/>
                      <w:lang w:val="vi-VN"/>
                    </w:rPr>
                  </w:pPr>
                  <w:r w:rsidRPr="009A699C">
                    <w:rPr>
                      <w:rFonts w:cs="Times New Roman"/>
                      <w:szCs w:val="28"/>
                      <w:lang w:val="vi-VN"/>
                    </w:rPr>
                    <w:t>CO</w:t>
                  </w:r>
                  <w:r w:rsidRPr="009A699C">
                    <w:rPr>
                      <w:rFonts w:cs="Times New Roman"/>
                      <w:szCs w:val="28"/>
                      <w:vertAlign w:val="subscript"/>
                      <w:lang w:val="vi-VN"/>
                    </w:rPr>
                    <w:t>2</w:t>
                  </w:r>
                </w:p>
              </w:tc>
              <w:tc>
                <w:tcPr>
                  <w:tcW w:w="1465" w:type="dxa"/>
                </w:tcPr>
                <w:p w:rsidR="00AC4F78" w:rsidRPr="009A699C" w:rsidRDefault="0006259A" w:rsidP="009A699C">
                  <w:pPr>
                    <w:tabs>
                      <w:tab w:val="center" w:pos="4320"/>
                      <w:tab w:val="right" w:pos="8640"/>
                    </w:tabs>
                    <w:spacing w:after="0" w:line="240" w:lineRule="auto"/>
                    <w:jc w:val="center"/>
                    <w:rPr>
                      <w:rFonts w:cs="Times New Roman"/>
                      <w:szCs w:val="28"/>
                      <w:lang w:val="vi-VN"/>
                    </w:rPr>
                  </w:pPr>
                  <w:r w:rsidRPr="009A699C">
                    <w:rPr>
                      <w:rFonts w:cs="Times New Roman"/>
                      <w:szCs w:val="28"/>
                      <w:lang w:val="vi-VN"/>
                    </w:rPr>
                    <w:t>Oxide acid</w:t>
                  </w:r>
                </w:p>
              </w:tc>
              <w:tc>
                <w:tcPr>
                  <w:tcW w:w="2237" w:type="dxa"/>
                </w:tcPr>
                <w:p w:rsidR="00AC4F78" w:rsidRPr="009A699C" w:rsidRDefault="0006259A" w:rsidP="009A699C">
                  <w:pPr>
                    <w:tabs>
                      <w:tab w:val="center" w:pos="4320"/>
                      <w:tab w:val="right" w:pos="8640"/>
                    </w:tabs>
                    <w:spacing w:after="0" w:line="240" w:lineRule="auto"/>
                    <w:jc w:val="center"/>
                    <w:rPr>
                      <w:rFonts w:cs="Times New Roman"/>
                      <w:szCs w:val="28"/>
                      <w:lang w:val="vi-VN"/>
                    </w:rPr>
                  </w:pPr>
                  <w:r w:rsidRPr="009A699C">
                    <w:rPr>
                      <w:rFonts w:cs="Times New Roman"/>
                      <w:bCs/>
                      <w:szCs w:val="28"/>
                      <w:shd w:val="clear" w:color="auto" w:fill="FFFFFF"/>
                      <w:lang w:val="fr-FR"/>
                    </w:rPr>
                    <w:t>Carbon dioxide</w:t>
                  </w:r>
                </w:p>
              </w:tc>
              <w:tc>
                <w:tcPr>
                  <w:tcW w:w="888" w:type="dxa"/>
                </w:tcPr>
                <w:p w:rsidR="00AC4F78" w:rsidRPr="009A699C" w:rsidRDefault="0006259A" w:rsidP="009A699C">
                  <w:pPr>
                    <w:tabs>
                      <w:tab w:val="center" w:pos="4320"/>
                      <w:tab w:val="right" w:pos="8640"/>
                    </w:tabs>
                    <w:spacing w:after="0" w:line="240" w:lineRule="auto"/>
                    <w:jc w:val="center"/>
                    <w:rPr>
                      <w:rFonts w:cs="Times New Roman"/>
                      <w:szCs w:val="28"/>
                      <w:lang w:val="vi-VN"/>
                    </w:rPr>
                  </w:pPr>
                  <w:r w:rsidRPr="009A699C">
                    <w:rPr>
                      <w:rFonts w:cs="Times New Roman"/>
                      <w:szCs w:val="28"/>
                      <w:lang w:val="vi-VN"/>
                    </w:rPr>
                    <w:t>SO</w:t>
                  </w:r>
                  <w:r w:rsidRPr="009A699C">
                    <w:rPr>
                      <w:rFonts w:cs="Times New Roman"/>
                      <w:szCs w:val="28"/>
                      <w:vertAlign w:val="subscript"/>
                      <w:lang w:val="vi-VN"/>
                    </w:rPr>
                    <w:t>3</w:t>
                  </w:r>
                </w:p>
              </w:tc>
              <w:tc>
                <w:tcPr>
                  <w:tcW w:w="1400" w:type="dxa"/>
                </w:tcPr>
                <w:p w:rsidR="00AC4F78" w:rsidRPr="009A699C" w:rsidRDefault="0006259A" w:rsidP="009A699C">
                  <w:pPr>
                    <w:tabs>
                      <w:tab w:val="center" w:pos="4320"/>
                      <w:tab w:val="right" w:pos="8640"/>
                    </w:tabs>
                    <w:spacing w:after="0" w:line="240" w:lineRule="auto"/>
                    <w:jc w:val="center"/>
                    <w:rPr>
                      <w:rFonts w:cs="Times New Roman"/>
                      <w:szCs w:val="28"/>
                      <w:lang w:val="vi-VN"/>
                    </w:rPr>
                  </w:pPr>
                  <w:r w:rsidRPr="009A699C">
                    <w:rPr>
                      <w:rFonts w:cs="Times New Roman"/>
                      <w:szCs w:val="28"/>
                      <w:lang w:val="vi-VN"/>
                    </w:rPr>
                    <w:t>Oxide acid</w:t>
                  </w:r>
                </w:p>
              </w:tc>
              <w:tc>
                <w:tcPr>
                  <w:tcW w:w="2425" w:type="dxa"/>
                </w:tcPr>
                <w:p w:rsidR="00AC4F78" w:rsidRPr="009A699C" w:rsidRDefault="0006259A" w:rsidP="009A699C">
                  <w:pPr>
                    <w:tabs>
                      <w:tab w:val="center" w:pos="4320"/>
                      <w:tab w:val="right" w:pos="8640"/>
                    </w:tabs>
                    <w:spacing w:after="0" w:line="240" w:lineRule="auto"/>
                    <w:jc w:val="center"/>
                    <w:rPr>
                      <w:rFonts w:cs="Times New Roman"/>
                      <w:szCs w:val="28"/>
                      <w:lang w:val="vi-VN"/>
                    </w:rPr>
                  </w:pPr>
                  <w:r w:rsidRPr="009A699C">
                    <w:rPr>
                      <w:rFonts w:cs="Times New Roman"/>
                      <w:bCs/>
                      <w:szCs w:val="28"/>
                      <w:shd w:val="clear" w:color="auto" w:fill="FFFFFF"/>
                      <w:lang w:val="fr-FR"/>
                    </w:rPr>
                    <w:t xml:space="preserve">Sulfur </w:t>
                  </w:r>
                  <w:r w:rsidRPr="009A699C">
                    <w:rPr>
                      <w:rFonts w:cs="Times New Roman"/>
                      <w:bCs/>
                      <w:szCs w:val="28"/>
                      <w:shd w:val="clear" w:color="auto" w:fill="FFFFFF"/>
                      <w:lang w:val="vi-VN"/>
                    </w:rPr>
                    <w:t>tr</w:t>
                  </w:r>
                  <w:r w:rsidRPr="009A699C">
                    <w:rPr>
                      <w:rFonts w:cs="Times New Roman"/>
                      <w:bCs/>
                      <w:szCs w:val="28"/>
                      <w:shd w:val="clear" w:color="auto" w:fill="FFFFFF"/>
                      <w:lang w:val="fr-FR"/>
                    </w:rPr>
                    <w:t>ioxide</w:t>
                  </w:r>
                </w:p>
              </w:tc>
            </w:tr>
            <w:tr w:rsidR="0006259A" w:rsidRPr="009A699C">
              <w:tc>
                <w:tcPr>
                  <w:tcW w:w="1008" w:type="dxa"/>
                </w:tcPr>
                <w:p w:rsidR="00AC4F78" w:rsidRPr="009A699C" w:rsidRDefault="0006259A" w:rsidP="009A699C">
                  <w:pPr>
                    <w:tabs>
                      <w:tab w:val="center" w:pos="4320"/>
                      <w:tab w:val="right" w:pos="8640"/>
                    </w:tabs>
                    <w:spacing w:after="0" w:line="240" w:lineRule="auto"/>
                    <w:jc w:val="center"/>
                    <w:rPr>
                      <w:rFonts w:cs="Times New Roman"/>
                      <w:szCs w:val="28"/>
                      <w:vertAlign w:val="subscript"/>
                      <w:lang w:val="vi-VN"/>
                    </w:rPr>
                  </w:pPr>
                  <w:r w:rsidRPr="009A699C">
                    <w:rPr>
                      <w:rFonts w:cs="Times New Roman"/>
                      <w:szCs w:val="28"/>
                      <w:lang w:val="vi-VN"/>
                    </w:rPr>
                    <w:t>P</w:t>
                  </w:r>
                  <w:r w:rsidRPr="009A699C">
                    <w:rPr>
                      <w:rFonts w:cs="Times New Roman"/>
                      <w:szCs w:val="28"/>
                      <w:vertAlign w:val="subscript"/>
                      <w:lang w:val="vi-VN"/>
                    </w:rPr>
                    <w:t>2</w:t>
                  </w:r>
                  <w:r w:rsidRPr="009A699C">
                    <w:rPr>
                      <w:rFonts w:cs="Times New Roman"/>
                      <w:szCs w:val="28"/>
                      <w:lang w:val="vi-VN"/>
                    </w:rPr>
                    <w:t>O</w:t>
                  </w:r>
                  <w:r w:rsidRPr="009A699C">
                    <w:rPr>
                      <w:rFonts w:cs="Times New Roman"/>
                      <w:szCs w:val="28"/>
                      <w:vertAlign w:val="subscript"/>
                      <w:lang w:val="vi-VN"/>
                    </w:rPr>
                    <w:t>5</w:t>
                  </w:r>
                </w:p>
              </w:tc>
              <w:tc>
                <w:tcPr>
                  <w:tcW w:w="1465" w:type="dxa"/>
                </w:tcPr>
                <w:p w:rsidR="00AC4F78" w:rsidRPr="009A699C" w:rsidRDefault="0006259A" w:rsidP="009A699C">
                  <w:pPr>
                    <w:tabs>
                      <w:tab w:val="center" w:pos="4320"/>
                      <w:tab w:val="right" w:pos="8640"/>
                    </w:tabs>
                    <w:spacing w:after="0" w:line="240" w:lineRule="auto"/>
                    <w:jc w:val="center"/>
                    <w:rPr>
                      <w:rFonts w:cs="Times New Roman"/>
                      <w:szCs w:val="28"/>
                      <w:lang w:val="vi-VN"/>
                    </w:rPr>
                  </w:pPr>
                  <w:r w:rsidRPr="009A699C">
                    <w:rPr>
                      <w:rFonts w:cs="Times New Roman"/>
                      <w:szCs w:val="28"/>
                      <w:lang w:val="vi-VN"/>
                    </w:rPr>
                    <w:t>Oxide acid</w:t>
                  </w:r>
                </w:p>
              </w:tc>
              <w:tc>
                <w:tcPr>
                  <w:tcW w:w="2237" w:type="dxa"/>
                </w:tcPr>
                <w:p w:rsidR="00AC4F78" w:rsidRPr="009A699C" w:rsidRDefault="0006259A" w:rsidP="009A699C">
                  <w:pPr>
                    <w:tabs>
                      <w:tab w:val="center" w:pos="4320"/>
                      <w:tab w:val="right" w:pos="8640"/>
                    </w:tabs>
                    <w:spacing w:after="0" w:line="240" w:lineRule="auto"/>
                    <w:jc w:val="center"/>
                    <w:rPr>
                      <w:rFonts w:cs="Times New Roman"/>
                      <w:szCs w:val="28"/>
                      <w:lang w:val="vi-VN"/>
                    </w:rPr>
                  </w:pPr>
                  <w:r w:rsidRPr="009A699C">
                    <w:rPr>
                      <w:rFonts w:cs="Times New Roman"/>
                      <w:bCs/>
                      <w:szCs w:val="28"/>
                      <w:shd w:val="clear" w:color="auto" w:fill="FFFFFF"/>
                      <w:lang w:val="vi-VN"/>
                    </w:rPr>
                    <w:t>Diphosphorus pentoxide</w:t>
                  </w:r>
                </w:p>
              </w:tc>
              <w:tc>
                <w:tcPr>
                  <w:tcW w:w="888" w:type="dxa"/>
                </w:tcPr>
                <w:p w:rsidR="00AC4F78" w:rsidRPr="009A699C" w:rsidRDefault="0006259A" w:rsidP="009A699C">
                  <w:pPr>
                    <w:tabs>
                      <w:tab w:val="center" w:pos="4320"/>
                      <w:tab w:val="right" w:pos="8640"/>
                    </w:tabs>
                    <w:spacing w:after="0" w:line="240" w:lineRule="auto"/>
                    <w:jc w:val="center"/>
                    <w:rPr>
                      <w:rFonts w:cs="Times New Roman"/>
                      <w:szCs w:val="28"/>
                      <w:lang w:val="vi-VN"/>
                    </w:rPr>
                  </w:pPr>
                  <w:r w:rsidRPr="009A699C">
                    <w:rPr>
                      <w:rFonts w:cs="Times New Roman"/>
                      <w:szCs w:val="28"/>
                      <w:lang w:val="vi-VN"/>
                    </w:rPr>
                    <w:t>FeO</w:t>
                  </w:r>
                </w:p>
              </w:tc>
              <w:tc>
                <w:tcPr>
                  <w:tcW w:w="1400" w:type="dxa"/>
                </w:tcPr>
                <w:p w:rsidR="00AC4F78" w:rsidRPr="009A699C" w:rsidRDefault="0006259A" w:rsidP="009A699C">
                  <w:pPr>
                    <w:tabs>
                      <w:tab w:val="center" w:pos="4320"/>
                      <w:tab w:val="right" w:pos="8640"/>
                    </w:tabs>
                    <w:spacing w:after="0" w:line="240" w:lineRule="auto"/>
                    <w:jc w:val="center"/>
                    <w:rPr>
                      <w:rFonts w:cs="Times New Roman"/>
                      <w:szCs w:val="28"/>
                      <w:lang w:val="vi-VN"/>
                    </w:rPr>
                  </w:pPr>
                  <w:r w:rsidRPr="009A699C">
                    <w:rPr>
                      <w:rFonts w:cs="Times New Roman"/>
                      <w:szCs w:val="28"/>
                      <w:lang w:val="vi-VN"/>
                    </w:rPr>
                    <w:t>Oxide base</w:t>
                  </w:r>
                </w:p>
              </w:tc>
              <w:tc>
                <w:tcPr>
                  <w:tcW w:w="2425" w:type="dxa"/>
                </w:tcPr>
                <w:p w:rsidR="00AC4F78" w:rsidRPr="009A699C" w:rsidRDefault="0006259A" w:rsidP="009A699C">
                  <w:pPr>
                    <w:widowControl w:val="0"/>
                    <w:spacing w:after="0" w:line="240" w:lineRule="auto"/>
                    <w:jc w:val="both"/>
                    <w:rPr>
                      <w:rFonts w:cs="Times New Roman"/>
                      <w:szCs w:val="28"/>
                      <w:lang w:val="vi-VN"/>
                    </w:rPr>
                  </w:pPr>
                  <w:r w:rsidRPr="009A699C">
                    <w:rPr>
                      <w:rFonts w:cs="Times New Roman"/>
                      <w:bCs/>
                      <w:szCs w:val="28"/>
                      <w:shd w:val="clear" w:color="auto" w:fill="FFFFFF"/>
                      <w:lang w:val="vi-VN"/>
                    </w:rPr>
                    <w:t xml:space="preserve"> Iron (II) oxide</w:t>
                  </w:r>
                </w:p>
              </w:tc>
            </w:tr>
            <w:tr w:rsidR="0006259A" w:rsidRPr="009A699C">
              <w:tc>
                <w:tcPr>
                  <w:tcW w:w="1008" w:type="dxa"/>
                </w:tcPr>
                <w:p w:rsidR="00AC4F78" w:rsidRPr="009A699C" w:rsidRDefault="0006259A" w:rsidP="009A699C">
                  <w:pPr>
                    <w:tabs>
                      <w:tab w:val="center" w:pos="4320"/>
                      <w:tab w:val="right" w:pos="8640"/>
                    </w:tabs>
                    <w:spacing w:after="0" w:line="240" w:lineRule="auto"/>
                    <w:jc w:val="center"/>
                    <w:rPr>
                      <w:rFonts w:cs="Times New Roman"/>
                      <w:szCs w:val="28"/>
                      <w:lang w:val="vi-VN"/>
                    </w:rPr>
                  </w:pPr>
                  <w:r w:rsidRPr="009A699C">
                    <w:rPr>
                      <w:rFonts w:cs="Times New Roman"/>
                      <w:szCs w:val="28"/>
                      <w:lang w:val="pt-BR"/>
                    </w:rPr>
                    <w:t>MgO</w:t>
                  </w:r>
                </w:p>
              </w:tc>
              <w:tc>
                <w:tcPr>
                  <w:tcW w:w="1465" w:type="dxa"/>
                </w:tcPr>
                <w:p w:rsidR="00AC4F78" w:rsidRPr="009A699C" w:rsidRDefault="0006259A" w:rsidP="009A699C">
                  <w:pPr>
                    <w:tabs>
                      <w:tab w:val="center" w:pos="4320"/>
                      <w:tab w:val="right" w:pos="8640"/>
                    </w:tabs>
                    <w:spacing w:after="0" w:line="240" w:lineRule="auto"/>
                    <w:jc w:val="center"/>
                    <w:rPr>
                      <w:rFonts w:cs="Times New Roman"/>
                      <w:szCs w:val="28"/>
                      <w:lang w:val="vi-VN"/>
                    </w:rPr>
                  </w:pPr>
                  <w:r w:rsidRPr="009A699C">
                    <w:rPr>
                      <w:rFonts w:cs="Times New Roman"/>
                      <w:szCs w:val="28"/>
                      <w:lang w:val="vi-VN"/>
                    </w:rPr>
                    <w:t>Oxide base</w:t>
                  </w:r>
                </w:p>
              </w:tc>
              <w:tc>
                <w:tcPr>
                  <w:tcW w:w="2237" w:type="dxa"/>
                </w:tcPr>
                <w:p w:rsidR="00AC4F78" w:rsidRPr="009A699C" w:rsidRDefault="0006259A" w:rsidP="009A699C">
                  <w:pPr>
                    <w:tabs>
                      <w:tab w:val="center" w:pos="4320"/>
                      <w:tab w:val="right" w:pos="8640"/>
                    </w:tabs>
                    <w:spacing w:after="0" w:line="240" w:lineRule="auto"/>
                    <w:jc w:val="center"/>
                    <w:rPr>
                      <w:rFonts w:cs="Times New Roman"/>
                      <w:szCs w:val="28"/>
                      <w:lang w:val="vi-VN"/>
                    </w:rPr>
                  </w:pPr>
                  <w:r w:rsidRPr="009A699C">
                    <w:rPr>
                      <w:rFonts w:cs="Times New Roman"/>
                      <w:bCs/>
                      <w:szCs w:val="28"/>
                      <w:shd w:val="clear" w:color="auto" w:fill="FFFFFF"/>
                      <w:lang w:val="vi-VN"/>
                    </w:rPr>
                    <w:t>Magnesium oxide</w:t>
                  </w:r>
                </w:p>
              </w:tc>
              <w:tc>
                <w:tcPr>
                  <w:tcW w:w="888" w:type="dxa"/>
                </w:tcPr>
                <w:p w:rsidR="00AC4F78" w:rsidRPr="009A699C" w:rsidRDefault="0006259A" w:rsidP="009A699C">
                  <w:pPr>
                    <w:tabs>
                      <w:tab w:val="center" w:pos="4320"/>
                      <w:tab w:val="right" w:pos="8640"/>
                    </w:tabs>
                    <w:spacing w:after="0" w:line="240" w:lineRule="auto"/>
                    <w:jc w:val="center"/>
                    <w:rPr>
                      <w:rFonts w:cs="Times New Roman"/>
                      <w:szCs w:val="28"/>
                      <w:lang w:val="vi-VN"/>
                    </w:rPr>
                  </w:pPr>
                  <w:r w:rsidRPr="009A699C">
                    <w:rPr>
                      <w:rFonts w:cs="Times New Roman"/>
                      <w:szCs w:val="28"/>
                      <w:lang w:val="vi-VN"/>
                    </w:rPr>
                    <w:t>Na</w:t>
                  </w:r>
                  <w:r w:rsidRPr="009A699C">
                    <w:rPr>
                      <w:rFonts w:cs="Times New Roman"/>
                      <w:szCs w:val="28"/>
                      <w:vertAlign w:val="subscript"/>
                      <w:lang w:val="vi-VN"/>
                    </w:rPr>
                    <w:t>2</w:t>
                  </w:r>
                  <w:r w:rsidRPr="009A699C">
                    <w:rPr>
                      <w:rFonts w:cs="Times New Roman"/>
                      <w:szCs w:val="28"/>
                      <w:lang w:val="vi-VN"/>
                    </w:rPr>
                    <w:t>O</w:t>
                  </w:r>
                </w:p>
              </w:tc>
              <w:tc>
                <w:tcPr>
                  <w:tcW w:w="1400" w:type="dxa"/>
                </w:tcPr>
                <w:p w:rsidR="00AC4F78" w:rsidRPr="009A699C" w:rsidRDefault="0006259A" w:rsidP="009A699C">
                  <w:pPr>
                    <w:spacing w:after="0" w:line="240" w:lineRule="auto"/>
                    <w:jc w:val="center"/>
                    <w:rPr>
                      <w:rFonts w:cs="Times New Roman"/>
                      <w:szCs w:val="28"/>
                      <w:lang w:val="vi-VN"/>
                    </w:rPr>
                  </w:pPr>
                  <w:r w:rsidRPr="009A699C">
                    <w:rPr>
                      <w:rFonts w:cs="Times New Roman"/>
                      <w:szCs w:val="28"/>
                      <w:lang w:val="vi-VN"/>
                    </w:rPr>
                    <w:t>Oxide base</w:t>
                  </w:r>
                </w:p>
              </w:tc>
              <w:tc>
                <w:tcPr>
                  <w:tcW w:w="2425" w:type="dxa"/>
                </w:tcPr>
                <w:p w:rsidR="00AC4F78" w:rsidRPr="009A699C" w:rsidRDefault="0006259A" w:rsidP="009A699C">
                  <w:pPr>
                    <w:tabs>
                      <w:tab w:val="center" w:pos="4320"/>
                      <w:tab w:val="right" w:pos="8640"/>
                    </w:tabs>
                    <w:spacing w:after="0" w:line="240" w:lineRule="auto"/>
                    <w:jc w:val="center"/>
                    <w:rPr>
                      <w:rFonts w:cs="Times New Roman"/>
                      <w:szCs w:val="28"/>
                      <w:lang w:val="vi-VN"/>
                    </w:rPr>
                  </w:pPr>
                  <w:r w:rsidRPr="009A699C">
                    <w:rPr>
                      <w:rFonts w:cs="Times New Roman"/>
                      <w:szCs w:val="28"/>
                      <w:lang w:val="vi-VN"/>
                    </w:rPr>
                    <w:t xml:space="preserve">Sodium </w:t>
                  </w:r>
                  <w:r w:rsidRPr="009A699C">
                    <w:rPr>
                      <w:rFonts w:cs="Times New Roman"/>
                      <w:bCs/>
                      <w:szCs w:val="28"/>
                      <w:shd w:val="clear" w:color="auto" w:fill="FFFFFF"/>
                      <w:lang w:val="vi-VN"/>
                    </w:rPr>
                    <w:t>oxide</w:t>
                  </w:r>
                </w:p>
              </w:tc>
            </w:tr>
            <w:tr w:rsidR="0006259A" w:rsidRPr="009A699C">
              <w:tc>
                <w:tcPr>
                  <w:tcW w:w="1008" w:type="dxa"/>
                </w:tcPr>
                <w:p w:rsidR="00AC4F78" w:rsidRPr="009A699C" w:rsidRDefault="0006259A" w:rsidP="009A699C">
                  <w:pPr>
                    <w:tabs>
                      <w:tab w:val="center" w:pos="4320"/>
                      <w:tab w:val="right" w:pos="8640"/>
                    </w:tabs>
                    <w:spacing w:after="0" w:line="240" w:lineRule="auto"/>
                    <w:jc w:val="center"/>
                    <w:rPr>
                      <w:rFonts w:cs="Times New Roman"/>
                      <w:szCs w:val="28"/>
                      <w:lang w:val="vi-VN"/>
                    </w:rPr>
                  </w:pPr>
                  <w:r w:rsidRPr="009A699C">
                    <w:rPr>
                      <w:rFonts w:cs="Times New Roman"/>
                      <w:szCs w:val="28"/>
                      <w:lang w:val="vi-VN"/>
                    </w:rPr>
                    <w:t>ZnO</w:t>
                  </w:r>
                </w:p>
              </w:tc>
              <w:tc>
                <w:tcPr>
                  <w:tcW w:w="1465" w:type="dxa"/>
                </w:tcPr>
                <w:p w:rsidR="00AC4F78" w:rsidRPr="009A699C" w:rsidRDefault="0006259A" w:rsidP="009A699C">
                  <w:pPr>
                    <w:tabs>
                      <w:tab w:val="center" w:pos="4320"/>
                      <w:tab w:val="right" w:pos="8640"/>
                    </w:tabs>
                    <w:spacing w:after="0" w:line="240" w:lineRule="auto"/>
                    <w:jc w:val="center"/>
                    <w:rPr>
                      <w:rFonts w:cs="Times New Roman"/>
                      <w:szCs w:val="28"/>
                      <w:lang w:val="vi-VN"/>
                    </w:rPr>
                  </w:pPr>
                  <w:r w:rsidRPr="009A699C">
                    <w:rPr>
                      <w:rFonts w:cs="Times New Roman"/>
                      <w:szCs w:val="28"/>
                      <w:lang w:val="vi-VN"/>
                    </w:rPr>
                    <w:t>Oxide lưỡng tính</w:t>
                  </w:r>
                </w:p>
              </w:tc>
              <w:tc>
                <w:tcPr>
                  <w:tcW w:w="2237" w:type="dxa"/>
                </w:tcPr>
                <w:p w:rsidR="00AC4F78" w:rsidRPr="009A699C" w:rsidRDefault="0006259A" w:rsidP="009A699C">
                  <w:pPr>
                    <w:tabs>
                      <w:tab w:val="center" w:pos="4320"/>
                      <w:tab w:val="right" w:pos="8640"/>
                    </w:tabs>
                    <w:spacing w:after="0" w:line="240" w:lineRule="auto"/>
                    <w:jc w:val="center"/>
                    <w:rPr>
                      <w:rFonts w:cs="Times New Roman"/>
                      <w:szCs w:val="28"/>
                      <w:lang w:val="vi-VN"/>
                    </w:rPr>
                  </w:pPr>
                  <w:r w:rsidRPr="009A699C">
                    <w:rPr>
                      <w:rFonts w:cs="Times New Roman"/>
                      <w:bCs/>
                      <w:szCs w:val="28"/>
                      <w:shd w:val="clear" w:color="auto" w:fill="FFFFFF"/>
                      <w:lang w:val="vi-VN"/>
                    </w:rPr>
                    <w:t xml:space="preserve">Zinc </w:t>
                  </w:r>
                  <w:r w:rsidRPr="009A699C">
                    <w:rPr>
                      <w:rFonts w:cs="Times New Roman"/>
                      <w:bCs/>
                      <w:szCs w:val="28"/>
                      <w:shd w:val="clear" w:color="auto" w:fill="FFFFFF"/>
                      <w:lang w:val="fr-FR"/>
                    </w:rPr>
                    <w:t>oxide</w:t>
                  </w:r>
                </w:p>
              </w:tc>
              <w:tc>
                <w:tcPr>
                  <w:tcW w:w="888" w:type="dxa"/>
                </w:tcPr>
                <w:p w:rsidR="00AC4F78" w:rsidRPr="009A699C" w:rsidRDefault="0006259A" w:rsidP="009A699C">
                  <w:pPr>
                    <w:tabs>
                      <w:tab w:val="center" w:pos="4320"/>
                      <w:tab w:val="right" w:pos="8640"/>
                    </w:tabs>
                    <w:spacing w:after="0" w:line="240" w:lineRule="auto"/>
                    <w:jc w:val="center"/>
                    <w:rPr>
                      <w:rFonts w:cs="Times New Roman"/>
                      <w:szCs w:val="28"/>
                      <w:vertAlign w:val="subscript"/>
                      <w:lang w:val="vi-VN"/>
                    </w:rPr>
                  </w:pPr>
                  <w:r w:rsidRPr="009A699C">
                    <w:rPr>
                      <w:rFonts w:cs="Times New Roman"/>
                      <w:szCs w:val="28"/>
                      <w:lang w:val="vi-VN"/>
                    </w:rPr>
                    <w:t>K</w:t>
                  </w:r>
                  <w:r w:rsidRPr="009A699C">
                    <w:rPr>
                      <w:rFonts w:cs="Times New Roman"/>
                      <w:szCs w:val="28"/>
                      <w:vertAlign w:val="subscript"/>
                      <w:lang w:val="vi-VN"/>
                    </w:rPr>
                    <w:t>2</w:t>
                  </w:r>
                  <w:r w:rsidRPr="009A699C">
                    <w:rPr>
                      <w:rFonts w:cs="Times New Roman"/>
                      <w:szCs w:val="28"/>
                      <w:lang w:val="vi-VN"/>
                    </w:rPr>
                    <w:t>O</w:t>
                  </w:r>
                </w:p>
              </w:tc>
              <w:tc>
                <w:tcPr>
                  <w:tcW w:w="1400" w:type="dxa"/>
                </w:tcPr>
                <w:p w:rsidR="00AC4F78" w:rsidRPr="009A699C" w:rsidRDefault="0006259A" w:rsidP="009A699C">
                  <w:pPr>
                    <w:spacing w:after="0" w:line="240" w:lineRule="auto"/>
                    <w:jc w:val="center"/>
                    <w:rPr>
                      <w:rFonts w:cs="Times New Roman"/>
                      <w:szCs w:val="28"/>
                      <w:lang w:val="vi-VN"/>
                    </w:rPr>
                  </w:pPr>
                  <w:r w:rsidRPr="009A699C">
                    <w:rPr>
                      <w:rFonts w:cs="Times New Roman"/>
                      <w:szCs w:val="28"/>
                      <w:lang w:val="vi-VN"/>
                    </w:rPr>
                    <w:t>Oxide base</w:t>
                  </w:r>
                </w:p>
              </w:tc>
              <w:tc>
                <w:tcPr>
                  <w:tcW w:w="2425" w:type="dxa"/>
                </w:tcPr>
                <w:p w:rsidR="00AC4F78" w:rsidRPr="009A699C" w:rsidRDefault="0006259A" w:rsidP="009A699C">
                  <w:pPr>
                    <w:tabs>
                      <w:tab w:val="center" w:pos="4320"/>
                      <w:tab w:val="right" w:pos="8640"/>
                    </w:tabs>
                    <w:spacing w:after="0" w:line="240" w:lineRule="auto"/>
                    <w:jc w:val="center"/>
                    <w:rPr>
                      <w:rFonts w:cs="Times New Roman"/>
                      <w:szCs w:val="28"/>
                      <w:lang w:val="vi-VN"/>
                    </w:rPr>
                  </w:pPr>
                  <w:r w:rsidRPr="009A699C">
                    <w:rPr>
                      <w:rFonts w:cs="Times New Roman"/>
                      <w:szCs w:val="28"/>
                      <w:lang w:val="vi-VN"/>
                    </w:rPr>
                    <w:t xml:space="preserve">Potassium </w:t>
                  </w:r>
                  <w:r w:rsidRPr="009A699C">
                    <w:rPr>
                      <w:rFonts w:cs="Times New Roman"/>
                      <w:bCs/>
                      <w:szCs w:val="28"/>
                      <w:shd w:val="clear" w:color="auto" w:fill="FFFFFF"/>
                      <w:lang w:val="vi-VN"/>
                    </w:rPr>
                    <w:t>oxide</w:t>
                  </w:r>
                </w:p>
              </w:tc>
            </w:tr>
            <w:tr w:rsidR="0006259A" w:rsidRPr="009A699C">
              <w:tc>
                <w:tcPr>
                  <w:tcW w:w="1008" w:type="dxa"/>
                </w:tcPr>
                <w:p w:rsidR="00AC4F78" w:rsidRPr="009A699C" w:rsidRDefault="0006259A" w:rsidP="009A699C">
                  <w:pPr>
                    <w:tabs>
                      <w:tab w:val="center" w:pos="4320"/>
                      <w:tab w:val="right" w:pos="8640"/>
                    </w:tabs>
                    <w:spacing w:after="0" w:line="240" w:lineRule="auto"/>
                    <w:jc w:val="center"/>
                    <w:rPr>
                      <w:rFonts w:cs="Times New Roman"/>
                      <w:szCs w:val="28"/>
                      <w:vertAlign w:val="subscript"/>
                      <w:lang w:val="vi-VN"/>
                    </w:rPr>
                  </w:pPr>
                  <w:r w:rsidRPr="009A699C">
                    <w:rPr>
                      <w:rFonts w:cs="Times New Roman"/>
                      <w:szCs w:val="28"/>
                      <w:lang w:val="vi-VN"/>
                    </w:rPr>
                    <w:t>SO</w:t>
                  </w:r>
                  <w:r w:rsidRPr="009A699C">
                    <w:rPr>
                      <w:rFonts w:cs="Times New Roman"/>
                      <w:szCs w:val="28"/>
                      <w:vertAlign w:val="subscript"/>
                      <w:lang w:val="vi-VN"/>
                    </w:rPr>
                    <w:t>2</w:t>
                  </w:r>
                </w:p>
              </w:tc>
              <w:tc>
                <w:tcPr>
                  <w:tcW w:w="1465" w:type="dxa"/>
                </w:tcPr>
                <w:p w:rsidR="00AC4F78" w:rsidRPr="009A699C" w:rsidRDefault="0006259A" w:rsidP="009A699C">
                  <w:pPr>
                    <w:tabs>
                      <w:tab w:val="center" w:pos="4320"/>
                      <w:tab w:val="right" w:pos="8640"/>
                    </w:tabs>
                    <w:spacing w:after="0" w:line="240" w:lineRule="auto"/>
                    <w:jc w:val="center"/>
                    <w:rPr>
                      <w:rFonts w:cs="Times New Roman"/>
                      <w:szCs w:val="28"/>
                      <w:lang w:val="vi-VN"/>
                    </w:rPr>
                  </w:pPr>
                  <w:r w:rsidRPr="009A699C">
                    <w:rPr>
                      <w:rFonts w:cs="Times New Roman"/>
                      <w:szCs w:val="28"/>
                      <w:lang w:val="vi-VN"/>
                    </w:rPr>
                    <w:t>Oxide acid</w:t>
                  </w:r>
                </w:p>
              </w:tc>
              <w:tc>
                <w:tcPr>
                  <w:tcW w:w="2237" w:type="dxa"/>
                </w:tcPr>
                <w:p w:rsidR="00AC4F78" w:rsidRPr="009A699C" w:rsidRDefault="0006259A" w:rsidP="009A699C">
                  <w:pPr>
                    <w:tabs>
                      <w:tab w:val="center" w:pos="4320"/>
                      <w:tab w:val="right" w:pos="8640"/>
                    </w:tabs>
                    <w:spacing w:after="0" w:line="240" w:lineRule="auto"/>
                    <w:jc w:val="center"/>
                    <w:rPr>
                      <w:rFonts w:cs="Times New Roman"/>
                      <w:szCs w:val="28"/>
                      <w:lang w:val="vi-VN"/>
                    </w:rPr>
                  </w:pPr>
                  <w:r w:rsidRPr="009A699C">
                    <w:rPr>
                      <w:rFonts w:cs="Times New Roman"/>
                      <w:szCs w:val="28"/>
                      <w:lang w:val="vi-VN"/>
                    </w:rPr>
                    <w:t>Sulfur dioxide</w:t>
                  </w:r>
                </w:p>
              </w:tc>
              <w:tc>
                <w:tcPr>
                  <w:tcW w:w="888" w:type="dxa"/>
                </w:tcPr>
                <w:p w:rsidR="00AC4F78" w:rsidRPr="009A699C" w:rsidRDefault="0006259A" w:rsidP="009A699C">
                  <w:pPr>
                    <w:tabs>
                      <w:tab w:val="center" w:pos="4320"/>
                      <w:tab w:val="right" w:pos="8640"/>
                    </w:tabs>
                    <w:spacing w:after="0" w:line="240" w:lineRule="auto"/>
                    <w:jc w:val="center"/>
                    <w:rPr>
                      <w:rFonts w:cs="Times New Roman"/>
                      <w:szCs w:val="28"/>
                      <w:lang w:val="vi-VN"/>
                    </w:rPr>
                  </w:pPr>
                  <w:r w:rsidRPr="009A699C">
                    <w:rPr>
                      <w:rFonts w:cs="Times New Roman"/>
                      <w:szCs w:val="28"/>
                      <w:lang w:val="vi-VN"/>
                    </w:rPr>
                    <w:t>NO</w:t>
                  </w:r>
                </w:p>
              </w:tc>
              <w:tc>
                <w:tcPr>
                  <w:tcW w:w="1400" w:type="dxa"/>
                </w:tcPr>
                <w:p w:rsidR="00AC4F78" w:rsidRPr="009A699C" w:rsidRDefault="0006259A" w:rsidP="009A699C">
                  <w:pPr>
                    <w:tabs>
                      <w:tab w:val="center" w:pos="4320"/>
                      <w:tab w:val="right" w:pos="8640"/>
                    </w:tabs>
                    <w:spacing w:after="0" w:line="240" w:lineRule="auto"/>
                    <w:jc w:val="center"/>
                    <w:rPr>
                      <w:rFonts w:cs="Times New Roman"/>
                      <w:szCs w:val="28"/>
                      <w:lang w:val="vi-VN"/>
                    </w:rPr>
                  </w:pPr>
                  <w:r w:rsidRPr="009A699C">
                    <w:rPr>
                      <w:rFonts w:cs="Times New Roman"/>
                      <w:szCs w:val="28"/>
                      <w:lang w:val="vi-VN"/>
                    </w:rPr>
                    <w:t>Oxide trung tính</w:t>
                  </w:r>
                </w:p>
              </w:tc>
              <w:tc>
                <w:tcPr>
                  <w:tcW w:w="2425" w:type="dxa"/>
                </w:tcPr>
                <w:p w:rsidR="00AC4F78" w:rsidRPr="009A699C" w:rsidRDefault="0006259A" w:rsidP="009A699C">
                  <w:pPr>
                    <w:tabs>
                      <w:tab w:val="center" w:pos="4320"/>
                      <w:tab w:val="right" w:pos="8640"/>
                    </w:tabs>
                    <w:spacing w:after="0" w:line="240" w:lineRule="auto"/>
                    <w:jc w:val="center"/>
                    <w:rPr>
                      <w:rFonts w:cs="Times New Roman"/>
                      <w:szCs w:val="28"/>
                      <w:lang w:val="vi-VN"/>
                    </w:rPr>
                  </w:pPr>
                  <w:r w:rsidRPr="009A699C">
                    <w:rPr>
                      <w:rFonts w:cs="Times New Roman"/>
                      <w:szCs w:val="28"/>
                      <w:lang w:val="vi-VN"/>
                    </w:rPr>
                    <w:t>nitrogen oxide</w:t>
                  </w:r>
                </w:p>
              </w:tc>
            </w:tr>
          </w:tbl>
          <w:p w:rsidR="00AC4F78" w:rsidRPr="009A699C" w:rsidRDefault="0006259A" w:rsidP="009A699C">
            <w:pPr>
              <w:spacing w:after="0" w:line="240" w:lineRule="auto"/>
              <w:rPr>
                <w:rFonts w:cs="Times New Roman"/>
                <w:szCs w:val="28"/>
                <w:lang w:val="vi-VN"/>
              </w:rPr>
            </w:pPr>
            <w:r w:rsidRPr="009A699C">
              <w:rPr>
                <w:rFonts w:cs="Times New Roman"/>
                <w:b/>
                <w:iCs/>
                <w:szCs w:val="28"/>
                <w:lang w:val="vi-VN"/>
              </w:rPr>
              <w:t xml:space="preserve">Câu 2: </w:t>
            </w:r>
            <w:r w:rsidRPr="009A699C">
              <w:rPr>
                <w:rFonts w:cs="Times New Roman"/>
                <w:bCs/>
                <w:iCs/>
                <w:szCs w:val="28"/>
                <w:lang w:val="vi-VN"/>
              </w:rPr>
              <w:t>V</w:t>
            </w:r>
            <w:r w:rsidRPr="009A699C">
              <w:rPr>
                <w:rFonts w:cs="Times New Roman"/>
                <w:szCs w:val="28"/>
                <w:lang w:val="vi-VN"/>
              </w:rPr>
              <w:t>iết các công thức hóa học của các oxide sau:</w:t>
            </w:r>
          </w:p>
          <w:tbl>
            <w:tblPr>
              <w:tblW w:w="0" w:type="auto"/>
              <w:tblLook w:val="04A0" w:firstRow="1" w:lastRow="0" w:firstColumn="1" w:lastColumn="0" w:noHBand="0" w:noVBand="1"/>
            </w:tblPr>
            <w:tblGrid>
              <w:gridCol w:w="4721"/>
              <w:gridCol w:w="4746"/>
            </w:tblGrid>
            <w:tr w:rsidR="0006259A" w:rsidRPr="009A699C">
              <w:tc>
                <w:tcPr>
                  <w:tcW w:w="5069" w:type="dxa"/>
                </w:tcPr>
                <w:p w:rsidR="00AC4F78" w:rsidRPr="009A699C" w:rsidRDefault="0006259A" w:rsidP="009A699C">
                  <w:pPr>
                    <w:widowControl w:val="0"/>
                    <w:spacing w:after="0" w:line="240" w:lineRule="auto"/>
                    <w:jc w:val="both"/>
                    <w:rPr>
                      <w:rFonts w:cs="Times New Roman"/>
                      <w:bCs/>
                      <w:szCs w:val="28"/>
                      <w:shd w:val="clear" w:color="auto" w:fill="FFFFFF"/>
                    </w:rPr>
                  </w:pPr>
                  <w:r w:rsidRPr="009A699C">
                    <w:rPr>
                      <w:rFonts w:cs="Times New Roman"/>
                      <w:szCs w:val="28"/>
                      <w:lang w:val="pt-BR"/>
                    </w:rPr>
                    <w:t>MgO</w:t>
                  </w:r>
                  <w:r w:rsidRPr="009A699C">
                    <w:rPr>
                      <w:rFonts w:cs="Times New Roman"/>
                      <w:bCs/>
                      <w:szCs w:val="28"/>
                      <w:shd w:val="clear" w:color="auto" w:fill="FFFFFF"/>
                    </w:rPr>
                    <w:t>:</w:t>
                  </w:r>
                  <w:r w:rsidRPr="009A699C">
                    <w:rPr>
                      <w:rFonts w:cs="Times New Roman"/>
                      <w:bCs/>
                      <w:szCs w:val="28"/>
                      <w:shd w:val="clear" w:color="auto" w:fill="FFFFFF"/>
                      <w:lang w:val="vi-VN"/>
                    </w:rPr>
                    <w:t xml:space="preserve"> </w:t>
                  </w:r>
                  <w:r w:rsidRPr="009A699C">
                    <w:rPr>
                      <w:rFonts w:cs="Times New Roman"/>
                      <w:bCs/>
                      <w:szCs w:val="28"/>
                      <w:shd w:val="clear" w:color="auto" w:fill="FFFFFF"/>
                    </w:rPr>
                    <w:t>Magnesium oxide</w:t>
                  </w:r>
                </w:p>
                <w:p w:rsidR="00AC4F78" w:rsidRPr="009A699C" w:rsidRDefault="0006259A" w:rsidP="009A699C">
                  <w:pPr>
                    <w:widowControl w:val="0"/>
                    <w:spacing w:after="0" w:line="240" w:lineRule="auto"/>
                    <w:jc w:val="both"/>
                    <w:rPr>
                      <w:rFonts w:cs="Times New Roman"/>
                      <w:bCs/>
                      <w:szCs w:val="28"/>
                      <w:shd w:val="clear" w:color="auto" w:fill="FFFFFF"/>
                    </w:rPr>
                  </w:pPr>
                  <w:r w:rsidRPr="009A699C">
                    <w:rPr>
                      <w:rFonts w:cs="Times New Roman"/>
                      <w:szCs w:val="28"/>
                      <w:lang w:val="vi-VN"/>
                    </w:rPr>
                    <w:t>Cu</w:t>
                  </w:r>
                  <w:r w:rsidRPr="009A699C">
                    <w:rPr>
                      <w:rFonts w:cs="Times New Roman"/>
                      <w:szCs w:val="28"/>
                      <w:lang w:val="pt-BR"/>
                    </w:rPr>
                    <w:t>O</w:t>
                  </w:r>
                  <w:r w:rsidRPr="009A699C">
                    <w:rPr>
                      <w:rFonts w:cs="Times New Roman"/>
                      <w:szCs w:val="28"/>
                      <w:lang w:val="vi-VN"/>
                    </w:rPr>
                    <w:t>:</w:t>
                  </w:r>
                  <w:r w:rsidRPr="009A699C">
                    <w:rPr>
                      <w:rFonts w:cs="Times New Roman"/>
                      <w:bCs/>
                      <w:szCs w:val="28"/>
                      <w:shd w:val="clear" w:color="auto" w:fill="FFFFFF"/>
                      <w:lang w:val="vi-VN"/>
                    </w:rPr>
                    <w:t xml:space="preserve"> </w:t>
                  </w:r>
                  <w:r w:rsidRPr="009A699C">
                    <w:rPr>
                      <w:rFonts w:cs="Times New Roman"/>
                      <w:bCs/>
                      <w:szCs w:val="28"/>
                      <w:shd w:val="clear" w:color="auto" w:fill="FFFFFF"/>
                    </w:rPr>
                    <w:t>Copper (II) oxide</w:t>
                  </w:r>
                </w:p>
                <w:p w:rsidR="00AC4F78" w:rsidRPr="009A699C" w:rsidRDefault="0006259A" w:rsidP="009A699C">
                  <w:pPr>
                    <w:widowControl w:val="0"/>
                    <w:spacing w:after="0" w:line="240" w:lineRule="auto"/>
                    <w:jc w:val="both"/>
                    <w:rPr>
                      <w:rFonts w:cs="Times New Roman"/>
                      <w:bCs/>
                      <w:szCs w:val="28"/>
                      <w:shd w:val="clear" w:color="auto" w:fill="FFFFFF"/>
                    </w:rPr>
                  </w:pPr>
                  <w:r w:rsidRPr="009A699C">
                    <w:rPr>
                      <w:rFonts w:cs="Times New Roman"/>
                      <w:szCs w:val="28"/>
                      <w:lang w:val="pt-BR"/>
                    </w:rPr>
                    <w:t>Fe</w:t>
                  </w:r>
                  <w:r w:rsidRPr="009A699C">
                    <w:rPr>
                      <w:rFonts w:cs="Times New Roman"/>
                      <w:szCs w:val="28"/>
                      <w:vertAlign w:val="subscript"/>
                      <w:lang w:val="vi-VN"/>
                    </w:rPr>
                    <w:t>2</w:t>
                  </w:r>
                  <w:r w:rsidRPr="009A699C">
                    <w:rPr>
                      <w:rFonts w:cs="Times New Roman"/>
                      <w:szCs w:val="28"/>
                      <w:lang w:val="pt-BR"/>
                    </w:rPr>
                    <w:t>O</w:t>
                  </w:r>
                  <w:r w:rsidRPr="009A699C">
                    <w:rPr>
                      <w:rFonts w:cs="Times New Roman"/>
                      <w:szCs w:val="28"/>
                      <w:vertAlign w:val="subscript"/>
                      <w:lang w:val="vi-VN"/>
                    </w:rPr>
                    <w:t>3</w:t>
                  </w:r>
                  <w:r w:rsidRPr="009A699C">
                    <w:rPr>
                      <w:rFonts w:cs="Times New Roman"/>
                      <w:bCs/>
                      <w:szCs w:val="28"/>
                      <w:shd w:val="clear" w:color="auto" w:fill="FFFFFF"/>
                    </w:rPr>
                    <w:t>:</w:t>
                  </w:r>
                  <w:r w:rsidRPr="009A699C">
                    <w:rPr>
                      <w:rFonts w:cs="Times New Roman"/>
                      <w:bCs/>
                      <w:szCs w:val="28"/>
                      <w:shd w:val="clear" w:color="auto" w:fill="FFFFFF"/>
                      <w:lang w:val="vi-VN"/>
                    </w:rPr>
                    <w:t xml:space="preserve"> </w:t>
                  </w:r>
                  <w:r w:rsidRPr="009A699C">
                    <w:rPr>
                      <w:rFonts w:cs="Times New Roman"/>
                      <w:bCs/>
                      <w:szCs w:val="28"/>
                      <w:shd w:val="clear" w:color="auto" w:fill="FFFFFF"/>
                    </w:rPr>
                    <w:t>Iron (III) oxide</w:t>
                  </w:r>
                </w:p>
                <w:p w:rsidR="00AC4F78" w:rsidRPr="009A699C" w:rsidRDefault="0006259A" w:rsidP="009A699C">
                  <w:pPr>
                    <w:widowControl w:val="0"/>
                    <w:spacing w:after="0" w:line="240" w:lineRule="auto"/>
                    <w:jc w:val="both"/>
                    <w:rPr>
                      <w:rFonts w:cs="Times New Roman"/>
                      <w:szCs w:val="28"/>
                    </w:rPr>
                  </w:pPr>
                  <w:r w:rsidRPr="009A699C">
                    <w:rPr>
                      <w:rFonts w:cs="Times New Roman"/>
                      <w:szCs w:val="28"/>
                      <w:lang w:val="pt-BR"/>
                    </w:rPr>
                    <w:t>Fe</w:t>
                  </w:r>
                  <w:r w:rsidRPr="009A699C">
                    <w:rPr>
                      <w:rFonts w:cs="Times New Roman"/>
                      <w:szCs w:val="28"/>
                      <w:vertAlign w:val="subscript"/>
                      <w:lang w:val="pt-BR"/>
                    </w:rPr>
                    <w:t>3</w:t>
                  </w:r>
                  <w:r w:rsidRPr="009A699C">
                    <w:rPr>
                      <w:rFonts w:cs="Times New Roman"/>
                      <w:szCs w:val="28"/>
                      <w:lang w:val="pt-BR"/>
                    </w:rPr>
                    <w:t>O</w:t>
                  </w:r>
                  <w:r w:rsidRPr="009A699C">
                    <w:rPr>
                      <w:rFonts w:cs="Times New Roman"/>
                      <w:szCs w:val="28"/>
                      <w:vertAlign w:val="subscript"/>
                      <w:lang w:val="pt-BR"/>
                    </w:rPr>
                    <w:t>4</w:t>
                  </w:r>
                  <w:r w:rsidRPr="009A699C">
                    <w:rPr>
                      <w:rFonts w:cs="Times New Roman"/>
                      <w:bCs/>
                      <w:szCs w:val="28"/>
                    </w:rPr>
                    <w:t xml:space="preserve"> : Iron (II, III) oxide </w:t>
                  </w:r>
                </w:p>
              </w:tc>
              <w:tc>
                <w:tcPr>
                  <w:tcW w:w="5069" w:type="dxa"/>
                </w:tcPr>
                <w:p w:rsidR="00AC4F78" w:rsidRPr="009A699C" w:rsidRDefault="0006259A" w:rsidP="009A699C">
                  <w:pPr>
                    <w:widowControl w:val="0"/>
                    <w:spacing w:after="0" w:line="240" w:lineRule="auto"/>
                    <w:jc w:val="both"/>
                    <w:rPr>
                      <w:rFonts w:cs="Times New Roman"/>
                      <w:bCs/>
                      <w:szCs w:val="28"/>
                      <w:shd w:val="clear" w:color="auto" w:fill="FFFFFF"/>
                      <w:lang w:val="vi-VN"/>
                    </w:rPr>
                  </w:pPr>
                  <w:r w:rsidRPr="009A699C">
                    <w:rPr>
                      <w:rFonts w:cs="Times New Roman"/>
                      <w:szCs w:val="28"/>
                      <w:lang w:val="vi-VN"/>
                    </w:rPr>
                    <w:t>C</w:t>
                  </w:r>
                  <w:r w:rsidRPr="009A699C">
                    <w:rPr>
                      <w:rFonts w:cs="Times New Roman"/>
                      <w:szCs w:val="28"/>
                      <w:lang w:val="pt-BR"/>
                    </w:rPr>
                    <w:t>O</w:t>
                  </w:r>
                  <w:r w:rsidRPr="009A699C">
                    <w:rPr>
                      <w:rFonts w:cs="Times New Roman"/>
                      <w:szCs w:val="28"/>
                      <w:vertAlign w:val="subscript"/>
                      <w:lang w:val="vi-VN"/>
                    </w:rPr>
                    <w:t xml:space="preserve">2 </w:t>
                  </w:r>
                  <w:r w:rsidRPr="009A699C">
                    <w:rPr>
                      <w:rFonts w:cs="Times New Roman"/>
                      <w:bCs/>
                      <w:szCs w:val="28"/>
                      <w:shd w:val="clear" w:color="auto" w:fill="FFFFFF"/>
                      <w:lang w:val="fr-FR"/>
                    </w:rPr>
                    <w:t xml:space="preserve"> :</w:t>
                  </w:r>
                  <w:r w:rsidRPr="009A699C">
                    <w:rPr>
                      <w:rFonts w:cs="Times New Roman"/>
                      <w:bCs/>
                      <w:szCs w:val="28"/>
                      <w:shd w:val="clear" w:color="auto" w:fill="FFFFFF"/>
                      <w:lang w:val="vi-VN"/>
                    </w:rPr>
                    <w:t xml:space="preserve"> </w:t>
                  </w:r>
                  <w:r w:rsidRPr="009A699C">
                    <w:rPr>
                      <w:rFonts w:cs="Times New Roman"/>
                      <w:bCs/>
                      <w:szCs w:val="28"/>
                      <w:shd w:val="clear" w:color="auto" w:fill="FFFFFF"/>
                      <w:lang w:val="fr-FR"/>
                    </w:rPr>
                    <w:t>Carbon dioxide</w:t>
                  </w:r>
                  <w:r w:rsidRPr="009A699C">
                    <w:rPr>
                      <w:rFonts w:cs="Times New Roman"/>
                      <w:bCs/>
                      <w:szCs w:val="28"/>
                      <w:shd w:val="clear" w:color="auto" w:fill="FFFFFF"/>
                      <w:lang w:val="vi-VN"/>
                    </w:rPr>
                    <w:t xml:space="preserve"> </w:t>
                  </w:r>
                </w:p>
                <w:p w:rsidR="00AC4F78" w:rsidRPr="009A699C" w:rsidRDefault="0006259A" w:rsidP="009A699C">
                  <w:pPr>
                    <w:widowControl w:val="0"/>
                    <w:spacing w:after="0" w:line="240" w:lineRule="auto"/>
                    <w:jc w:val="both"/>
                    <w:rPr>
                      <w:rFonts w:cs="Times New Roman"/>
                      <w:bCs/>
                      <w:szCs w:val="28"/>
                      <w:shd w:val="clear" w:color="auto" w:fill="FFFFFF"/>
                      <w:lang w:val="fr-FR"/>
                    </w:rPr>
                  </w:pPr>
                  <w:r w:rsidRPr="009A699C">
                    <w:rPr>
                      <w:rFonts w:cs="Times New Roman"/>
                      <w:bCs/>
                      <w:szCs w:val="28"/>
                      <w:shd w:val="clear" w:color="auto" w:fill="FFFFFF"/>
                      <w:lang w:val="vi-VN"/>
                    </w:rPr>
                    <w:t>ZnO</w:t>
                  </w:r>
                  <w:r w:rsidRPr="009A699C">
                    <w:rPr>
                      <w:rFonts w:cs="Times New Roman"/>
                      <w:bCs/>
                      <w:szCs w:val="28"/>
                      <w:shd w:val="clear" w:color="auto" w:fill="FFFFFF"/>
                      <w:lang w:val="fr-FR"/>
                    </w:rPr>
                    <w:t>:</w:t>
                  </w:r>
                  <w:r w:rsidRPr="009A699C">
                    <w:rPr>
                      <w:rFonts w:cs="Times New Roman"/>
                      <w:bCs/>
                      <w:szCs w:val="28"/>
                      <w:shd w:val="clear" w:color="auto" w:fill="FFFFFF"/>
                      <w:lang w:val="vi-VN"/>
                    </w:rPr>
                    <w:t xml:space="preserve"> Zinc </w:t>
                  </w:r>
                  <w:r w:rsidRPr="009A699C">
                    <w:rPr>
                      <w:rFonts w:cs="Times New Roman"/>
                      <w:bCs/>
                      <w:szCs w:val="28"/>
                      <w:shd w:val="clear" w:color="auto" w:fill="FFFFFF"/>
                      <w:lang w:val="fr-FR"/>
                    </w:rPr>
                    <w:t>oxide</w:t>
                  </w:r>
                </w:p>
                <w:p w:rsidR="00AC4F78" w:rsidRPr="009A699C" w:rsidRDefault="0006259A" w:rsidP="009A699C">
                  <w:pPr>
                    <w:widowControl w:val="0"/>
                    <w:spacing w:after="0" w:line="240" w:lineRule="auto"/>
                    <w:jc w:val="both"/>
                    <w:rPr>
                      <w:rFonts w:cs="Times New Roman"/>
                      <w:bCs/>
                      <w:szCs w:val="28"/>
                      <w:shd w:val="clear" w:color="auto" w:fill="FFFFFF"/>
                      <w:lang w:val="fr-FR"/>
                    </w:rPr>
                  </w:pPr>
                  <w:r w:rsidRPr="009A699C">
                    <w:rPr>
                      <w:rFonts w:cs="Times New Roman"/>
                      <w:szCs w:val="28"/>
                      <w:lang w:val="vi-VN"/>
                    </w:rPr>
                    <w:t>S</w:t>
                  </w:r>
                  <w:r w:rsidRPr="009A699C">
                    <w:rPr>
                      <w:rFonts w:cs="Times New Roman"/>
                      <w:szCs w:val="28"/>
                      <w:lang w:val="pt-BR"/>
                    </w:rPr>
                    <w:t>O</w:t>
                  </w:r>
                  <w:r w:rsidRPr="009A699C">
                    <w:rPr>
                      <w:rFonts w:cs="Times New Roman"/>
                      <w:szCs w:val="28"/>
                      <w:vertAlign w:val="subscript"/>
                      <w:lang w:val="vi-VN"/>
                    </w:rPr>
                    <w:t xml:space="preserve">2 </w:t>
                  </w:r>
                  <w:r w:rsidRPr="009A699C">
                    <w:rPr>
                      <w:rFonts w:cs="Times New Roman"/>
                      <w:bCs/>
                      <w:szCs w:val="28"/>
                      <w:shd w:val="clear" w:color="auto" w:fill="FFFFFF"/>
                      <w:lang w:val="fr-FR"/>
                    </w:rPr>
                    <w:t>:</w:t>
                  </w:r>
                  <w:r w:rsidRPr="009A699C">
                    <w:rPr>
                      <w:rFonts w:cs="Times New Roman"/>
                      <w:bCs/>
                      <w:szCs w:val="28"/>
                      <w:shd w:val="clear" w:color="auto" w:fill="FFFFFF"/>
                      <w:lang w:val="vi-VN"/>
                    </w:rPr>
                    <w:t xml:space="preserve"> </w:t>
                  </w:r>
                  <w:r w:rsidRPr="009A699C">
                    <w:rPr>
                      <w:rFonts w:cs="Times New Roman"/>
                      <w:bCs/>
                      <w:szCs w:val="28"/>
                      <w:shd w:val="clear" w:color="auto" w:fill="FFFFFF"/>
                      <w:lang w:val="fr-FR"/>
                    </w:rPr>
                    <w:t xml:space="preserve">Sulfur </w:t>
                  </w:r>
                  <w:r w:rsidRPr="009A699C">
                    <w:rPr>
                      <w:rFonts w:cs="Times New Roman"/>
                      <w:bCs/>
                      <w:szCs w:val="28"/>
                      <w:shd w:val="clear" w:color="auto" w:fill="FFFFFF"/>
                      <w:lang w:val="vi-VN"/>
                    </w:rPr>
                    <w:t>d</w:t>
                  </w:r>
                  <w:r w:rsidRPr="009A699C">
                    <w:rPr>
                      <w:rFonts w:cs="Times New Roman"/>
                      <w:bCs/>
                      <w:szCs w:val="28"/>
                      <w:shd w:val="clear" w:color="auto" w:fill="FFFFFF"/>
                      <w:lang w:val="fr-FR"/>
                    </w:rPr>
                    <w:t>ioxide</w:t>
                  </w:r>
                </w:p>
                <w:p w:rsidR="00AC4F78" w:rsidRPr="009A699C" w:rsidRDefault="0006259A" w:rsidP="009A699C">
                  <w:pPr>
                    <w:widowControl w:val="0"/>
                    <w:spacing w:after="0" w:line="240" w:lineRule="auto"/>
                    <w:jc w:val="both"/>
                    <w:rPr>
                      <w:rFonts w:cs="Times New Roman"/>
                      <w:bCs/>
                      <w:szCs w:val="28"/>
                      <w:shd w:val="clear" w:color="auto" w:fill="FFFFFF"/>
                    </w:rPr>
                  </w:pPr>
                  <w:r w:rsidRPr="009A699C">
                    <w:rPr>
                      <w:rFonts w:cs="Times New Roman"/>
                      <w:szCs w:val="28"/>
                      <w:lang w:val="pt-BR"/>
                    </w:rPr>
                    <w:t>P</w:t>
                  </w:r>
                  <w:r w:rsidRPr="009A699C">
                    <w:rPr>
                      <w:rFonts w:cs="Times New Roman"/>
                      <w:szCs w:val="28"/>
                      <w:vertAlign w:val="subscript"/>
                      <w:lang w:val="pt-BR"/>
                    </w:rPr>
                    <w:t>2</w:t>
                  </w:r>
                  <w:r w:rsidRPr="009A699C">
                    <w:rPr>
                      <w:rFonts w:cs="Times New Roman"/>
                      <w:szCs w:val="28"/>
                      <w:lang w:val="pt-BR"/>
                    </w:rPr>
                    <w:t>O</w:t>
                  </w:r>
                  <w:r w:rsidRPr="009A699C">
                    <w:rPr>
                      <w:rFonts w:cs="Times New Roman"/>
                      <w:szCs w:val="28"/>
                      <w:vertAlign w:val="subscript"/>
                      <w:lang w:val="pt-BR"/>
                    </w:rPr>
                    <w:t>5</w:t>
                  </w:r>
                  <w:r w:rsidRPr="009A699C">
                    <w:rPr>
                      <w:rFonts w:cs="Times New Roman"/>
                      <w:szCs w:val="28"/>
                      <w:vertAlign w:val="subscript"/>
                      <w:lang w:val="vi-VN"/>
                    </w:rPr>
                    <w:t xml:space="preserve"> </w:t>
                  </w:r>
                  <w:r w:rsidRPr="009A699C">
                    <w:rPr>
                      <w:rFonts w:cs="Times New Roman"/>
                      <w:bCs/>
                      <w:szCs w:val="28"/>
                      <w:shd w:val="clear" w:color="auto" w:fill="FFFFFF"/>
                    </w:rPr>
                    <w:t>: Diphosphorus pentoxide</w:t>
                  </w:r>
                </w:p>
              </w:tc>
            </w:tr>
          </w:tbl>
          <w:p w:rsidR="00AC4F78" w:rsidRPr="009A699C" w:rsidRDefault="0006259A" w:rsidP="009A699C">
            <w:pPr>
              <w:spacing w:after="0" w:line="240" w:lineRule="auto"/>
              <w:jc w:val="both"/>
              <w:rPr>
                <w:rFonts w:cs="Times New Roman"/>
                <w:szCs w:val="28"/>
                <w:lang w:val="pt-BR"/>
              </w:rPr>
            </w:pPr>
            <w:r w:rsidRPr="009A699C">
              <w:rPr>
                <w:rFonts w:cs="Times New Roman"/>
                <w:b/>
                <w:iCs/>
                <w:szCs w:val="28"/>
                <w:lang w:val="vi-VN"/>
              </w:rPr>
              <w:t xml:space="preserve">Câu 3: </w:t>
            </w:r>
            <w:r w:rsidRPr="009A699C">
              <w:rPr>
                <w:rFonts w:cs="Times New Roman"/>
                <w:szCs w:val="28"/>
                <w:lang w:val="pt-BR"/>
              </w:rPr>
              <w:t xml:space="preserve">Chọn những CTHH </w:t>
            </w:r>
            <w:r w:rsidRPr="009A699C">
              <w:rPr>
                <w:rFonts w:cs="Times New Roman"/>
                <w:i/>
                <w:szCs w:val="28"/>
                <w:lang w:val="pt-BR"/>
              </w:rPr>
              <w:t>(O</w:t>
            </w:r>
            <w:r w:rsidRPr="009A699C">
              <w:rPr>
                <w:rFonts w:cs="Times New Roman"/>
                <w:i/>
                <w:szCs w:val="28"/>
                <w:vertAlign w:val="subscript"/>
                <w:lang w:val="pt-BR"/>
              </w:rPr>
              <w:t>2</w:t>
            </w:r>
            <w:r w:rsidRPr="009A699C">
              <w:rPr>
                <w:rFonts w:cs="Times New Roman"/>
                <w:i/>
                <w:szCs w:val="28"/>
                <w:lang w:val="pt-BR"/>
              </w:rPr>
              <w:t xml:space="preserve">, Mg, P, Al, </w:t>
            </w:r>
            <w:r w:rsidRPr="009A699C">
              <w:rPr>
                <w:rFonts w:cs="Times New Roman"/>
                <w:i/>
                <w:szCs w:val="28"/>
                <w:lang w:val="vi-VN"/>
              </w:rPr>
              <w:t>S, Cu</w:t>
            </w:r>
            <w:r w:rsidRPr="009A699C">
              <w:rPr>
                <w:rFonts w:cs="Times New Roman"/>
                <w:i/>
                <w:szCs w:val="28"/>
                <w:lang w:val="pt-BR"/>
              </w:rPr>
              <w:t>)</w:t>
            </w:r>
            <w:r w:rsidRPr="009A699C">
              <w:rPr>
                <w:rFonts w:cs="Times New Roman"/>
                <w:szCs w:val="28"/>
                <w:lang w:val="pt-BR"/>
              </w:rPr>
              <w:t xml:space="preserve"> và </w:t>
            </w:r>
            <w:r w:rsidRPr="009A699C">
              <w:rPr>
                <w:rFonts w:cs="Times New Roman"/>
                <w:i/>
                <w:szCs w:val="28"/>
                <w:lang w:val="pt-BR"/>
              </w:rPr>
              <w:t>hệ số</w:t>
            </w:r>
            <w:r w:rsidRPr="009A699C">
              <w:rPr>
                <w:rFonts w:cs="Times New Roman"/>
                <w:szCs w:val="28"/>
                <w:lang w:val="pt-BR"/>
              </w:rPr>
              <w:t xml:space="preserve"> thích hợp để điền vào chổ trông trong các phản ứng sau:</w:t>
            </w:r>
          </w:p>
          <w:p w:rsidR="00AC4F78" w:rsidRPr="009A699C" w:rsidRDefault="0006259A" w:rsidP="009A699C">
            <w:pPr>
              <w:spacing w:after="0" w:line="240" w:lineRule="auto"/>
              <w:jc w:val="both"/>
              <w:rPr>
                <w:rFonts w:cs="Times New Roman"/>
                <w:szCs w:val="28"/>
                <w:lang w:val="pt-BR"/>
              </w:rPr>
            </w:pPr>
            <w:r w:rsidRPr="009A699C">
              <w:rPr>
                <w:rFonts w:cs="Times New Roman"/>
                <w:szCs w:val="28"/>
                <w:lang w:val="pt-BR"/>
              </w:rPr>
              <w:t>a/  4Na  +  O</w:t>
            </w:r>
            <w:r w:rsidRPr="009A699C">
              <w:rPr>
                <w:rFonts w:cs="Times New Roman"/>
                <w:szCs w:val="28"/>
                <w:vertAlign w:val="subscript"/>
                <w:lang w:val="pt-BR"/>
              </w:rPr>
              <w:t>2</w:t>
            </w:r>
            <w:r w:rsidRPr="009A699C">
              <w:rPr>
                <w:rFonts w:cs="Times New Roman"/>
                <w:position w:val="-6"/>
                <w:szCs w:val="28"/>
              </w:rPr>
              <w:object w:dxaOrig="660" w:dyaOrig="3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6.5pt" o:ole="">
                  <v:imagedata r:id="rId13" o:title=""/>
                </v:shape>
                <o:OLEObject Type="Embed" ProgID="Equation.DSMT4" ShapeID="_x0000_i1025" DrawAspect="Content" ObjectID="_1752169049" r:id="rId14"/>
              </w:object>
            </w:r>
            <w:r w:rsidRPr="009A699C">
              <w:rPr>
                <w:rFonts w:cs="Times New Roman"/>
                <w:szCs w:val="28"/>
                <w:lang w:val="pt-BR"/>
              </w:rPr>
              <w:t xml:space="preserve">    2Na</w:t>
            </w:r>
            <w:r w:rsidRPr="009A699C">
              <w:rPr>
                <w:rFonts w:cs="Times New Roman"/>
                <w:szCs w:val="28"/>
                <w:vertAlign w:val="subscript"/>
                <w:lang w:val="pt-BR"/>
              </w:rPr>
              <w:t>2</w:t>
            </w:r>
            <w:r w:rsidRPr="009A699C">
              <w:rPr>
                <w:rFonts w:cs="Times New Roman"/>
                <w:szCs w:val="28"/>
                <w:lang w:val="pt-BR"/>
              </w:rPr>
              <w:t>O</w:t>
            </w:r>
            <w:r w:rsidRPr="009A699C">
              <w:rPr>
                <w:rFonts w:cs="Times New Roman"/>
                <w:szCs w:val="28"/>
                <w:lang w:val="vi-VN"/>
              </w:rPr>
              <w:t xml:space="preserve">                               </w:t>
            </w:r>
            <w:r w:rsidRPr="009A699C">
              <w:rPr>
                <w:rFonts w:cs="Times New Roman"/>
                <w:szCs w:val="28"/>
                <w:lang w:val="pt-BR"/>
              </w:rPr>
              <w:t>b/  2Mg  + O</w:t>
            </w:r>
            <w:r w:rsidRPr="009A699C">
              <w:rPr>
                <w:rFonts w:cs="Times New Roman"/>
                <w:szCs w:val="28"/>
                <w:vertAlign w:val="subscript"/>
                <w:lang w:val="pt-BR"/>
              </w:rPr>
              <w:t>2</w:t>
            </w:r>
            <w:r w:rsidRPr="009A699C">
              <w:rPr>
                <w:rFonts w:cs="Times New Roman"/>
                <w:position w:val="-6"/>
                <w:szCs w:val="28"/>
              </w:rPr>
              <w:object w:dxaOrig="680" w:dyaOrig="360">
                <v:shape id="_x0000_i1026" type="#_x0000_t75" style="width:33.75pt;height:18pt" o:ole="">
                  <v:imagedata r:id="rId15" o:title=""/>
                </v:shape>
                <o:OLEObject Type="Embed" ProgID="Equation.DSMT4" ShapeID="_x0000_i1026" DrawAspect="Content" ObjectID="_1752169050" r:id="rId16"/>
              </w:object>
            </w:r>
            <w:r w:rsidRPr="009A699C">
              <w:rPr>
                <w:rFonts w:cs="Times New Roman"/>
                <w:szCs w:val="28"/>
                <w:lang w:val="pt-BR"/>
              </w:rPr>
              <w:t xml:space="preserve">    2MgO</w:t>
            </w:r>
          </w:p>
          <w:p w:rsidR="00AC4F78" w:rsidRPr="009A699C" w:rsidRDefault="0006259A" w:rsidP="009A699C">
            <w:pPr>
              <w:spacing w:after="0" w:line="240" w:lineRule="auto"/>
              <w:jc w:val="both"/>
              <w:rPr>
                <w:rFonts w:cs="Times New Roman"/>
                <w:szCs w:val="28"/>
                <w:lang w:val="pt-BR"/>
              </w:rPr>
            </w:pPr>
            <w:r w:rsidRPr="009A699C">
              <w:rPr>
                <w:rFonts w:cs="Times New Roman"/>
                <w:szCs w:val="28"/>
                <w:lang w:val="pt-BR"/>
              </w:rPr>
              <w:t>c/ 4P   +  5O</w:t>
            </w:r>
            <w:r w:rsidRPr="009A699C">
              <w:rPr>
                <w:rFonts w:cs="Times New Roman"/>
                <w:szCs w:val="28"/>
                <w:vertAlign w:val="subscript"/>
                <w:lang w:val="pt-BR"/>
              </w:rPr>
              <w:t>2</w:t>
            </w:r>
            <w:r w:rsidRPr="009A699C">
              <w:rPr>
                <w:rFonts w:cs="Times New Roman"/>
                <w:position w:val="-6"/>
                <w:szCs w:val="28"/>
              </w:rPr>
              <w:object w:dxaOrig="680" w:dyaOrig="360">
                <v:shape id="_x0000_i1027" type="#_x0000_t75" style="width:33.75pt;height:18pt" o:ole="">
                  <v:imagedata r:id="rId15" o:title=""/>
                </v:shape>
                <o:OLEObject Type="Embed" ProgID="Equation.DSMT4" ShapeID="_x0000_i1027" DrawAspect="Content" ObjectID="_1752169051" r:id="rId17"/>
              </w:object>
            </w:r>
            <w:r w:rsidRPr="009A699C">
              <w:rPr>
                <w:rFonts w:cs="Times New Roman"/>
                <w:szCs w:val="28"/>
                <w:lang w:val="pt-BR"/>
              </w:rPr>
              <w:t xml:space="preserve">   2P</w:t>
            </w:r>
            <w:r w:rsidRPr="009A699C">
              <w:rPr>
                <w:rFonts w:cs="Times New Roman"/>
                <w:szCs w:val="28"/>
                <w:vertAlign w:val="subscript"/>
                <w:lang w:val="pt-BR"/>
              </w:rPr>
              <w:t>2</w:t>
            </w:r>
            <w:r w:rsidRPr="009A699C">
              <w:rPr>
                <w:rFonts w:cs="Times New Roman"/>
                <w:szCs w:val="28"/>
                <w:lang w:val="pt-BR"/>
              </w:rPr>
              <w:t>O</w:t>
            </w:r>
            <w:r w:rsidRPr="009A699C">
              <w:rPr>
                <w:rFonts w:cs="Times New Roman"/>
                <w:szCs w:val="28"/>
                <w:vertAlign w:val="subscript"/>
                <w:lang w:val="pt-BR"/>
              </w:rPr>
              <w:t>5</w:t>
            </w:r>
            <w:r w:rsidRPr="009A699C">
              <w:rPr>
                <w:rFonts w:cs="Times New Roman"/>
                <w:szCs w:val="28"/>
                <w:vertAlign w:val="subscript"/>
                <w:lang w:val="vi-VN"/>
              </w:rPr>
              <w:t xml:space="preserve">                                                   </w:t>
            </w:r>
            <w:r w:rsidRPr="009A699C">
              <w:rPr>
                <w:rFonts w:cs="Times New Roman"/>
                <w:szCs w:val="28"/>
                <w:lang w:val="pt-BR"/>
              </w:rPr>
              <w:t>d/ 4Al   + 3O</w:t>
            </w:r>
            <w:r w:rsidRPr="009A699C">
              <w:rPr>
                <w:rFonts w:cs="Times New Roman"/>
                <w:szCs w:val="28"/>
                <w:vertAlign w:val="subscript"/>
                <w:lang w:val="pt-BR"/>
              </w:rPr>
              <w:t>2</w:t>
            </w:r>
            <w:r w:rsidRPr="009A699C">
              <w:rPr>
                <w:rFonts w:cs="Times New Roman"/>
                <w:position w:val="-6"/>
                <w:szCs w:val="28"/>
              </w:rPr>
              <w:object w:dxaOrig="680" w:dyaOrig="360">
                <v:shape id="_x0000_i1028" type="#_x0000_t75" style="width:33.75pt;height:18pt" o:ole="">
                  <v:imagedata r:id="rId15" o:title=""/>
                </v:shape>
                <o:OLEObject Type="Embed" ProgID="Equation.DSMT4" ShapeID="_x0000_i1028" DrawAspect="Content" ObjectID="_1752169052" r:id="rId18"/>
              </w:object>
            </w:r>
            <w:r w:rsidRPr="009A699C">
              <w:rPr>
                <w:rFonts w:cs="Times New Roman"/>
                <w:szCs w:val="28"/>
                <w:lang w:val="pt-BR"/>
              </w:rPr>
              <w:t xml:space="preserve">   2Al</w:t>
            </w:r>
            <w:r w:rsidRPr="009A699C">
              <w:rPr>
                <w:rFonts w:cs="Times New Roman"/>
                <w:szCs w:val="28"/>
                <w:vertAlign w:val="subscript"/>
                <w:lang w:val="pt-BR"/>
              </w:rPr>
              <w:t>2</w:t>
            </w:r>
            <w:r w:rsidRPr="009A699C">
              <w:rPr>
                <w:rFonts w:cs="Times New Roman"/>
                <w:szCs w:val="28"/>
                <w:lang w:val="pt-BR"/>
              </w:rPr>
              <w:t>O</w:t>
            </w:r>
            <w:r w:rsidRPr="009A699C">
              <w:rPr>
                <w:rFonts w:cs="Times New Roman"/>
                <w:szCs w:val="28"/>
                <w:vertAlign w:val="subscript"/>
                <w:lang w:val="pt-BR"/>
              </w:rPr>
              <w:t>3</w:t>
            </w:r>
          </w:p>
          <w:p w:rsidR="00AC4F78" w:rsidRPr="009A699C" w:rsidRDefault="0006259A" w:rsidP="009A699C">
            <w:pPr>
              <w:spacing w:after="0" w:line="240" w:lineRule="auto"/>
              <w:jc w:val="both"/>
              <w:rPr>
                <w:rFonts w:cs="Times New Roman"/>
                <w:szCs w:val="28"/>
                <w:lang w:val="vi-VN"/>
              </w:rPr>
            </w:pPr>
            <w:r w:rsidRPr="009A699C">
              <w:rPr>
                <w:rFonts w:cs="Times New Roman"/>
                <w:szCs w:val="28"/>
                <w:lang w:val="pt-BR"/>
              </w:rPr>
              <w:t xml:space="preserve">e/ </w:t>
            </w:r>
            <w:r w:rsidRPr="009A699C">
              <w:rPr>
                <w:rFonts w:cs="Times New Roman"/>
                <w:szCs w:val="28"/>
                <w:lang w:val="vi-VN"/>
              </w:rPr>
              <w:t>S</w:t>
            </w:r>
            <w:r w:rsidRPr="009A699C">
              <w:rPr>
                <w:rFonts w:cs="Times New Roman"/>
                <w:szCs w:val="28"/>
                <w:lang w:val="pt-BR"/>
              </w:rPr>
              <w:t xml:space="preserve"> </w:t>
            </w:r>
            <w:r w:rsidRPr="009A699C">
              <w:rPr>
                <w:rFonts w:cs="Times New Roman"/>
                <w:szCs w:val="28"/>
                <w:lang w:val="vi-VN"/>
              </w:rPr>
              <w:t xml:space="preserve">    </w:t>
            </w:r>
            <w:r w:rsidRPr="009A699C">
              <w:rPr>
                <w:rFonts w:cs="Times New Roman"/>
                <w:szCs w:val="28"/>
                <w:lang w:val="pt-BR"/>
              </w:rPr>
              <w:t>+  O</w:t>
            </w:r>
            <w:r w:rsidRPr="009A699C">
              <w:rPr>
                <w:rFonts w:cs="Times New Roman"/>
                <w:szCs w:val="28"/>
                <w:vertAlign w:val="subscript"/>
                <w:lang w:val="pt-BR"/>
              </w:rPr>
              <w:t>2</w:t>
            </w:r>
            <w:r w:rsidRPr="009A699C">
              <w:rPr>
                <w:rFonts w:cs="Times New Roman"/>
                <w:szCs w:val="28"/>
                <w:vertAlign w:val="subscript"/>
                <w:lang w:val="vi-VN"/>
              </w:rPr>
              <w:t xml:space="preserve">   </w:t>
            </w:r>
            <w:r w:rsidRPr="009A699C">
              <w:rPr>
                <w:rFonts w:cs="Times New Roman"/>
                <w:position w:val="-6"/>
                <w:szCs w:val="28"/>
              </w:rPr>
              <w:object w:dxaOrig="680" w:dyaOrig="360">
                <v:shape id="_x0000_i1029" type="#_x0000_t75" style="width:33.75pt;height:18pt" o:ole="">
                  <v:imagedata r:id="rId15" o:title=""/>
                </v:shape>
                <o:OLEObject Type="Embed" ProgID="Equation.DSMT4" ShapeID="_x0000_i1029" DrawAspect="Content" ObjectID="_1752169053" r:id="rId19"/>
              </w:object>
            </w:r>
            <w:r w:rsidRPr="009A699C">
              <w:rPr>
                <w:rFonts w:cs="Times New Roman"/>
                <w:szCs w:val="28"/>
                <w:lang w:val="pt-BR"/>
              </w:rPr>
              <w:t xml:space="preserve">    </w:t>
            </w:r>
            <w:r w:rsidRPr="009A699C">
              <w:rPr>
                <w:rFonts w:cs="Times New Roman"/>
                <w:szCs w:val="28"/>
                <w:lang w:val="vi-VN"/>
              </w:rPr>
              <w:t>S</w:t>
            </w:r>
            <w:r w:rsidRPr="009A699C">
              <w:rPr>
                <w:rFonts w:cs="Times New Roman"/>
                <w:szCs w:val="28"/>
                <w:lang w:val="pt-BR"/>
              </w:rPr>
              <w:t>O</w:t>
            </w:r>
            <w:r w:rsidRPr="009A699C">
              <w:rPr>
                <w:rFonts w:cs="Times New Roman"/>
                <w:szCs w:val="28"/>
                <w:vertAlign w:val="subscript"/>
                <w:lang w:val="vi-VN"/>
              </w:rPr>
              <w:t xml:space="preserve">2                                                      </w:t>
            </w:r>
            <w:r w:rsidRPr="009A699C">
              <w:rPr>
                <w:rFonts w:cs="Times New Roman"/>
                <w:szCs w:val="28"/>
                <w:lang w:val="vi-VN"/>
              </w:rPr>
              <w:t xml:space="preserve"> f</w:t>
            </w:r>
            <w:r w:rsidRPr="009A699C">
              <w:rPr>
                <w:rFonts w:cs="Times New Roman"/>
                <w:szCs w:val="28"/>
                <w:lang w:val="pt-BR"/>
              </w:rPr>
              <w:t xml:space="preserve">/ </w:t>
            </w:r>
            <w:r w:rsidRPr="009A699C">
              <w:rPr>
                <w:rFonts w:cs="Times New Roman"/>
                <w:szCs w:val="28"/>
                <w:lang w:val="vi-VN"/>
              </w:rPr>
              <w:t xml:space="preserve">2Cu   </w:t>
            </w:r>
            <w:r w:rsidRPr="009A699C">
              <w:rPr>
                <w:rFonts w:cs="Times New Roman"/>
                <w:szCs w:val="28"/>
                <w:lang w:val="pt-BR"/>
              </w:rPr>
              <w:t>+ O</w:t>
            </w:r>
            <w:r w:rsidRPr="009A699C">
              <w:rPr>
                <w:rFonts w:cs="Times New Roman"/>
                <w:szCs w:val="28"/>
                <w:vertAlign w:val="subscript"/>
                <w:lang w:val="pt-BR"/>
              </w:rPr>
              <w:t>2</w:t>
            </w:r>
            <w:r w:rsidRPr="009A699C">
              <w:rPr>
                <w:rFonts w:cs="Times New Roman"/>
                <w:position w:val="-6"/>
                <w:szCs w:val="28"/>
              </w:rPr>
              <w:object w:dxaOrig="680" w:dyaOrig="360">
                <v:shape id="_x0000_i1030" type="#_x0000_t75" style="width:33.75pt;height:18pt" o:ole="">
                  <v:imagedata r:id="rId15" o:title=""/>
                </v:shape>
                <o:OLEObject Type="Embed" ProgID="Equation.DSMT4" ShapeID="_x0000_i1030" DrawAspect="Content" ObjectID="_1752169054" r:id="rId20"/>
              </w:object>
            </w:r>
            <w:r w:rsidRPr="009A699C">
              <w:rPr>
                <w:rFonts w:cs="Times New Roman"/>
                <w:szCs w:val="28"/>
                <w:lang w:val="pt-BR"/>
              </w:rPr>
              <w:t xml:space="preserve">  </w:t>
            </w:r>
            <w:r w:rsidRPr="009A699C">
              <w:rPr>
                <w:rFonts w:cs="Times New Roman"/>
                <w:szCs w:val="28"/>
                <w:lang w:val="vi-VN"/>
              </w:rPr>
              <w:t>2Cu</w:t>
            </w:r>
            <w:r w:rsidRPr="009A699C">
              <w:rPr>
                <w:rFonts w:cs="Times New Roman"/>
                <w:szCs w:val="28"/>
                <w:lang w:val="pt-BR"/>
              </w:rPr>
              <w:t>O</w:t>
            </w:r>
          </w:p>
        </w:tc>
      </w:tr>
    </w:tbl>
    <w:p w:rsidR="00AC4F78" w:rsidRPr="009A699C" w:rsidRDefault="00AC4F78" w:rsidP="009A699C">
      <w:pPr>
        <w:spacing w:after="0" w:line="240" w:lineRule="auto"/>
        <w:jc w:val="both"/>
        <w:rPr>
          <w:rFonts w:cs="Times New Roman"/>
          <w:szCs w:val="28"/>
        </w:rPr>
      </w:pPr>
    </w:p>
    <w:p w:rsidR="00430960" w:rsidRPr="009A699C" w:rsidRDefault="00FC05C0" w:rsidP="009A699C">
      <w:pPr>
        <w:spacing w:after="0" w:line="240" w:lineRule="auto"/>
        <w:jc w:val="both"/>
        <w:rPr>
          <w:rFonts w:cs="Times New Roman"/>
          <w:szCs w:val="28"/>
        </w:rPr>
      </w:pPr>
      <w:r w:rsidRPr="009A699C">
        <w:rPr>
          <w:rFonts w:cs="Times New Roman"/>
          <w:b/>
          <w:i/>
          <w:szCs w:val="28"/>
        </w:rPr>
        <w:t>d.</w:t>
      </w:r>
      <w:r w:rsidR="0006259A" w:rsidRPr="009A699C">
        <w:rPr>
          <w:rFonts w:cs="Times New Roman"/>
          <w:b/>
          <w:i/>
          <w:szCs w:val="28"/>
        </w:rPr>
        <w:t xml:space="preserve"> Tổ chức thực hiện:</w:t>
      </w:r>
    </w:p>
    <w:tbl>
      <w:tblPr>
        <w:tblStyle w:val="TableGrid"/>
        <w:tblW w:w="9984" w:type="dxa"/>
        <w:tblLook w:val="04A0" w:firstRow="1" w:lastRow="0" w:firstColumn="1" w:lastColumn="0" w:noHBand="0" w:noVBand="1"/>
      </w:tblPr>
      <w:tblGrid>
        <w:gridCol w:w="6674"/>
        <w:gridCol w:w="3310"/>
      </w:tblGrid>
      <w:tr w:rsidR="00430960" w:rsidRPr="009A699C" w:rsidTr="00430960">
        <w:tc>
          <w:tcPr>
            <w:tcW w:w="6638" w:type="dxa"/>
            <w:hideMark/>
          </w:tcPr>
          <w:p w:rsidR="00430960" w:rsidRPr="009A699C" w:rsidRDefault="00430960" w:rsidP="009A699C">
            <w:pPr>
              <w:spacing w:line="240" w:lineRule="auto"/>
              <w:jc w:val="center"/>
              <w:rPr>
                <w:rFonts w:eastAsia="Calibri" w:cs="Times New Roman"/>
                <w:i/>
                <w:iCs/>
                <w:noProof/>
                <w:color w:val="000000"/>
                <w:szCs w:val="28"/>
                <w:lang w:val="vi-VN"/>
              </w:rPr>
            </w:pPr>
            <w:r w:rsidRPr="009A699C">
              <w:rPr>
                <w:rFonts w:cs="Times New Roman"/>
                <w:b/>
                <w:noProof/>
                <w:color w:val="000000"/>
                <w:szCs w:val="28"/>
                <w:lang w:val="vi-VN"/>
              </w:rPr>
              <w:t>Hoạt động của giáo viên và học sinh</w:t>
            </w:r>
          </w:p>
        </w:tc>
        <w:tc>
          <w:tcPr>
            <w:tcW w:w="3346" w:type="dxa"/>
            <w:hideMark/>
          </w:tcPr>
          <w:p w:rsidR="00430960" w:rsidRPr="009A699C" w:rsidRDefault="00430960" w:rsidP="009A699C">
            <w:pPr>
              <w:spacing w:line="240" w:lineRule="auto"/>
              <w:jc w:val="center"/>
              <w:rPr>
                <w:rFonts w:eastAsia="Calibri" w:cs="Times New Roman"/>
                <w:i/>
                <w:iCs/>
                <w:noProof/>
                <w:color w:val="000000"/>
                <w:szCs w:val="28"/>
              </w:rPr>
            </w:pPr>
            <w:r w:rsidRPr="009A699C">
              <w:rPr>
                <w:rFonts w:cs="Times New Roman"/>
                <w:b/>
                <w:noProof/>
                <w:color w:val="000000"/>
                <w:szCs w:val="28"/>
                <w:lang w:val="vi-VN"/>
              </w:rPr>
              <w:t>Nộ</w:t>
            </w:r>
            <w:r w:rsidR="002E14F9" w:rsidRPr="009A699C">
              <w:rPr>
                <w:rFonts w:cs="Times New Roman"/>
                <w:b/>
                <w:noProof/>
                <w:color w:val="000000"/>
                <w:szCs w:val="28"/>
                <w:lang w:val="vi-VN"/>
              </w:rPr>
              <w:t>i dung</w:t>
            </w:r>
          </w:p>
        </w:tc>
      </w:tr>
      <w:tr w:rsidR="0006259A" w:rsidRPr="009A699C" w:rsidTr="00430960">
        <w:tc>
          <w:tcPr>
            <w:tcW w:w="6638" w:type="dxa"/>
          </w:tcPr>
          <w:p w:rsidR="00974F6A" w:rsidRPr="009A699C" w:rsidRDefault="00974F6A" w:rsidP="009A699C">
            <w:pPr>
              <w:spacing w:after="0" w:line="240" w:lineRule="auto"/>
              <w:rPr>
                <w:rFonts w:eastAsia="Calibri" w:cs="Times New Roman"/>
                <w:b/>
                <w:bCs/>
                <w:i/>
                <w:iCs/>
                <w:noProof/>
                <w:color w:val="000000"/>
                <w:szCs w:val="28"/>
                <w:lang w:val="vi-VN"/>
              </w:rPr>
            </w:pPr>
            <w:r w:rsidRPr="009A699C">
              <w:rPr>
                <w:rFonts w:eastAsia="Calibri" w:cs="Times New Roman"/>
                <w:b/>
                <w:bCs/>
                <w:i/>
                <w:iCs/>
                <w:noProof/>
                <w:color w:val="000000"/>
                <w:szCs w:val="28"/>
                <w:lang w:val="vi-VN"/>
              </w:rPr>
              <w:t>* GV chuyển giao nhiệm vụ học tập</w:t>
            </w:r>
          </w:p>
          <w:p w:rsidR="00AC4F78" w:rsidRPr="009A699C" w:rsidRDefault="0006259A" w:rsidP="009A699C">
            <w:pPr>
              <w:snapToGrid w:val="0"/>
              <w:spacing w:after="0" w:line="240" w:lineRule="auto"/>
              <w:rPr>
                <w:rFonts w:cs="Times New Roman"/>
                <w:szCs w:val="28"/>
                <w:lang w:val="vi-VN"/>
              </w:rPr>
            </w:pPr>
            <w:r w:rsidRPr="009A699C">
              <w:rPr>
                <w:rFonts w:cs="Times New Roman"/>
                <w:szCs w:val="28"/>
                <w:lang w:val="vi-VN"/>
              </w:rPr>
              <w:t>GV sử dụng phương pháp dạy học hợp tác, kĩ thuật khăn trải bàn.</w:t>
            </w:r>
          </w:p>
          <w:p w:rsidR="00AC4F78" w:rsidRPr="009A699C" w:rsidRDefault="0006259A" w:rsidP="009A699C">
            <w:pPr>
              <w:snapToGrid w:val="0"/>
              <w:spacing w:after="0" w:line="240" w:lineRule="auto"/>
              <w:rPr>
                <w:rFonts w:cs="Times New Roman"/>
                <w:szCs w:val="28"/>
                <w:lang w:val="vi-VN"/>
              </w:rPr>
            </w:pPr>
            <w:r w:rsidRPr="009A699C">
              <w:rPr>
                <w:rFonts w:cs="Times New Roman"/>
                <w:szCs w:val="28"/>
                <w:lang w:val="vi-VN"/>
              </w:rPr>
              <w:t>Chia lớp thành nhóm các cặp đôi, yêu cầu các nhóm học sinh thảo luận và trả lời các nội dung sau:</w:t>
            </w:r>
          </w:p>
          <w:p w:rsidR="00AC4F78" w:rsidRPr="009A699C" w:rsidRDefault="0006259A" w:rsidP="009A699C">
            <w:pPr>
              <w:snapToGrid w:val="0"/>
              <w:spacing w:after="0" w:line="240" w:lineRule="auto"/>
              <w:rPr>
                <w:rFonts w:cs="Times New Roman"/>
                <w:szCs w:val="28"/>
                <w:lang w:val="vi-VN"/>
              </w:rPr>
            </w:pPr>
            <w:r w:rsidRPr="009A699C">
              <w:rPr>
                <w:rFonts w:cs="Times New Roman"/>
                <w:szCs w:val="28"/>
                <w:lang w:val="vi-VN"/>
              </w:rPr>
              <w:t>1</w:t>
            </w:r>
            <w:r w:rsidRPr="009A699C">
              <w:rPr>
                <w:rFonts w:cs="Times New Roman"/>
                <w:b/>
                <w:bCs/>
                <w:szCs w:val="28"/>
                <w:lang w:val="vi-VN"/>
              </w:rPr>
              <w:t xml:space="preserve">. </w:t>
            </w:r>
            <w:r w:rsidRPr="009A699C">
              <w:rPr>
                <w:rFonts w:cs="Times New Roman"/>
                <w:szCs w:val="28"/>
                <w:lang w:val="vi-VN"/>
              </w:rPr>
              <w:t xml:space="preserve">HS quan sát CTHH của một số chất sau: </w:t>
            </w:r>
            <w:r w:rsidRPr="009A699C">
              <w:rPr>
                <w:rFonts w:cs="Times New Roman"/>
                <w:bCs/>
                <w:iCs/>
                <w:szCs w:val="28"/>
                <w:lang w:val="vi-VN"/>
              </w:rPr>
              <w:t>P</w:t>
            </w:r>
            <w:r w:rsidRPr="009A699C">
              <w:rPr>
                <w:rFonts w:cs="Times New Roman"/>
                <w:bCs/>
                <w:iCs/>
                <w:szCs w:val="28"/>
                <w:vertAlign w:val="subscript"/>
                <w:lang w:val="vi-VN"/>
              </w:rPr>
              <w:t>2</w:t>
            </w:r>
            <w:r w:rsidRPr="009A699C">
              <w:rPr>
                <w:rFonts w:cs="Times New Roman"/>
                <w:bCs/>
                <w:iCs/>
                <w:szCs w:val="28"/>
                <w:lang w:val="vi-VN"/>
              </w:rPr>
              <w:t>O</w:t>
            </w:r>
            <w:r w:rsidRPr="009A699C">
              <w:rPr>
                <w:rFonts w:cs="Times New Roman"/>
                <w:bCs/>
                <w:iCs/>
                <w:szCs w:val="28"/>
                <w:vertAlign w:val="subscript"/>
                <w:lang w:val="vi-VN"/>
              </w:rPr>
              <w:t>5</w:t>
            </w:r>
            <w:r w:rsidRPr="009A699C">
              <w:rPr>
                <w:rFonts w:cs="Times New Roman"/>
                <w:bCs/>
                <w:iCs/>
                <w:szCs w:val="28"/>
                <w:lang w:val="vi-VN"/>
              </w:rPr>
              <w:t>, Ca(OH)</w:t>
            </w:r>
            <w:r w:rsidRPr="009A699C">
              <w:rPr>
                <w:rFonts w:cs="Times New Roman"/>
                <w:bCs/>
                <w:iCs/>
                <w:szCs w:val="28"/>
                <w:vertAlign w:val="subscript"/>
                <w:lang w:val="vi-VN"/>
              </w:rPr>
              <w:t>2</w:t>
            </w:r>
            <w:r w:rsidRPr="009A699C">
              <w:rPr>
                <w:rFonts w:cs="Times New Roman"/>
                <w:bCs/>
                <w:iCs/>
                <w:szCs w:val="28"/>
                <w:lang w:val="vi-VN"/>
              </w:rPr>
              <w:t>; HCl; Fe</w:t>
            </w:r>
            <w:r w:rsidRPr="009A699C">
              <w:rPr>
                <w:rFonts w:cs="Times New Roman"/>
                <w:bCs/>
                <w:iCs/>
                <w:szCs w:val="28"/>
                <w:vertAlign w:val="subscript"/>
                <w:lang w:val="vi-VN"/>
              </w:rPr>
              <w:t>2</w:t>
            </w:r>
            <w:r w:rsidRPr="009A699C">
              <w:rPr>
                <w:rFonts w:cs="Times New Roman"/>
                <w:bCs/>
                <w:iCs/>
                <w:szCs w:val="28"/>
                <w:lang w:val="vi-VN"/>
              </w:rPr>
              <w:t>O</w:t>
            </w:r>
            <w:r w:rsidRPr="009A699C">
              <w:rPr>
                <w:rFonts w:cs="Times New Roman"/>
                <w:bCs/>
                <w:iCs/>
                <w:szCs w:val="28"/>
                <w:vertAlign w:val="subscript"/>
                <w:lang w:val="vi-VN"/>
              </w:rPr>
              <w:t>3</w:t>
            </w:r>
            <w:r w:rsidRPr="009A699C">
              <w:rPr>
                <w:rFonts w:cs="Times New Roman"/>
                <w:bCs/>
                <w:iCs/>
                <w:szCs w:val="28"/>
                <w:lang w:val="vi-VN"/>
              </w:rPr>
              <w:t>; HNO</w:t>
            </w:r>
            <w:r w:rsidRPr="009A699C">
              <w:rPr>
                <w:rFonts w:cs="Times New Roman"/>
                <w:bCs/>
                <w:iCs/>
                <w:szCs w:val="28"/>
                <w:vertAlign w:val="subscript"/>
                <w:lang w:val="vi-VN"/>
              </w:rPr>
              <w:t>3</w:t>
            </w:r>
            <w:r w:rsidRPr="009A699C">
              <w:rPr>
                <w:rFonts w:cs="Times New Roman"/>
                <w:bCs/>
                <w:iCs/>
                <w:szCs w:val="28"/>
                <w:lang w:val="vi-VN"/>
              </w:rPr>
              <w:t>;  SO</w:t>
            </w:r>
            <w:r w:rsidRPr="009A699C">
              <w:rPr>
                <w:rFonts w:cs="Times New Roman"/>
                <w:bCs/>
                <w:iCs/>
                <w:szCs w:val="28"/>
                <w:vertAlign w:val="subscript"/>
                <w:lang w:val="vi-VN"/>
              </w:rPr>
              <w:t>2</w:t>
            </w:r>
            <w:r w:rsidRPr="009A699C">
              <w:rPr>
                <w:rFonts w:cs="Times New Roman"/>
                <w:bCs/>
                <w:iCs/>
                <w:szCs w:val="28"/>
                <w:lang w:val="vi-VN"/>
              </w:rPr>
              <w:t>; H</w:t>
            </w:r>
            <w:r w:rsidRPr="009A699C">
              <w:rPr>
                <w:rFonts w:cs="Times New Roman"/>
                <w:bCs/>
                <w:iCs/>
                <w:szCs w:val="28"/>
                <w:vertAlign w:val="subscript"/>
                <w:lang w:val="vi-VN"/>
              </w:rPr>
              <w:t>2</w:t>
            </w:r>
            <w:r w:rsidRPr="009A699C">
              <w:rPr>
                <w:rFonts w:cs="Times New Roman"/>
                <w:bCs/>
                <w:iCs/>
                <w:szCs w:val="28"/>
                <w:lang w:val="vi-VN"/>
              </w:rPr>
              <w:t>SO</w:t>
            </w:r>
            <w:r w:rsidRPr="009A699C">
              <w:rPr>
                <w:rFonts w:cs="Times New Roman"/>
                <w:bCs/>
                <w:iCs/>
                <w:szCs w:val="28"/>
                <w:vertAlign w:val="subscript"/>
                <w:lang w:val="vi-VN"/>
              </w:rPr>
              <w:t>4</w:t>
            </w:r>
            <w:r w:rsidRPr="009A699C">
              <w:rPr>
                <w:rFonts w:cs="Times New Roman"/>
                <w:bCs/>
                <w:iCs/>
                <w:szCs w:val="28"/>
                <w:lang w:val="vi-VN"/>
              </w:rPr>
              <w:t xml:space="preserve">; NaOH; CuO; KOH. </w:t>
            </w:r>
            <w:r w:rsidRPr="009A699C">
              <w:rPr>
                <w:rFonts w:cs="Times New Roman"/>
                <w:szCs w:val="28"/>
                <w:lang w:val="vi-VN"/>
              </w:rPr>
              <w:t>Yêu cầu học sinh phân loại các chất trên, đâu là acid, base.</w:t>
            </w:r>
          </w:p>
          <w:p w:rsidR="00AC4F78" w:rsidRPr="009A699C" w:rsidRDefault="0006259A" w:rsidP="009A699C">
            <w:pPr>
              <w:spacing w:after="0" w:line="240" w:lineRule="auto"/>
              <w:jc w:val="both"/>
              <w:rPr>
                <w:rFonts w:cs="Times New Roman"/>
                <w:szCs w:val="28"/>
                <w:lang w:val="vi-VN"/>
              </w:rPr>
            </w:pPr>
            <w:r w:rsidRPr="009A699C">
              <w:rPr>
                <w:rFonts w:cs="Times New Roman"/>
                <w:szCs w:val="28"/>
                <w:lang w:val="vi-VN"/>
              </w:rPr>
              <w:lastRenderedPageBreak/>
              <w:t>2. Chất còn lại được gọi là oxide. Em hãy nhận xét thành phần cấu tạo của các oxide có điểm gì giống và khác nhau? Từ đó rút ra công thức chung của oxide.</w:t>
            </w:r>
          </w:p>
          <w:p w:rsidR="00671100" w:rsidRPr="009A699C" w:rsidRDefault="00671100" w:rsidP="009A699C">
            <w:pPr>
              <w:spacing w:after="0" w:line="240" w:lineRule="auto"/>
              <w:jc w:val="both"/>
              <w:rPr>
                <w:rFonts w:cs="Times New Roman"/>
                <w:szCs w:val="28"/>
                <w:lang w:val="vi-VN"/>
              </w:rPr>
            </w:pPr>
            <w:r w:rsidRPr="009A699C">
              <w:rPr>
                <w:rFonts w:cs="Times New Roman"/>
                <w:szCs w:val="28"/>
                <w:lang w:val="vi-VN"/>
              </w:rPr>
              <w:t xml:space="preserve">HS: -giống nhau: </w:t>
            </w:r>
          </w:p>
          <w:p w:rsidR="00671100" w:rsidRPr="009A699C" w:rsidRDefault="00671100" w:rsidP="009A699C">
            <w:pPr>
              <w:spacing w:after="0" w:line="240" w:lineRule="auto"/>
              <w:jc w:val="both"/>
              <w:rPr>
                <w:rFonts w:cs="Times New Roman"/>
                <w:szCs w:val="28"/>
                <w:lang w:val="vi-VN"/>
              </w:rPr>
            </w:pPr>
            <w:r w:rsidRPr="009A699C">
              <w:rPr>
                <w:rFonts w:cs="Times New Roman"/>
                <w:szCs w:val="28"/>
                <w:lang w:val="vi-VN"/>
              </w:rPr>
              <w:t>+ Là hợp chất</w:t>
            </w:r>
          </w:p>
          <w:p w:rsidR="00671100" w:rsidRPr="009A699C" w:rsidRDefault="00671100" w:rsidP="009A699C">
            <w:pPr>
              <w:spacing w:after="0" w:line="240" w:lineRule="auto"/>
              <w:jc w:val="both"/>
              <w:rPr>
                <w:rFonts w:cs="Times New Roman"/>
                <w:szCs w:val="28"/>
                <w:lang w:val="vi-VN"/>
              </w:rPr>
            </w:pPr>
            <w:r w:rsidRPr="009A699C">
              <w:rPr>
                <w:rFonts w:cs="Times New Roman"/>
                <w:szCs w:val="28"/>
                <w:lang w:val="vi-VN"/>
              </w:rPr>
              <w:t>+Có hai nguyên tố hóa học</w:t>
            </w:r>
          </w:p>
          <w:p w:rsidR="00671100" w:rsidRPr="009A699C" w:rsidRDefault="00671100" w:rsidP="009A699C">
            <w:pPr>
              <w:spacing w:after="0" w:line="240" w:lineRule="auto"/>
              <w:jc w:val="both"/>
              <w:rPr>
                <w:rFonts w:cs="Times New Roman"/>
                <w:szCs w:val="28"/>
                <w:lang w:val="vi-VN"/>
              </w:rPr>
            </w:pPr>
            <w:r w:rsidRPr="009A699C">
              <w:rPr>
                <w:rFonts w:cs="Times New Roman"/>
                <w:szCs w:val="28"/>
                <w:lang w:val="vi-VN"/>
              </w:rPr>
              <w:t>+ Có 1 nguyên tố là oxygen</w:t>
            </w:r>
          </w:p>
          <w:p w:rsidR="00671100" w:rsidRPr="009A699C" w:rsidRDefault="00671100" w:rsidP="009A699C">
            <w:pPr>
              <w:spacing w:after="0" w:line="240" w:lineRule="auto"/>
              <w:rPr>
                <w:rFonts w:cs="Times New Roman"/>
                <w:szCs w:val="28"/>
                <w:lang w:val="vi-VN"/>
              </w:rPr>
            </w:pPr>
            <w:r w:rsidRPr="009A699C">
              <w:rPr>
                <w:rFonts w:cs="Times New Roman"/>
                <w:szCs w:val="28"/>
                <w:lang w:val="vi-VN"/>
              </w:rPr>
              <w:t xml:space="preserve">-Khác nhau: Liên kết với oxygen là nguyên tố kim loại hoặc phi kim. </w:t>
            </w:r>
          </w:p>
          <w:p w:rsidR="00671100" w:rsidRPr="009A699C" w:rsidRDefault="00671100" w:rsidP="009A699C">
            <w:pPr>
              <w:spacing w:after="0" w:line="240" w:lineRule="auto"/>
              <w:rPr>
                <w:rFonts w:cs="Times New Roman"/>
                <w:szCs w:val="28"/>
                <w:lang w:val="vi-VN"/>
              </w:rPr>
            </w:pPr>
            <w:r w:rsidRPr="009A699C">
              <w:rPr>
                <w:rFonts w:cs="Times New Roman"/>
                <w:szCs w:val="28"/>
                <w:lang w:val="vi-VN"/>
              </w:rPr>
              <w:t xml:space="preserve">? Thế nào là oxide ? </w:t>
            </w:r>
          </w:p>
          <w:p w:rsidR="00671100" w:rsidRPr="009A699C" w:rsidRDefault="00671100" w:rsidP="009A699C">
            <w:pPr>
              <w:spacing w:after="0" w:line="240" w:lineRule="auto"/>
              <w:jc w:val="both"/>
              <w:rPr>
                <w:rFonts w:cs="Times New Roman"/>
                <w:szCs w:val="28"/>
                <w:lang w:val="vi-VN"/>
              </w:rPr>
            </w:pPr>
            <w:r w:rsidRPr="009A699C">
              <w:rPr>
                <w:rFonts w:cs="Times New Roman"/>
                <w:szCs w:val="28"/>
                <w:lang w:val="vi-VN"/>
              </w:rPr>
              <w:t>GV:Hãy gạch chân những công thức là oxide trong các hợp chất sau:</w:t>
            </w:r>
          </w:p>
          <w:p w:rsidR="00671100" w:rsidRPr="009A699C" w:rsidRDefault="00671100" w:rsidP="009A699C">
            <w:pPr>
              <w:spacing w:after="0" w:line="240" w:lineRule="auto"/>
              <w:rPr>
                <w:rFonts w:cs="Times New Roman"/>
                <w:szCs w:val="28"/>
              </w:rPr>
            </w:pPr>
            <w:r w:rsidRPr="009A699C">
              <w:rPr>
                <w:rFonts w:cs="Times New Roman"/>
                <w:szCs w:val="28"/>
              </w:rPr>
              <w:t>Na</w:t>
            </w:r>
            <w:r w:rsidRPr="009A699C">
              <w:rPr>
                <w:rFonts w:cs="Times New Roman"/>
                <w:szCs w:val="28"/>
                <w:vertAlign w:val="subscript"/>
              </w:rPr>
              <w:t>2</w:t>
            </w:r>
            <w:r w:rsidRPr="009A699C">
              <w:rPr>
                <w:rFonts w:cs="Times New Roman"/>
                <w:szCs w:val="28"/>
              </w:rPr>
              <w:t>SO</w:t>
            </w:r>
            <w:r w:rsidRPr="009A699C">
              <w:rPr>
                <w:rFonts w:cs="Times New Roman"/>
                <w:szCs w:val="28"/>
                <w:vertAlign w:val="subscript"/>
              </w:rPr>
              <w:t>4</w:t>
            </w:r>
            <w:r w:rsidRPr="009A699C">
              <w:rPr>
                <w:rFonts w:cs="Times New Roman"/>
                <w:szCs w:val="28"/>
              </w:rPr>
              <w:t>; P</w:t>
            </w:r>
            <w:r w:rsidRPr="009A699C">
              <w:rPr>
                <w:rFonts w:cs="Times New Roman"/>
                <w:szCs w:val="28"/>
                <w:vertAlign w:val="subscript"/>
              </w:rPr>
              <w:t>2</w:t>
            </w:r>
            <w:r w:rsidRPr="009A699C">
              <w:rPr>
                <w:rFonts w:cs="Times New Roman"/>
                <w:szCs w:val="28"/>
              </w:rPr>
              <w:t>O</w:t>
            </w:r>
            <w:r w:rsidRPr="009A699C">
              <w:rPr>
                <w:rFonts w:cs="Times New Roman"/>
                <w:szCs w:val="28"/>
                <w:vertAlign w:val="subscript"/>
              </w:rPr>
              <w:t>5</w:t>
            </w:r>
            <w:r w:rsidRPr="009A699C">
              <w:rPr>
                <w:rFonts w:cs="Times New Roman"/>
                <w:szCs w:val="28"/>
              </w:rPr>
              <w:t>, CaCO</w:t>
            </w:r>
            <w:r w:rsidRPr="009A699C">
              <w:rPr>
                <w:rFonts w:cs="Times New Roman"/>
                <w:szCs w:val="28"/>
                <w:vertAlign w:val="subscript"/>
              </w:rPr>
              <w:t xml:space="preserve">3 </w:t>
            </w:r>
            <w:r w:rsidRPr="009A699C">
              <w:rPr>
                <w:rFonts w:cs="Times New Roman"/>
                <w:szCs w:val="28"/>
              </w:rPr>
              <w:t>; SO</w:t>
            </w:r>
            <w:r w:rsidRPr="009A699C">
              <w:rPr>
                <w:rFonts w:cs="Times New Roman"/>
                <w:szCs w:val="28"/>
                <w:vertAlign w:val="subscript"/>
              </w:rPr>
              <w:t>2</w:t>
            </w:r>
          </w:p>
          <w:p w:rsidR="00671100" w:rsidRPr="009A699C" w:rsidRDefault="00671100" w:rsidP="009A699C">
            <w:pPr>
              <w:spacing w:after="0" w:line="240" w:lineRule="auto"/>
              <w:rPr>
                <w:rFonts w:cs="Times New Roman"/>
                <w:szCs w:val="28"/>
              </w:rPr>
            </w:pPr>
            <w:r w:rsidRPr="009A699C">
              <w:rPr>
                <w:rFonts w:cs="Times New Roman"/>
                <w:szCs w:val="28"/>
              </w:rPr>
              <w:t>-HS nghiên cứu trả lời (2’) : P</w:t>
            </w:r>
            <w:r w:rsidRPr="009A699C">
              <w:rPr>
                <w:rFonts w:cs="Times New Roman"/>
                <w:szCs w:val="28"/>
                <w:vertAlign w:val="subscript"/>
              </w:rPr>
              <w:t>2</w:t>
            </w:r>
            <w:r w:rsidRPr="009A699C">
              <w:rPr>
                <w:rFonts w:cs="Times New Roman"/>
                <w:szCs w:val="28"/>
              </w:rPr>
              <w:t>O</w:t>
            </w:r>
            <w:r w:rsidRPr="009A699C">
              <w:rPr>
                <w:rFonts w:cs="Times New Roman"/>
                <w:szCs w:val="28"/>
                <w:vertAlign w:val="subscript"/>
              </w:rPr>
              <w:t>5</w:t>
            </w:r>
            <w:r w:rsidRPr="009A699C">
              <w:rPr>
                <w:rFonts w:cs="Times New Roman"/>
                <w:szCs w:val="28"/>
              </w:rPr>
              <w:t>; SO</w:t>
            </w:r>
            <w:r w:rsidRPr="009A699C">
              <w:rPr>
                <w:rFonts w:cs="Times New Roman"/>
                <w:szCs w:val="28"/>
                <w:vertAlign w:val="subscript"/>
              </w:rPr>
              <w:t>2</w:t>
            </w:r>
            <w:r w:rsidRPr="009A699C">
              <w:rPr>
                <w:rFonts w:cs="Times New Roman"/>
                <w:szCs w:val="28"/>
              </w:rPr>
              <w:t>.</w:t>
            </w:r>
          </w:p>
          <w:p w:rsidR="00671100" w:rsidRPr="009A699C" w:rsidRDefault="00671100" w:rsidP="009A699C">
            <w:pPr>
              <w:spacing w:after="0" w:line="240" w:lineRule="auto"/>
              <w:rPr>
                <w:rFonts w:cs="Times New Roman"/>
                <w:szCs w:val="28"/>
              </w:rPr>
            </w:pPr>
            <w:r w:rsidRPr="009A699C">
              <w:rPr>
                <w:rFonts w:cs="Times New Roman"/>
                <w:szCs w:val="28"/>
              </w:rPr>
              <w:t>? Vì sao Na</w:t>
            </w:r>
            <w:r w:rsidRPr="009A699C">
              <w:rPr>
                <w:rFonts w:cs="Times New Roman"/>
                <w:szCs w:val="28"/>
                <w:vertAlign w:val="subscript"/>
              </w:rPr>
              <w:t>2</w:t>
            </w:r>
            <w:r w:rsidRPr="009A699C">
              <w:rPr>
                <w:rFonts w:cs="Times New Roman"/>
                <w:szCs w:val="28"/>
              </w:rPr>
              <w:t>SO</w:t>
            </w:r>
            <w:r w:rsidRPr="009A699C">
              <w:rPr>
                <w:rFonts w:cs="Times New Roman"/>
                <w:szCs w:val="28"/>
                <w:vertAlign w:val="subscript"/>
              </w:rPr>
              <w:t>4</w:t>
            </w:r>
            <w:r w:rsidRPr="009A699C">
              <w:rPr>
                <w:rFonts w:cs="Times New Roman"/>
                <w:szCs w:val="28"/>
              </w:rPr>
              <w:t>, CaCO</w:t>
            </w:r>
            <w:r w:rsidRPr="009A699C">
              <w:rPr>
                <w:rFonts w:cs="Times New Roman"/>
                <w:szCs w:val="28"/>
                <w:vertAlign w:val="subscript"/>
              </w:rPr>
              <w:t>3</w:t>
            </w:r>
            <w:r w:rsidRPr="009A699C">
              <w:rPr>
                <w:rFonts w:cs="Times New Roman"/>
                <w:szCs w:val="28"/>
              </w:rPr>
              <w:t>.. không phải là oxide?</w:t>
            </w:r>
          </w:p>
          <w:p w:rsidR="00671100" w:rsidRPr="009A699C" w:rsidRDefault="00671100" w:rsidP="009A699C">
            <w:pPr>
              <w:spacing w:after="0" w:line="240" w:lineRule="auto"/>
              <w:jc w:val="both"/>
              <w:rPr>
                <w:rFonts w:cs="Times New Roman"/>
                <w:szCs w:val="28"/>
              </w:rPr>
            </w:pPr>
            <w:r w:rsidRPr="009A699C">
              <w:rPr>
                <w:rFonts w:cs="Times New Roman"/>
                <w:szCs w:val="28"/>
              </w:rPr>
              <w:t>-Vì gồm 3 nguyên tố hóa học tạo nên.</w:t>
            </w:r>
            <w:r w:rsidRPr="009A699C">
              <w:rPr>
                <w:rFonts w:cs="Times New Roman"/>
                <w:szCs w:val="28"/>
                <w:vertAlign w:val="subscript"/>
              </w:rPr>
              <w:t xml:space="preserve"> </w:t>
            </w:r>
            <w:r w:rsidRPr="009A699C">
              <w:rPr>
                <w:rFonts w:cs="Times New Roman"/>
                <w:szCs w:val="28"/>
              </w:rPr>
              <w:t xml:space="preserve"> </w:t>
            </w:r>
          </w:p>
          <w:p w:rsidR="00AC4F78" w:rsidRPr="009A699C" w:rsidRDefault="0006259A" w:rsidP="009A699C">
            <w:pPr>
              <w:spacing w:after="0" w:line="240" w:lineRule="auto"/>
              <w:jc w:val="both"/>
              <w:rPr>
                <w:rFonts w:cs="Times New Roman"/>
                <w:szCs w:val="28"/>
                <w:lang w:val="vi-VN"/>
              </w:rPr>
            </w:pPr>
            <w:r w:rsidRPr="009A699C">
              <w:rPr>
                <w:rFonts w:cs="Times New Roman"/>
                <w:szCs w:val="28"/>
                <w:lang w:val="vi-VN"/>
              </w:rPr>
              <w:t>- GV giới thiệu một số oxide có nhiều trong tự nhiên.</w:t>
            </w:r>
          </w:p>
          <w:tbl>
            <w:tblPr>
              <w:tblStyle w:val="TableGrid"/>
              <w:tblW w:w="0" w:type="auto"/>
              <w:tblLook w:val="04A0" w:firstRow="1" w:lastRow="0" w:firstColumn="1" w:lastColumn="0" w:noHBand="0" w:noVBand="1"/>
            </w:tblPr>
            <w:tblGrid>
              <w:gridCol w:w="1836"/>
              <w:gridCol w:w="2436"/>
              <w:gridCol w:w="2176"/>
            </w:tblGrid>
            <w:tr w:rsidR="0006259A" w:rsidRPr="009A699C">
              <w:tc>
                <w:tcPr>
                  <w:tcW w:w="1781" w:type="dxa"/>
                </w:tcPr>
                <w:p w:rsidR="00AC4F78" w:rsidRPr="009A699C" w:rsidRDefault="0006259A" w:rsidP="009A699C">
                  <w:pPr>
                    <w:spacing w:after="0" w:line="240" w:lineRule="auto"/>
                    <w:jc w:val="center"/>
                    <w:rPr>
                      <w:rFonts w:cs="Times New Roman"/>
                      <w:szCs w:val="28"/>
                      <w:lang w:val="vi-VN"/>
                    </w:rPr>
                  </w:pPr>
                  <w:r w:rsidRPr="009A699C">
                    <w:rPr>
                      <w:rFonts w:cs="Times New Roman"/>
                      <w:noProof/>
                      <w:szCs w:val="28"/>
                    </w:rPr>
                    <w:drawing>
                      <wp:inline distT="0" distB="0" distL="114300" distR="114300" wp14:anchorId="394DC234" wp14:editId="772006C0">
                        <wp:extent cx="1021080" cy="1219200"/>
                        <wp:effectExtent l="0" t="0" r="7620" b="0"/>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3"/>
                                <pic:cNvPicPr>
                                  <a:picLocks noChangeAspect="1"/>
                                </pic:cNvPicPr>
                              </pic:nvPicPr>
                              <pic:blipFill>
                                <a:blip r:embed="rId21"/>
                                <a:stretch>
                                  <a:fillRect/>
                                </a:stretch>
                              </pic:blipFill>
                              <pic:spPr>
                                <a:xfrm>
                                  <a:off x="0" y="0"/>
                                  <a:ext cx="1021080" cy="1219200"/>
                                </a:xfrm>
                                <a:prstGeom prst="rect">
                                  <a:avLst/>
                                </a:prstGeom>
                                <a:noFill/>
                                <a:ln>
                                  <a:noFill/>
                                </a:ln>
                              </pic:spPr>
                            </pic:pic>
                          </a:graphicData>
                        </a:graphic>
                      </wp:inline>
                    </w:drawing>
                  </w:r>
                </w:p>
              </w:tc>
              <w:tc>
                <w:tcPr>
                  <w:tcW w:w="2244" w:type="dxa"/>
                </w:tcPr>
                <w:p w:rsidR="00AC4F78" w:rsidRPr="009A699C" w:rsidRDefault="0006259A" w:rsidP="009A699C">
                  <w:pPr>
                    <w:spacing w:after="0" w:line="240" w:lineRule="auto"/>
                    <w:jc w:val="center"/>
                    <w:rPr>
                      <w:rFonts w:cs="Times New Roman"/>
                      <w:szCs w:val="28"/>
                      <w:lang w:val="vi-VN"/>
                    </w:rPr>
                  </w:pPr>
                  <w:r w:rsidRPr="009A699C">
                    <w:rPr>
                      <w:rFonts w:cs="Times New Roman"/>
                      <w:noProof/>
                      <w:szCs w:val="28"/>
                    </w:rPr>
                    <w:drawing>
                      <wp:inline distT="0" distB="0" distL="114300" distR="114300" wp14:anchorId="22AFE6FE" wp14:editId="513D5FD6">
                        <wp:extent cx="1405255" cy="1207135"/>
                        <wp:effectExtent l="0" t="0" r="4445" b="12065"/>
                        <wp:docPr id="2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4"/>
                                <pic:cNvPicPr>
                                  <a:picLocks noChangeAspect="1"/>
                                </pic:cNvPicPr>
                              </pic:nvPicPr>
                              <pic:blipFill>
                                <a:blip r:embed="rId22"/>
                                <a:stretch>
                                  <a:fillRect/>
                                </a:stretch>
                              </pic:blipFill>
                              <pic:spPr>
                                <a:xfrm>
                                  <a:off x="0" y="0"/>
                                  <a:ext cx="1405255" cy="1207135"/>
                                </a:xfrm>
                                <a:prstGeom prst="rect">
                                  <a:avLst/>
                                </a:prstGeom>
                                <a:noFill/>
                                <a:ln>
                                  <a:noFill/>
                                </a:ln>
                              </pic:spPr>
                            </pic:pic>
                          </a:graphicData>
                        </a:graphic>
                      </wp:inline>
                    </w:drawing>
                  </w:r>
                </w:p>
              </w:tc>
              <w:tc>
                <w:tcPr>
                  <w:tcW w:w="2421" w:type="dxa"/>
                </w:tcPr>
                <w:p w:rsidR="00AC4F78" w:rsidRPr="009A699C" w:rsidRDefault="0006259A" w:rsidP="009A699C">
                  <w:pPr>
                    <w:spacing w:after="0" w:line="240" w:lineRule="auto"/>
                    <w:jc w:val="center"/>
                    <w:rPr>
                      <w:rFonts w:cs="Times New Roman"/>
                      <w:szCs w:val="28"/>
                      <w:lang w:val="vi-VN"/>
                    </w:rPr>
                  </w:pPr>
                  <w:r w:rsidRPr="009A699C">
                    <w:rPr>
                      <w:rFonts w:cs="Times New Roman"/>
                      <w:noProof/>
                      <w:szCs w:val="28"/>
                    </w:rPr>
                    <w:drawing>
                      <wp:inline distT="0" distB="0" distL="114300" distR="114300" wp14:anchorId="3A926C1C" wp14:editId="1E4A4012">
                        <wp:extent cx="1242695" cy="1187450"/>
                        <wp:effectExtent l="0" t="0" r="1905" b="6350"/>
                        <wp:docPr id="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2"/>
                                <pic:cNvPicPr>
                                  <a:picLocks noChangeAspect="1"/>
                                </pic:cNvPicPr>
                              </pic:nvPicPr>
                              <pic:blipFill>
                                <a:blip r:embed="rId23"/>
                                <a:stretch>
                                  <a:fillRect/>
                                </a:stretch>
                              </pic:blipFill>
                              <pic:spPr>
                                <a:xfrm>
                                  <a:off x="0" y="0"/>
                                  <a:ext cx="1242695" cy="1187450"/>
                                </a:xfrm>
                                <a:prstGeom prst="rect">
                                  <a:avLst/>
                                </a:prstGeom>
                                <a:noFill/>
                                <a:ln>
                                  <a:noFill/>
                                </a:ln>
                              </pic:spPr>
                            </pic:pic>
                          </a:graphicData>
                        </a:graphic>
                      </wp:inline>
                    </w:drawing>
                  </w:r>
                </w:p>
              </w:tc>
            </w:tr>
            <w:tr w:rsidR="0006259A" w:rsidRPr="009A699C">
              <w:tc>
                <w:tcPr>
                  <w:tcW w:w="1781" w:type="dxa"/>
                </w:tcPr>
                <w:p w:rsidR="00AC4F78" w:rsidRPr="009A699C" w:rsidRDefault="0006259A" w:rsidP="009A699C">
                  <w:pPr>
                    <w:spacing w:after="0" w:line="240" w:lineRule="auto"/>
                    <w:jc w:val="center"/>
                    <w:rPr>
                      <w:rFonts w:cs="Times New Roman"/>
                      <w:szCs w:val="28"/>
                      <w:lang w:val="vi-VN"/>
                    </w:rPr>
                  </w:pPr>
                  <w:r w:rsidRPr="009A699C">
                    <w:rPr>
                      <w:rFonts w:cs="Times New Roman"/>
                      <w:szCs w:val="28"/>
                      <w:lang w:val="vi-VN"/>
                    </w:rPr>
                    <w:t>Silicon dioxide (SiO</w:t>
                  </w:r>
                  <w:r w:rsidRPr="009A699C">
                    <w:rPr>
                      <w:rFonts w:cs="Times New Roman"/>
                      <w:szCs w:val="28"/>
                      <w:vertAlign w:val="subscript"/>
                      <w:lang w:val="vi-VN"/>
                    </w:rPr>
                    <w:t>2</w:t>
                  </w:r>
                  <w:r w:rsidRPr="009A699C">
                    <w:rPr>
                      <w:rFonts w:cs="Times New Roman"/>
                      <w:szCs w:val="28"/>
                      <w:lang w:val="vi-VN"/>
                    </w:rPr>
                    <w:t>) - thành phần chính của cát.</w:t>
                  </w:r>
                </w:p>
              </w:tc>
              <w:tc>
                <w:tcPr>
                  <w:tcW w:w="2244" w:type="dxa"/>
                </w:tcPr>
                <w:p w:rsidR="00AC4F78" w:rsidRPr="009A699C" w:rsidRDefault="0006259A" w:rsidP="009A699C">
                  <w:pPr>
                    <w:spacing w:after="0" w:line="240" w:lineRule="auto"/>
                    <w:jc w:val="center"/>
                    <w:rPr>
                      <w:rFonts w:cs="Times New Roman"/>
                      <w:szCs w:val="28"/>
                      <w:lang w:val="vi-VN"/>
                    </w:rPr>
                  </w:pPr>
                  <w:r w:rsidRPr="009A699C">
                    <w:rPr>
                      <w:rFonts w:cs="Times New Roman"/>
                      <w:szCs w:val="28"/>
                      <w:lang w:val="vi-VN"/>
                    </w:rPr>
                    <w:t>Carbon dioxide (CO</w:t>
                  </w:r>
                  <w:r w:rsidRPr="009A699C">
                    <w:rPr>
                      <w:rFonts w:cs="Times New Roman"/>
                      <w:szCs w:val="28"/>
                      <w:vertAlign w:val="subscript"/>
                      <w:lang w:val="vi-VN"/>
                    </w:rPr>
                    <w:t>2</w:t>
                  </w:r>
                  <w:r w:rsidRPr="009A699C">
                    <w:rPr>
                      <w:rFonts w:cs="Times New Roman"/>
                      <w:szCs w:val="28"/>
                      <w:lang w:val="vi-VN"/>
                    </w:rPr>
                    <w:t>) có trong không khí.</w:t>
                  </w:r>
                </w:p>
              </w:tc>
              <w:tc>
                <w:tcPr>
                  <w:tcW w:w="2421" w:type="dxa"/>
                </w:tcPr>
                <w:p w:rsidR="00AC4F78" w:rsidRPr="009A699C" w:rsidRDefault="0006259A" w:rsidP="009A699C">
                  <w:pPr>
                    <w:spacing w:after="0" w:line="240" w:lineRule="auto"/>
                    <w:jc w:val="center"/>
                    <w:rPr>
                      <w:rFonts w:cs="Times New Roman"/>
                      <w:szCs w:val="28"/>
                      <w:lang w:val="vi-VN"/>
                    </w:rPr>
                  </w:pPr>
                  <w:r w:rsidRPr="009A699C">
                    <w:rPr>
                      <w:rFonts w:cs="Times New Roman"/>
                      <w:szCs w:val="28"/>
                      <w:lang w:val="vi-VN"/>
                    </w:rPr>
                    <w:t>Aluminium oxide (Al</w:t>
                  </w:r>
                  <w:r w:rsidRPr="009A699C">
                    <w:rPr>
                      <w:rFonts w:cs="Times New Roman"/>
                      <w:szCs w:val="28"/>
                      <w:vertAlign w:val="subscript"/>
                      <w:lang w:val="vi-VN"/>
                    </w:rPr>
                    <w:t>2</w:t>
                  </w:r>
                  <w:r w:rsidRPr="009A699C">
                    <w:rPr>
                      <w:rFonts w:cs="Times New Roman"/>
                      <w:szCs w:val="28"/>
                      <w:lang w:val="vi-VN"/>
                    </w:rPr>
                    <w:t>O</w:t>
                  </w:r>
                  <w:r w:rsidRPr="009A699C">
                    <w:rPr>
                      <w:rFonts w:cs="Times New Roman"/>
                      <w:szCs w:val="28"/>
                      <w:vertAlign w:val="subscript"/>
                      <w:lang w:val="vi-VN"/>
                    </w:rPr>
                    <w:t>3</w:t>
                  </w:r>
                  <w:r w:rsidRPr="009A699C">
                    <w:rPr>
                      <w:rFonts w:cs="Times New Roman"/>
                      <w:szCs w:val="28"/>
                      <w:lang w:val="vi-VN"/>
                    </w:rPr>
                    <w:t>) - thành phần chính của quặng bauxite (boxit).</w:t>
                  </w:r>
                </w:p>
              </w:tc>
            </w:tr>
          </w:tbl>
          <w:p w:rsidR="00AC4F78" w:rsidRPr="009A699C" w:rsidRDefault="0006259A" w:rsidP="009A699C">
            <w:pPr>
              <w:spacing w:after="0" w:line="240" w:lineRule="auto"/>
              <w:jc w:val="both"/>
              <w:rPr>
                <w:rFonts w:cs="Times New Roman"/>
                <w:szCs w:val="28"/>
                <w:lang w:val="vi-VN"/>
              </w:rPr>
            </w:pPr>
            <w:r w:rsidRPr="009A699C">
              <w:rPr>
                <w:rFonts w:cs="Times New Roman"/>
                <w:szCs w:val="28"/>
                <w:lang w:val="vi-VN"/>
              </w:rPr>
              <w:t>-  GV giới thiệu: Dựa vào tính khả năng phản ứng với acid và base, oxide có thể phân thành bốn loại: Oxide acid, Oxide base, Oxide lưỡng tính, Oxide trung tính, cho ví dụ</w:t>
            </w:r>
          </w:p>
          <w:p w:rsidR="00AC4F78" w:rsidRPr="009A699C" w:rsidRDefault="0006259A" w:rsidP="009A699C">
            <w:pPr>
              <w:spacing w:after="0" w:line="240" w:lineRule="auto"/>
              <w:jc w:val="both"/>
              <w:rPr>
                <w:rFonts w:cs="Times New Roman"/>
                <w:szCs w:val="28"/>
                <w:lang w:val="vi-VN"/>
              </w:rPr>
            </w:pPr>
            <w:r w:rsidRPr="009A699C">
              <w:rPr>
                <w:rFonts w:cs="Times New Roman"/>
                <w:noProof/>
                <w:szCs w:val="28"/>
              </w:rPr>
              <w:drawing>
                <wp:inline distT="0" distB="0" distL="114300" distR="114300" wp14:anchorId="2188BA79" wp14:editId="156675D2">
                  <wp:extent cx="3963670" cy="1450340"/>
                  <wp:effectExtent l="0" t="0" r="11430" b="10160"/>
                  <wp:docPr id="2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5"/>
                          <pic:cNvPicPr>
                            <a:picLocks noChangeAspect="1"/>
                          </pic:cNvPicPr>
                        </pic:nvPicPr>
                        <pic:blipFill>
                          <a:blip r:embed="rId24">
                            <a:lum bright="-6000" contrast="36000"/>
                          </a:blip>
                          <a:srcRect l="2315" t="8032" r="4822" b="9010"/>
                          <a:stretch>
                            <a:fillRect/>
                          </a:stretch>
                        </pic:blipFill>
                        <pic:spPr>
                          <a:xfrm>
                            <a:off x="0" y="0"/>
                            <a:ext cx="3963670" cy="1450340"/>
                          </a:xfrm>
                          <a:prstGeom prst="rect">
                            <a:avLst/>
                          </a:prstGeom>
                          <a:noFill/>
                          <a:ln>
                            <a:noFill/>
                          </a:ln>
                        </pic:spPr>
                      </pic:pic>
                    </a:graphicData>
                  </a:graphic>
                </wp:inline>
              </w:drawing>
            </w:r>
          </w:p>
          <w:p w:rsidR="00AC4F78" w:rsidRPr="009A699C" w:rsidRDefault="0006259A" w:rsidP="009A699C">
            <w:pPr>
              <w:spacing w:after="0" w:line="240" w:lineRule="auto"/>
              <w:jc w:val="both"/>
              <w:rPr>
                <w:rFonts w:cs="Times New Roman"/>
                <w:szCs w:val="28"/>
                <w:lang w:val="vi-VN"/>
              </w:rPr>
            </w:pPr>
            <w:r w:rsidRPr="009A699C">
              <w:rPr>
                <w:rFonts w:cs="Times New Roman"/>
                <w:szCs w:val="28"/>
                <w:lang w:val="vi-VN"/>
              </w:rPr>
              <w:t>-  GV giới thiệu và hướng dẫn cách gọi tên một số oxide thông dụng</w:t>
            </w:r>
          </w:p>
          <w:p w:rsidR="00AC4F78" w:rsidRPr="009A699C" w:rsidRDefault="0006259A" w:rsidP="009A699C">
            <w:pPr>
              <w:spacing w:after="0" w:line="240" w:lineRule="auto"/>
              <w:jc w:val="both"/>
              <w:rPr>
                <w:rFonts w:cs="Times New Roman"/>
                <w:szCs w:val="28"/>
                <w:lang w:val="vi-VN"/>
              </w:rPr>
            </w:pPr>
            <w:r w:rsidRPr="009A699C">
              <w:rPr>
                <w:rFonts w:cs="Times New Roman"/>
                <w:noProof/>
                <w:szCs w:val="28"/>
              </w:rPr>
              <w:lastRenderedPageBreak/>
              <w:drawing>
                <wp:inline distT="0" distB="0" distL="114300" distR="114300" wp14:anchorId="16C2C62B" wp14:editId="49392109">
                  <wp:extent cx="4076065" cy="2257425"/>
                  <wp:effectExtent l="0" t="0" r="635" b="3175"/>
                  <wp:docPr id="2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14"/>
                          <pic:cNvPicPr>
                            <a:picLocks noChangeAspect="1"/>
                          </pic:cNvPicPr>
                        </pic:nvPicPr>
                        <pic:blipFill>
                          <a:blip r:embed="rId25">
                            <a:lum contrast="6000"/>
                          </a:blip>
                          <a:stretch>
                            <a:fillRect/>
                          </a:stretch>
                        </pic:blipFill>
                        <pic:spPr>
                          <a:xfrm>
                            <a:off x="0" y="0"/>
                            <a:ext cx="4076065" cy="2257425"/>
                          </a:xfrm>
                          <a:prstGeom prst="rect">
                            <a:avLst/>
                          </a:prstGeom>
                          <a:noFill/>
                          <a:ln>
                            <a:noFill/>
                          </a:ln>
                        </pic:spPr>
                      </pic:pic>
                    </a:graphicData>
                  </a:graphic>
                </wp:inline>
              </w:drawing>
            </w:r>
          </w:p>
          <w:p w:rsidR="00AC4F78" w:rsidRPr="009A699C" w:rsidRDefault="0006259A" w:rsidP="009A699C">
            <w:pPr>
              <w:spacing w:after="0" w:line="240" w:lineRule="auto"/>
              <w:jc w:val="both"/>
              <w:rPr>
                <w:rFonts w:cs="Times New Roman"/>
                <w:szCs w:val="28"/>
                <w:lang w:val="vi-VN"/>
              </w:rPr>
            </w:pPr>
            <w:r w:rsidRPr="009A699C">
              <w:rPr>
                <w:rFonts w:cs="Times New Roman"/>
                <w:szCs w:val="28"/>
                <w:lang w:val="vi-VN"/>
              </w:rPr>
              <w:t>- GV chia lớp làm 4 nhóm</w:t>
            </w:r>
          </w:p>
          <w:p w:rsidR="00AC4F78" w:rsidRPr="009A699C" w:rsidRDefault="0006259A" w:rsidP="009A699C">
            <w:pPr>
              <w:spacing w:after="0" w:line="240" w:lineRule="auto"/>
              <w:jc w:val="both"/>
              <w:rPr>
                <w:rFonts w:cs="Times New Roman"/>
                <w:szCs w:val="28"/>
                <w:lang w:val="vi-VN"/>
              </w:rPr>
            </w:pPr>
            <w:r w:rsidRPr="009A699C">
              <w:rPr>
                <w:rFonts w:cs="Times New Roman"/>
                <w:szCs w:val="28"/>
                <w:lang w:val="vi-VN"/>
              </w:rPr>
              <w:t>- Học sinh vận dụng hoàn thành phiếu học tập số 1</w:t>
            </w:r>
          </w:p>
          <w:p w:rsidR="00AC4F78" w:rsidRPr="009A699C" w:rsidRDefault="0006259A" w:rsidP="009A699C">
            <w:pPr>
              <w:spacing w:after="0" w:line="240" w:lineRule="auto"/>
              <w:ind w:firstLineChars="50" w:firstLine="140"/>
              <w:rPr>
                <w:rFonts w:eastAsia="Times New Roman" w:cs="Times New Roman"/>
                <w:szCs w:val="28"/>
                <w:lang w:val="vi-VN"/>
              </w:rPr>
            </w:pPr>
            <w:r w:rsidRPr="009A699C">
              <w:rPr>
                <w:rFonts w:eastAsia="Times New Roman" w:cs="Times New Roman"/>
                <w:szCs w:val="28"/>
                <w:lang w:val="vi-VN"/>
              </w:rPr>
              <w:t>+ Nhóm 1, 2 : câu 1,3</w:t>
            </w:r>
            <w:r w:rsidRPr="009A699C">
              <w:rPr>
                <w:rFonts w:eastAsia="Times New Roman" w:cs="Times New Roman"/>
                <w:szCs w:val="28"/>
                <w:lang w:val="vi-VN"/>
              </w:rPr>
              <w:tab/>
            </w:r>
          </w:p>
          <w:p w:rsidR="00AC4F78" w:rsidRPr="009A699C" w:rsidRDefault="0006259A" w:rsidP="009A699C">
            <w:pPr>
              <w:spacing w:after="0" w:line="240" w:lineRule="auto"/>
              <w:ind w:firstLineChars="50" w:firstLine="140"/>
              <w:rPr>
                <w:rFonts w:eastAsia="Times New Roman" w:cs="Times New Roman"/>
                <w:szCs w:val="28"/>
                <w:lang w:val="vi-VN"/>
              </w:rPr>
            </w:pPr>
            <w:r w:rsidRPr="009A699C">
              <w:rPr>
                <w:rFonts w:eastAsia="Times New Roman" w:cs="Times New Roman"/>
                <w:szCs w:val="28"/>
                <w:lang w:val="vi-VN"/>
              </w:rPr>
              <w:t>+ Nhóm 2, 3 : câu 2,3</w:t>
            </w:r>
          </w:p>
          <w:p w:rsidR="000B1C93" w:rsidRPr="009A699C" w:rsidRDefault="000B1C93" w:rsidP="009A699C">
            <w:pPr>
              <w:spacing w:after="0" w:line="240" w:lineRule="auto"/>
              <w:jc w:val="both"/>
              <w:rPr>
                <w:rFonts w:cs="Times New Roman"/>
                <w:szCs w:val="28"/>
                <w:lang w:val="vi-VN"/>
              </w:rPr>
            </w:pPr>
            <w:r w:rsidRPr="009A699C">
              <w:rPr>
                <w:rFonts w:cs="Times New Roman"/>
                <w:szCs w:val="28"/>
                <w:lang w:val="vi-VN"/>
              </w:rPr>
              <w:t>HS nhận nhiệm vụ, nghiên cứu SGK và trả lời câu hỏi của GV.</w:t>
            </w:r>
          </w:p>
          <w:p w:rsidR="00974F6A" w:rsidRPr="009A699C" w:rsidRDefault="00974F6A" w:rsidP="009A699C">
            <w:pPr>
              <w:spacing w:line="240" w:lineRule="auto"/>
              <w:rPr>
                <w:rFonts w:eastAsia="Calibri" w:cs="Times New Roman"/>
                <w:b/>
                <w:i/>
                <w:iCs/>
                <w:noProof/>
                <w:color w:val="000000"/>
                <w:szCs w:val="28"/>
                <w:lang w:val="vi-VN"/>
              </w:rPr>
            </w:pPr>
            <w:r w:rsidRPr="009A699C">
              <w:rPr>
                <w:rFonts w:cs="Times New Roman"/>
                <w:b/>
                <w:i/>
                <w:iCs/>
                <w:noProof/>
                <w:color w:val="000000"/>
                <w:szCs w:val="28"/>
                <w:lang w:val="vi-VN"/>
              </w:rPr>
              <w:t>*</w:t>
            </w:r>
            <w:r w:rsidRPr="009A699C">
              <w:rPr>
                <w:rFonts w:eastAsia="Calibri" w:cs="Times New Roman"/>
                <w:b/>
                <w:i/>
                <w:iCs/>
                <w:noProof/>
                <w:color w:val="000000"/>
                <w:szCs w:val="28"/>
                <w:lang w:val="vi-VN"/>
              </w:rPr>
              <w:t xml:space="preserve"> HS thực hiện nhiệm vụ học tập</w:t>
            </w:r>
          </w:p>
          <w:p w:rsidR="000B1C93" w:rsidRPr="009A699C" w:rsidRDefault="000B1C93" w:rsidP="009A699C">
            <w:pPr>
              <w:spacing w:after="0" w:line="240" w:lineRule="auto"/>
              <w:jc w:val="both"/>
              <w:rPr>
                <w:rFonts w:cs="Times New Roman"/>
                <w:szCs w:val="28"/>
                <w:lang w:val="vi-VN"/>
              </w:rPr>
            </w:pPr>
            <w:r w:rsidRPr="009A699C">
              <w:rPr>
                <w:rFonts w:cs="Times New Roman"/>
                <w:szCs w:val="28"/>
                <w:lang w:val="vi-VN"/>
              </w:rPr>
              <w:t>- Các nhóm thảo luận và hoàn thành nhiệm vụ được giao.</w:t>
            </w:r>
          </w:p>
          <w:p w:rsidR="000B1C93" w:rsidRPr="009A699C" w:rsidRDefault="000B1C93" w:rsidP="009A699C">
            <w:pPr>
              <w:spacing w:after="0" w:line="240" w:lineRule="auto"/>
              <w:jc w:val="both"/>
              <w:rPr>
                <w:rFonts w:cs="Times New Roman"/>
                <w:szCs w:val="28"/>
                <w:lang w:val="vi-VN"/>
              </w:rPr>
            </w:pPr>
            <w:r w:rsidRPr="009A699C">
              <w:rPr>
                <w:rFonts w:cs="Times New Roman"/>
                <w:szCs w:val="28"/>
                <w:lang w:val="vi-VN"/>
              </w:rPr>
              <w:t>- Sau khi thảo luận xong, học sinh đưa ra câu trả lời.</w:t>
            </w:r>
          </w:p>
          <w:p w:rsidR="000B1C93" w:rsidRPr="009A699C" w:rsidRDefault="000B1C93" w:rsidP="009A699C">
            <w:pPr>
              <w:spacing w:after="0" w:line="240" w:lineRule="auto"/>
              <w:jc w:val="both"/>
              <w:rPr>
                <w:rFonts w:cs="Times New Roman"/>
                <w:szCs w:val="28"/>
                <w:lang w:val="vi-VN"/>
              </w:rPr>
            </w:pPr>
            <w:r w:rsidRPr="009A699C">
              <w:rPr>
                <w:rFonts w:cs="Times New Roman"/>
                <w:szCs w:val="28"/>
                <w:lang w:val="vi-VN"/>
              </w:rPr>
              <w:t>- Thảo luận, trả lời câu hỏi để hoàn thành phiếu học tập số 1.</w:t>
            </w:r>
          </w:p>
          <w:p w:rsidR="000B1C93" w:rsidRPr="009A699C" w:rsidRDefault="000B1C93" w:rsidP="009A699C">
            <w:pPr>
              <w:spacing w:after="0" w:line="240" w:lineRule="auto"/>
              <w:rPr>
                <w:rFonts w:eastAsia="Times New Roman" w:cs="Times New Roman"/>
                <w:szCs w:val="28"/>
                <w:lang w:val="vi-VN"/>
              </w:rPr>
            </w:pPr>
            <w:r w:rsidRPr="009A699C">
              <w:rPr>
                <w:rFonts w:eastAsia="Times New Roman" w:cs="Times New Roman"/>
                <w:szCs w:val="28"/>
                <w:lang w:val="vi-VN"/>
              </w:rPr>
              <w:t>- HS hoạt động nhóm, hoàn thành nhiệm vụ học tập.</w:t>
            </w:r>
          </w:p>
          <w:p w:rsidR="000B1C93" w:rsidRPr="009A699C" w:rsidRDefault="000B1C93" w:rsidP="009A699C">
            <w:pPr>
              <w:spacing w:after="0" w:line="240" w:lineRule="auto"/>
              <w:rPr>
                <w:rFonts w:eastAsia="Times New Roman" w:cs="Times New Roman"/>
                <w:szCs w:val="28"/>
                <w:lang w:val="vi-VN"/>
              </w:rPr>
            </w:pPr>
            <w:r w:rsidRPr="009A699C">
              <w:rPr>
                <w:rFonts w:eastAsia="Times New Roman" w:cs="Times New Roman"/>
                <w:szCs w:val="28"/>
                <w:lang w:val="vi-VN"/>
              </w:rPr>
              <w:t>+ Mỗi thành viên độc lập suy nghĩ viết câu trả lời vào ô của mình.</w:t>
            </w:r>
          </w:p>
          <w:p w:rsidR="000B1C93" w:rsidRPr="009A699C" w:rsidRDefault="000B1C93" w:rsidP="009A699C">
            <w:pPr>
              <w:spacing w:after="0" w:line="240" w:lineRule="auto"/>
              <w:rPr>
                <w:rFonts w:eastAsia="Times New Roman" w:cs="Times New Roman"/>
                <w:szCs w:val="28"/>
                <w:lang w:val="vi-VN"/>
              </w:rPr>
            </w:pPr>
            <w:r w:rsidRPr="009A699C">
              <w:rPr>
                <w:rFonts w:eastAsia="Times New Roman" w:cs="Times New Roman"/>
                <w:szCs w:val="28"/>
                <w:lang w:val="vi-VN"/>
              </w:rPr>
              <w:t xml:space="preserve"> + Thảo luận thống nhất ý kiến ghi nội dung học tập vào phần trung tâm.</w:t>
            </w:r>
          </w:p>
          <w:p w:rsidR="000B1C93" w:rsidRPr="009A699C" w:rsidRDefault="000B1C93" w:rsidP="009A699C">
            <w:pPr>
              <w:spacing w:after="0" w:line="240" w:lineRule="auto"/>
              <w:rPr>
                <w:rFonts w:eastAsia="Times New Roman" w:cs="Times New Roman"/>
                <w:szCs w:val="28"/>
              </w:rPr>
            </w:pPr>
            <w:r w:rsidRPr="009A699C">
              <w:rPr>
                <w:rFonts w:eastAsia="Times New Roman" w:cs="Times New Roman"/>
                <w:szCs w:val="28"/>
                <w:lang w:val="vi-VN"/>
              </w:rPr>
              <w:t xml:space="preserve"> </w:t>
            </w:r>
            <w:r w:rsidRPr="009A699C">
              <w:rPr>
                <w:rFonts w:eastAsia="Times New Roman" w:cs="Times New Roman"/>
                <w:szCs w:val="28"/>
              </w:rPr>
              <w:t xml:space="preserve">- HS trình bày theo phân công </w:t>
            </w:r>
          </w:p>
          <w:p w:rsidR="000B1C93" w:rsidRPr="009A699C" w:rsidRDefault="000B1C93" w:rsidP="009A699C">
            <w:pPr>
              <w:spacing w:after="0" w:line="240" w:lineRule="auto"/>
              <w:rPr>
                <w:rFonts w:eastAsia="Times New Roman" w:cs="Times New Roman"/>
                <w:szCs w:val="28"/>
                <w:lang w:val="vi-VN"/>
              </w:rPr>
            </w:pPr>
            <w:r w:rsidRPr="009A699C">
              <w:rPr>
                <w:rFonts w:eastAsia="Times New Roman" w:cs="Times New Roman"/>
                <w:szCs w:val="28"/>
              </w:rPr>
              <w:t xml:space="preserve">  + Nhóm 1 : câu </w:t>
            </w:r>
            <w:r w:rsidRPr="009A699C">
              <w:rPr>
                <w:rFonts w:eastAsia="Times New Roman" w:cs="Times New Roman"/>
                <w:szCs w:val="28"/>
                <w:lang w:val="vi-VN"/>
              </w:rPr>
              <w:t>1</w:t>
            </w:r>
            <w:r w:rsidRPr="009A699C">
              <w:rPr>
                <w:rFonts w:eastAsia="Times New Roman" w:cs="Times New Roman"/>
                <w:szCs w:val="28"/>
                <w:lang w:val="vi-VN"/>
              </w:rPr>
              <w:tab/>
            </w:r>
          </w:p>
          <w:p w:rsidR="000B1C93" w:rsidRPr="009A699C" w:rsidRDefault="000B1C93" w:rsidP="009A699C">
            <w:pPr>
              <w:spacing w:after="0" w:line="240" w:lineRule="auto"/>
              <w:ind w:firstLineChars="50" w:firstLine="140"/>
              <w:rPr>
                <w:rFonts w:eastAsia="Times New Roman" w:cs="Times New Roman"/>
                <w:szCs w:val="28"/>
                <w:lang w:val="vi-VN"/>
              </w:rPr>
            </w:pPr>
            <w:r w:rsidRPr="009A699C">
              <w:rPr>
                <w:rFonts w:eastAsia="Times New Roman" w:cs="Times New Roman"/>
                <w:szCs w:val="28"/>
              </w:rPr>
              <w:t xml:space="preserve">+ Nhóm 2 : câu </w:t>
            </w:r>
            <w:r w:rsidRPr="009A699C">
              <w:rPr>
                <w:rFonts w:eastAsia="Times New Roman" w:cs="Times New Roman"/>
                <w:szCs w:val="28"/>
                <w:lang w:val="vi-VN"/>
              </w:rPr>
              <w:t>2</w:t>
            </w:r>
          </w:p>
          <w:p w:rsidR="000B1C93" w:rsidRPr="009A699C" w:rsidRDefault="000B1C93" w:rsidP="009A699C">
            <w:pPr>
              <w:spacing w:after="0" w:line="240" w:lineRule="auto"/>
              <w:rPr>
                <w:rFonts w:eastAsia="Times New Roman" w:cs="Times New Roman"/>
                <w:szCs w:val="28"/>
                <w:lang w:val="vi-VN"/>
              </w:rPr>
            </w:pPr>
            <w:r w:rsidRPr="009A699C">
              <w:rPr>
                <w:rFonts w:eastAsia="Times New Roman" w:cs="Times New Roman"/>
                <w:szCs w:val="28"/>
              </w:rPr>
              <w:t xml:space="preserve">  + Nhóm 3 : câu </w:t>
            </w:r>
            <w:r w:rsidRPr="009A699C">
              <w:rPr>
                <w:rFonts w:eastAsia="Times New Roman" w:cs="Times New Roman"/>
                <w:szCs w:val="28"/>
                <w:lang w:val="vi-VN"/>
              </w:rPr>
              <w:t>3</w:t>
            </w:r>
            <w:r w:rsidRPr="009A699C">
              <w:rPr>
                <w:rFonts w:eastAsia="Times New Roman" w:cs="Times New Roman"/>
                <w:szCs w:val="28"/>
                <w:lang w:val="vi-VN"/>
              </w:rPr>
              <w:tab/>
            </w:r>
            <w:r w:rsidRPr="009A699C">
              <w:rPr>
                <w:rFonts w:eastAsia="Times New Roman" w:cs="Times New Roman"/>
                <w:szCs w:val="28"/>
                <w:lang w:val="vi-VN"/>
              </w:rPr>
              <w:tab/>
            </w:r>
          </w:p>
          <w:p w:rsidR="000B1C93" w:rsidRPr="009A699C" w:rsidRDefault="000B1C93" w:rsidP="009A699C">
            <w:pPr>
              <w:spacing w:after="0" w:line="240" w:lineRule="auto"/>
              <w:ind w:firstLineChars="50" w:firstLine="140"/>
              <w:rPr>
                <w:rFonts w:eastAsia="Times New Roman" w:cs="Times New Roman"/>
                <w:szCs w:val="28"/>
                <w:lang w:val="vi-VN"/>
              </w:rPr>
            </w:pPr>
            <w:r w:rsidRPr="009A699C">
              <w:rPr>
                <w:rFonts w:eastAsia="Times New Roman" w:cs="Times New Roman"/>
                <w:szCs w:val="28"/>
                <w:lang w:val="vi-VN"/>
              </w:rPr>
              <w:t>+ Nhóm 4 : nhận xét</w:t>
            </w:r>
          </w:p>
          <w:p w:rsidR="000B1C93" w:rsidRPr="009A699C" w:rsidRDefault="000B1C93" w:rsidP="009A699C">
            <w:pPr>
              <w:spacing w:after="0" w:line="240" w:lineRule="auto"/>
              <w:jc w:val="both"/>
              <w:rPr>
                <w:rFonts w:eastAsia="Times New Roman" w:cs="Times New Roman"/>
                <w:szCs w:val="28"/>
                <w:lang w:val="vi-VN"/>
              </w:rPr>
            </w:pPr>
            <w:r w:rsidRPr="009A699C">
              <w:rPr>
                <w:rFonts w:eastAsia="Times New Roman" w:cs="Times New Roman"/>
                <w:szCs w:val="28"/>
                <w:lang w:val="vi-VN"/>
              </w:rPr>
              <w:t xml:space="preserve">   - HS các nhóm hỏi – đáp lẫn nhau , hoàn thành nhiệm vụ học tập.</w:t>
            </w:r>
          </w:p>
          <w:p w:rsidR="009A699C" w:rsidRPr="009A699C" w:rsidRDefault="00430960" w:rsidP="009A699C">
            <w:pPr>
              <w:spacing w:line="240" w:lineRule="auto"/>
              <w:rPr>
                <w:rFonts w:cs="Times New Roman"/>
                <w:b/>
                <w:i/>
                <w:iCs/>
                <w:noProof/>
                <w:color w:val="000000"/>
                <w:szCs w:val="28"/>
              </w:rPr>
            </w:pPr>
            <w:r w:rsidRPr="009A699C">
              <w:rPr>
                <w:rFonts w:cs="Times New Roman"/>
                <w:b/>
                <w:i/>
                <w:iCs/>
                <w:noProof/>
                <w:color w:val="000000"/>
                <w:szCs w:val="28"/>
                <w:lang w:val="vi-VN"/>
              </w:rPr>
              <w:t>*Báo cáo kết quả và thảo luận</w:t>
            </w:r>
          </w:p>
          <w:p w:rsidR="000B1C93" w:rsidRPr="009A699C" w:rsidRDefault="000B1C93" w:rsidP="009A699C">
            <w:pPr>
              <w:spacing w:line="240" w:lineRule="auto"/>
              <w:rPr>
                <w:rFonts w:cs="Times New Roman"/>
                <w:b/>
                <w:i/>
                <w:iCs/>
                <w:noProof/>
                <w:color w:val="000000"/>
                <w:szCs w:val="28"/>
                <w:lang w:val="vi-VN"/>
              </w:rPr>
            </w:pPr>
            <w:r w:rsidRPr="009A699C">
              <w:rPr>
                <w:rFonts w:cs="Times New Roman"/>
                <w:szCs w:val="28"/>
                <w:lang w:val="vi-VN"/>
              </w:rPr>
              <w:t>- Học sinh trình bày kết quả.</w:t>
            </w:r>
          </w:p>
          <w:p w:rsidR="000B1C93" w:rsidRPr="009A699C" w:rsidRDefault="000B1C93" w:rsidP="009A699C">
            <w:pPr>
              <w:spacing w:after="0" w:line="240" w:lineRule="auto"/>
              <w:jc w:val="both"/>
              <w:rPr>
                <w:rFonts w:cs="Times New Roman"/>
                <w:szCs w:val="28"/>
                <w:lang w:val="vi-VN"/>
              </w:rPr>
            </w:pPr>
            <w:r w:rsidRPr="009A699C">
              <w:rPr>
                <w:rFonts w:cs="Times New Roman"/>
                <w:szCs w:val="28"/>
                <w:lang w:val="vi-VN"/>
              </w:rPr>
              <w:t>- Các học sinh còn lại lắng nghe để nhận xét và bổ sung.</w:t>
            </w:r>
          </w:p>
          <w:p w:rsidR="00430960" w:rsidRPr="009A699C" w:rsidRDefault="00430960" w:rsidP="009A699C">
            <w:pPr>
              <w:spacing w:line="240" w:lineRule="auto"/>
              <w:rPr>
                <w:rFonts w:eastAsia="Calibri" w:cs="Times New Roman"/>
                <w:b/>
                <w:i/>
                <w:iCs/>
                <w:noProof/>
                <w:color w:val="000000"/>
                <w:szCs w:val="28"/>
                <w:lang w:val="vi-VN"/>
              </w:rPr>
            </w:pPr>
            <w:r w:rsidRPr="009A699C">
              <w:rPr>
                <w:rFonts w:cs="Times New Roman"/>
                <w:b/>
                <w:i/>
                <w:iCs/>
                <w:noProof/>
                <w:color w:val="000000"/>
                <w:szCs w:val="28"/>
                <w:lang w:val="vi-VN"/>
              </w:rPr>
              <w:t>*</w:t>
            </w:r>
            <w:r w:rsidRPr="009A699C">
              <w:rPr>
                <w:rFonts w:eastAsia="Calibri" w:cs="Times New Roman"/>
                <w:b/>
                <w:i/>
                <w:iCs/>
                <w:noProof/>
                <w:color w:val="000000"/>
                <w:szCs w:val="28"/>
                <w:lang w:val="vi-VN"/>
              </w:rPr>
              <w:t xml:space="preserve"> GV đánh giá kết quả thực hiện nhiệm vụ</w:t>
            </w:r>
          </w:p>
          <w:p w:rsidR="000B1C93" w:rsidRPr="009A699C" w:rsidRDefault="000B1C93" w:rsidP="009A699C">
            <w:pPr>
              <w:spacing w:after="0" w:line="240" w:lineRule="auto"/>
              <w:jc w:val="both"/>
              <w:rPr>
                <w:rFonts w:cs="Times New Roman"/>
                <w:szCs w:val="28"/>
                <w:lang w:val="vi-VN"/>
              </w:rPr>
            </w:pPr>
            <w:r w:rsidRPr="009A699C">
              <w:rPr>
                <w:rFonts w:cs="Times New Roman"/>
                <w:szCs w:val="28"/>
                <w:lang w:val="vi-VN"/>
              </w:rPr>
              <w:t>- GV kết luận nội dung kiến thức mà các nhóm đã trình bày.</w:t>
            </w:r>
          </w:p>
          <w:p w:rsidR="000B1C93" w:rsidRPr="009A699C" w:rsidRDefault="000B1C93" w:rsidP="009A699C">
            <w:pPr>
              <w:spacing w:after="0" w:line="240" w:lineRule="auto"/>
              <w:jc w:val="both"/>
              <w:rPr>
                <w:rFonts w:cs="Times New Roman"/>
                <w:szCs w:val="28"/>
                <w:lang w:val="vi-VN"/>
              </w:rPr>
            </w:pPr>
            <w:r w:rsidRPr="009A699C">
              <w:rPr>
                <w:rFonts w:cs="Times New Roman"/>
                <w:szCs w:val="28"/>
                <w:lang w:val="vi-VN"/>
              </w:rPr>
              <w:t>- Trình bày phần thảo luận.</w:t>
            </w:r>
          </w:p>
          <w:p w:rsidR="000B1C93" w:rsidRPr="009A699C" w:rsidRDefault="000B1C93" w:rsidP="009A699C">
            <w:pPr>
              <w:spacing w:after="0" w:line="240" w:lineRule="auto"/>
              <w:jc w:val="both"/>
              <w:rPr>
                <w:rFonts w:cs="Times New Roman"/>
                <w:szCs w:val="28"/>
                <w:lang w:val="vi-VN"/>
              </w:rPr>
            </w:pPr>
            <w:r w:rsidRPr="009A699C">
              <w:rPr>
                <w:rFonts w:cs="Times New Roman"/>
                <w:szCs w:val="28"/>
                <w:lang w:val="vi-VN"/>
              </w:rPr>
              <w:t>- Các học sinh còn lại nhận xét phần trình bày của bạn.</w:t>
            </w:r>
          </w:p>
          <w:p w:rsidR="000B1C93" w:rsidRPr="009A699C" w:rsidRDefault="000B1C93" w:rsidP="009A699C">
            <w:pPr>
              <w:spacing w:after="0" w:line="240" w:lineRule="auto"/>
              <w:jc w:val="both"/>
              <w:rPr>
                <w:rFonts w:cs="Times New Roman"/>
                <w:szCs w:val="28"/>
                <w:lang w:val="vi-VN"/>
              </w:rPr>
            </w:pPr>
            <w:r w:rsidRPr="009A699C">
              <w:rPr>
                <w:rFonts w:cs="Times New Roman"/>
                <w:szCs w:val="28"/>
                <w:lang w:val="vi-VN"/>
              </w:rPr>
              <w:t>- Trình bày phần thảo luận.</w:t>
            </w:r>
          </w:p>
          <w:p w:rsidR="000B1C93" w:rsidRPr="009A699C" w:rsidRDefault="000B1C93" w:rsidP="009A699C">
            <w:pPr>
              <w:spacing w:after="0" w:line="240" w:lineRule="auto"/>
              <w:jc w:val="both"/>
              <w:rPr>
                <w:rFonts w:cs="Times New Roman"/>
                <w:szCs w:val="28"/>
                <w:lang w:val="vi-VN"/>
              </w:rPr>
            </w:pPr>
            <w:r w:rsidRPr="009A699C">
              <w:rPr>
                <w:rFonts w:cs="Times New Roman"/>
                <w:szCs w:val="28"/>
                <w:lang w:val="vi-VN"/>
              </w:rPr>
              <w:lastRenderedPageBreak/>
              <w:t>- Các học sinh còn lại nhận xét phần trình bày của bạn.</w:t>
            </w:r>
          </w:p>
        </w:tc>
        <w:tc>
          <w:tcPr>
            <w:tcW w:w="3346" w:type="dxa"/>
          </w:tcPr>
          <w:p w:rsidR="000B1C93" w:rsidRPr="009A699C" w:rsidRDefault="00671100" w:rsidP="009A699C">
            <w:pPr>
              <w:spacing w:after="0" w:line="240" w:lineRule="auto"/>
              <w:rPr>
                <w:rFonts w:cs="Times New Roman"/>
                <w:b/>
                <w:bCs/>
                <w:szCs w:val="28"/>
                <w:lang w:val="vi-VN"/>
              </w:rPr>
            </w:pPr>
            <w:r w:rsidRPr="009A699C">
              <w:rPr>
                <w:rFonts w:cs="Times New Roman"/>
                <w:b/>
                <w:bCs/>
                <w:szCs w:val="28"/>
                <w:lang w:val="vi-VN"/>
              </w:rPr>
              <w:lastRenderedPageBreak/>
              <w:t xml:space="preserve">I. Khái niệm </w:t>
            </w:r>
          </w:p>
          <w:p w:rsidR="000B1C93" w:rsidRPr="009A699C" w:rsidRDefault="000B1C93" w:rsidP="009A699C">
            <w:pPr>
              <w:spacing w:after="0" w:line="240" w:lineRule="auto"/>
              <w:rPr>
                <w:rFonts w:cs="Times New Roman"/>
                <w:b/>
                <w:bCs/>
                <w:szCs w:val="28"/>
                <w:lang w:val="vi-VN"/>
              </w:rPr>
            </w:pPr>
          </w:p>
          <w:p w:rsidR="000B1C93" w:rsidRPr="009A699C" w:rsidRDefault="000B1C93" w:rsidP="009A699C">
            <w:pPr>
              <w:spacing w:after="0" w:line="240" w:lineRule="auto"/>
              <w:rPr>
                <w:rFonts w:cs="Times New Roman"/>
                <w:b/>
                <w:bCs/>
                <w:szCs w:val="28"/>
                <w:lang w:val="vi-VN"/>
              </w:rPr>
            </w:pPr>
          </w:p>
          <w:p w:rsidR="000B1C93" w:rsidRPr="009A699C" w:rsidRDefault="000B1C93" w:rsidP="009A699C">
            <w:pPr>
              <w:spacing w:after="0" w:line="240" w:lineRule="auto"/>
              <w:rPr>
                <w:rFonts w:cs="Times New Roman"/>
                <w:b/>
                <w:bCs/>
                <w:szCs w:val="28"/>
                <w:lang w:val="vi-VN"/>
              </w:rPr>
            </w:pPr>
          </w:p>
          <w:p w:rsidR="000B1C93" w:rsidRPr="009A699C" w:rsidRDefault="000B1C93" w:rsidP="009A699C">
            <w:pPr>
              <w:spacing w:after="0" w:line="240" w:lineRule="auto"/>
              <w:rPr>
                <w:rFonts w:cs="Times New Roman"/>
                <w:b/>
                <w:bCs/>
                <w:szCs w:val="28"/>
                <w:lang w:val="vi-VN"/>
              </w:rPr>
            </w:pPr>
          </w:p>
          <w:p w:rsidR="000B1C93" w:rsidRPr="009A699C" w:rsidRDefault="000B1C93" w:rsidP="009A699C">
            <w:pPr>
              <w:spacing w:after="0" w:line="240" w:lineRule="auto"/>
              <w:rPr>
                <w:rFonts w:cs="Times New Roman"/>
                <w:b/>
                <w:bCs/>
                <w:szCs w:val="28"/>
                <w:lang w:val="vi-VN"/>
              </w:rPr>
            </w:pPr>
          </w:p>
          <w:p w:rsidR="00671100" w:rsidRPr="009A699C" w:rsidRDefault="00671100" w:rsidP="009A699C">
            <w:pPr>
              <w:spacing w:after="0" w:line="240" w:lineRule="auto"/>
              <w:rPr>
                <w:rFonts w:cs="Times New Roman"/>
                <w:b/>
                <w:bCs/>
                <w:szCs w:val="28"/>
                <w:lang w:val="vi-VN"/>
              </w:rPr>
            </w:pPr>
          </w:p>
          <w:p w:rsidR="00671100" w:rsidRPr="009A699C" w:rsidRDefault="00671100" w:rsidP="009A699C">
            <w:pPr>
              <w:spacing w:after="0" w:line="240" w:lineRule="auto"/>
              <w:rPr>
                <w:rFonts w:cs="Times New Roman"/>
                <w:b/>
                <w:bCs/>
                <w:szCs w:val="28"/>
                <w:lang w:val="vi-VN"/>
              </w:rPr>
            </w:pPr>
          </w:p>
          <w:p w:rsidR="00671100" w:rsidRPr="009A699C" w:rsidRDefault="00671100" w:rsidP="009A699C">
            <w:pPr>
              <w:spacing w:after="0" w:line="240" w:lineRule="auto"/>
              <w:rPr>
                <w:rFonts w:cs="Times New Roman"/>
                <w:b/>
                <w:bCs/>
                <w:szCs w:val="28"/>
                <w:lang w:val="vi-VN"/>
              </w:rPr>
            </w:pPr>
          </w:p>
          <w:p w:rsidR="00671100" w:rsidRPr="009A699C" w:rsidRDefault="00671100" w:rsidP="009A699C">
            <w:pPr>
              <w:spacing w:after="0" w:line="240" w:lineRule="auto"/>
              <w:rPr>
                <w:rFonts w:cs="Times New Roman"/>
                <w:b/>
                <w:bCs/>
                <w:szCs w:val="28"/>
                <w:lang w:val="vi-VN"/>
              </w:rPr>
            </w:pPr>
          </w:p>
          <w:p w:rsidR="00671100" w:rsidRPr="009A699C" w:rsidRDefault="00671100" w:rsidP="009A699C">
            <w:pPr>
              <w:spacing w:after="0" w:line="240" w:lineRule="auto"/>
              <w:rPr>
                <w:rFonts w:cs="Times New Roman"/>
                <w:b/>
                <w:bCs/>
                <w:szCs w:val="28"/>
                <w:lang w:val="vi-VN"/>
              </w:rPr>
            </w:pPr>
          </w:p>
          <w:p w:rsidR="00671100" w:rsidRPr="009A699C" w:rsidRDefault="00671100" w:rsidP="009A699C">
            <w:pPr>
              <w:spacing w:after="0" w:line="240" w:lineRule="auto"/>
              <w:rPr>
                <w:rFonts w:cs="Times New Roman"/>
                <w:b/>
                <w:bCs/>
                <w:szCs w:val="28"/>
                <w:lang w:val="vi-VN"/>
              </w:rPr>
            </w:pPr>
          </w:p>
          <w:p w:rsidR="00671100" w:rsidRPr="009A699C" w:rsidRDefault="00671100" w:rsidP="009A699C">
            <w:pPr>
              <w:spacing w:after="0" w:line="240" w:lineRule="auto"/>
              <w:rPr>
                <w:rFonts w:cs="Times New Roman"/>
                <w:b/>
                <w:bCs/>
                <w:szCs w:val="28"/>
                <w:lang w:val="vi-VN"/>
              </w:rPr>
            </w:pPr>
          </w:p>
          <w:p w:rsidR="00671100" w:rsidRPr="009A699C" w:rsidRDefault="00671100" w:rsidP="009A699C">
            <w:pPr>
              <w:spacing w:after="0" w:line="240" w:lineRule="auto"/>
              <w:rPr>
                <w:rFonts w:cs="Times New Roman"/>
                <w:b/>
                <w:bCs/>
                <w:szCs w:val="28"/>
                <w:lang w:val="vi-VN"/>
              </w:rPr>
            </w:pPr>
          </w:p>
          <w:p w:rsidR="00671100" w:rsidRPr="009A699C" w:rsidRDefault="00671100" w:rsidP="009A699C">
            <w:pPr>
              <w:spacing w:after="0" w:line="240" w:lineRule="auto"/>
              <w:rPr>
                <w:rFonts w:cs="Times New Roman"/>
                <w:b/>
                <w:bCs/>
                <w:szCs w:val="28"/>
                <w:lang w:val="vi-VN"/>
              </w:rPr>
            </w:pPr>
          </w:p>
          <w:p w:rsidR="00671100" w:rsidRPr="009A699C" w:rsidRDefault="002E14F9" w:rsidP="009A699C">
            <w:pPr>
              <w:spacing w:after="0" w:line="240" w:lineRule="auto"/>
              <w:rPr>
                <w:rFonts w:cs="Times New Roman"/>
                <w:b/>
                <w:bCs/>
                <w:i/>
                <w:szCs w:val="28"/>
              </w:rPr>
            </w:pPr>
            <w:r w:rsidRPr="009A699C">
              <w:rPr>
                <w:rFonts w:cs="Times New Roman"/>
                <w:b/>
                <w:bCs/>
                <w:i/>
                <w:szCs w:val="28"/>
              </w:rPr>
              <w:t>1. Khái niệm</w:t>
            </w:r>
          </w:p>
          <w:p w:rsidR="00671100" w:rsidRPr="009A699C" w:rsidRDefault="00671100" w:rsidP="009A699C">
            <w:pPr>
              <w:spacing w:after="0" w:line="240" w:lineRule="auto"/>
              <w:rPr>
                <w:rFonts w:cs="Times New Roman"/>
                <w:b/>
                <w:bCs/>
                <w:szCs w:val="28"/>
                <w:lang w:val="vi-VN"/>
              </w:rPr>
            </w:pPr>
          </w:p>
          <w:p w:rsidR="000B1C93" w:rsidRPr="009A699C" w:rsidRDefault="000B1C93" w:rsidP="009A699C">
            <w:pPr>
              <w:spacing w:after="0" w:line="240" w:lineRule="auto"/>
              <w:rPr>
                <w:rFonts w:cs="Times New Roman"/>
                <w:szCs w:val="28"/>
                <w:lang w:val="vi-VN"/>
              </w:rPr>
            </w:pPr>
            <w:r w:rsidRPr="009A699C">
              <w:rPr>
                <w:rFonts w:cs="Times New Roman"/>
                <w:b/>
                <w:bCs/>
                <w:szCs w:val="28"/>
                <w:lang w:val="vi-VN"/>
              </w:rPr>
              <w:t xml:space="preserve">- Oxide </w:t>
            </w:r>
            <w:r w:rsidRPr="009A699C">
              <w:rPr>
                <w:rFonts w:cs="Times New Roman"/>
                <w:szCs w:val="28"/>
                <w:lang w:val="vi-VN"/>
              </w:rPr>
              <w:t xml:space="preserve">là </w:t>
            </w:r>
            <w:r w:rsidRPr="009A699C">
              <w:rPr>
                <w:rFonts w:cs="Times New Roman"/>
                <w:b/>
                <w:bCs/>
                <w:szCs w:val="28"/>
                <w:lang w:val="vi-VN"/>
              </w:rPr>
              <w:t>hợp chất</w:t>
            </w:r>
            <w:r w:rsidRPr="009A699C">
              <w:rPr>
                <w:rFonts w:cs="Times New Roman"/>
                <w:szCs w:val="28"/>
                <w:lang w:val="vi-VN"/>
              </w:rPr>
              <w:t xml:space="preserve"> của </w:t>
            </w:r>
            <w:r w:rsidRPr="009A699C">
              <w:rPr>
                <w:rFonts w:cs="Times New Roman"/>
                <w:b/>
                <w:bCs/>
                <w:szCs w:val="28"/>
                <w:lang w:val="vi-VN"/>
              </w:rPr>
              <w:t xml:space="preserve">oxygen </w:t>
            </w:r>
            <w:r w:rsidRPr="009A699C">
              <w:rPr>
                <w:rFonts w:cs="Times New Roman"/>
                <w:szCs w:val="28"/>
                <w:lang w:val="vi-VN"/>
              </w:rPr>
              <w:t>với 1 nguyên tố khác.</w:t>
            </w:r>
          </w:p>
          <w:p w:rsidR="000B1C93" w:rsidRPr="009A699C" w:rsidRDefault="000B1C93" w:rsidP="009A699C">
            <w:pPr>
              <w:spacing w:after="0" w:line="240" w:lineRule="auto"/>
              <w:rPr>
                <w:rFonts w:cs="Times New Roman"/>
                <w:szCs w:val="28"/>
                <w:vertAlign w:val="subscript"/>
                <w:lang w:val="vi-VN"/>
              </w:rPr>
            </w:pPr>
            <w:r w:rsidRPr="009A699C">
              <w:rPr>
                <w:rFonts w:cs="Times New Roman"/>
                <w:szCs w:val="28"/>
                <w:lang w:val="vi-VN"/>
              </w:rPr>
              <w:t>- Công thức chung của oxide: M</w:t>
            </w:r>
            <w:r w:rsidRPr="009A699C">
              <w:rPr>
                <w:rFonts w:cs="Times New Roman"/>
                <w:szCs w:val="28"/>
                <w:vertAlign w:val="subscript"/>
                <w:lang w:val="vi-VN"/>
              </w:rPr>
              <w:t>x</w:t>
            </w:r>
            <w:r w:rsidRPr="009A699C">
              <w:rPr>
                <w:rFonts w:cs="Times New Roman"/>
                <w:szCs w:val="28"/>
                <w:lang w:val="vi-VN"/>
              </w:rPr>
              <w:t>O</w:t>
            </w:r>
            <w:r w:rsidRPr="009A699C">
              <w:rPr>
                <w:rFonts w:cs="Times New Roman"/>
                <w:szCs w:val="28"/>
                <w:vertAlign w:val="subscript"/>
                <w:lang w:val="vi-VN"/>
              </w:rPr>
              <w:t>y</w:t>
            </w:r>
          </w:p>
          <w:p w:rsidR="00671100" w:rsidRPr="009A699C" w:rsidRDefault="00671100" w:rsidP="009A699C">
            <w:pPr>
              <w:spacing w:after="0" w:line="240" w:lineRule="auto"/>
              <w:rPr>
                <w:rFonts w:cs="Times New Roman"/>
                <w:szCs w:val="28"/>
              </w:rPr>
            </w:pPr>
          </w:p>
          <w:p w:rsidR="00671100" w:rsidRPr="009A699C" w:rsidRDefault="00671100" w:rsidP="009A699C">
            <w:pPr>
              <w:spacing w:after="0" w:line="240" w:lineRule="auto"/>
              <w:rPr>
                <w:rFonts w:cs="Times New Roman"/>
                <w:szCs w:val="28"/>
              </w:rPr>
            </w:pPr>
          </w:p>
          <w:p w:rsidR="00671100" w:rsidRPr="009A699C" w:rsidRDefault="00671100" w:rsidP="009A699C">
            <w:pPr>
              <w:spacing w:after="0" w:line="240" w:lineRule="auto"/>
              <w:rPr>
                <w:rFonts w:cs="Times New Roman"/>
                <w:szCs w:val="28"/>
              </w:rPr>
            </w:pPr>
          </w:p>
          <w:p w:rsidR="00671100" w:rsidRPr="009A699C" w:rsidRDefault="00671100" w:rsidP="009A699C">
            <w:pPr>
              <w:spacing w:after="0" w:line="240" w:lineRule="auto"/>
              <w:rPr>
                <w:rFonts w:cs="Times New Roman"/>
                <w:szCs w:val="28"/>
              </w:rPr>
            </w:pPr>
          </w:p>
          <w:p w:rsidR="00671100" w:rsidRPr="009A699C" w:rsidRDefault="00671100" w:rsidP="009A699C">
            <w:pPr>
              <w:spacing w:after="0" w:line="240" w:lineRule="auto"/>
              <w:rPr>
                <w:rFonts w:cs="Times New Roman"/>
                <w:szCs w:val="28"/>
              </w:rPr>
            </w:pPr>
          </w:p>
          <w:p w:rsidR="00671100" w:rsidRPr="009A699C" w:rsidRDefault="00671100" w:rsidP="009A699C">
            <w:pPr>
              <w:spacing w:after="0" w:line="240" w:lineRule="auto"/>
              <w:rPr>
                <w:rFonts w:cs="Times New Roman"/>
                <w:szCs w:val="28"/>
              </w:rPr>
            </w:pPr>
          </w:p>
          <w:p w:rsidR="00671100" w:rsidRPr="009A699C" w:rsidRDefault="00671100" w:rsidP="009A699C">
            <w:pPr>
              <w:spacing w:after="0" w:line="240" w:lineRule="auto"/>
              <w:rPr>
                <w:rFonts w:cs="Times New Roman"/>
                <w:szCs w:val="28"/>
              </w:rPr>
            </w:pPr>
          </w:p>
          <w:p w:rsidR="00671100" w:rsidRPr="009A699C" w:rsidRDefault="00671100" w:rsidP="009A699C">
            <w:pPr>
              <w:spacing w:after="0" w:line="240" w:lineRule="auto"/>
              <w:rPr>
                <w:rFonts w:cs="Times New Roman"/>
                <w:szCs w:val="28"/>
              </w:rPr>
            </w:pPr>
          </w:p>
          <w:p w:rsidR="00671100" w:rsidRPr="009A699C" w:rsidRDefault="00671100" w:rsidP="009A699C">
            <w:pPr>
              <w:spacing w:after="0" w:line="240" w:lineRule="auto"/>
              <w:rPr>
                <w:rFonts w:cs="Times New Roman"/>
                <w:szCs w:val="28"/>
              </w:rPr>
            </w:pPr>
          </w:p>
          <w:p w:rsidR="00671100" w:rsidRPr="009A699C" w:rsidRDefault="00671100" w:rsidP="009A699C">
            <w:pPr>
              <w:spacing w:after="0" w:line="240" w:lineRule="auto"/>
              <w:rPr>
                <w:rFonts w:cs="Times New Roman"/>
                <w:szCs w:val="28"/>
              </w:rPr>
            </w:pPr>
          </w:p>
          <w:p w:rsidR="00671100" w:rsidRPr="009A699C" w:rsidRDefault="00671100" w:rsidP="009A699C">
            <w:pPr>
              <w:spacing w:after="0" w:line="240" w:lineRule="auto"/>
              <w:rPr>
                <w:rFonts w:cs="Times New Roman"/>
                <w:szCs w:val="28"/>
              </w:rPr>
            </w:pPr>
          </w:p>
          <w:p w:rsidR="00671100" w:rsidRPr="009A699C" w:rsidRDefault="00671100" w:rsidP="009A699C">
            <w:pPr>
              <w:spacing w:after="0" w:line="240" w:lineRule="auto"/>
              <w:rPr>
                <w:rFonts w:cs="Times New Roman"/>
                <w:szCs w:val="28"/>
              </w:rPr>
            </w:pPr>
          </w:p>
          <w:p w:rsidR="00671100" w:rsidRPr="009A699C" w:rsidRDefault="00671100" w:rsidP="009A699C">
            <w:pPr>
              <w:spacing w:after="0" w:line="240" w:lineRule="auto"/>
              <w:rPr>
                <w:rFonts w:cs="Times New Roman"/>
                <w:szCs w:val="28"/>
              </w:rPr>
            </w:pPr>
          </w:p>
          <w:p w:rsidR="00671100" w:rsidRPr="009A699C" w:rsidRDefault="00671100" w:rsidP="009A699C">
            <w:pPr>
              <w:spacing w:after="0" w:line="240" w:lineRule="auto"/>
              <w:rPr>
                <w:rFonts w:cs="Times New Roman"/>
                <w:b/>
                <w:szCs w:val="28"/>
              </w:rPr>
            </w:pPr>
          </w:p>
          <w:p w:rsidR="00671100" w:rsidRPr="009A699C" w:rsidRDefault="00671100" w:rsidP="009A699C">
            <w:pPr>
              <w:spacing w:after="0" w:line="240" w:lineRule="auto"/>
              <w:rPr>
                <w:rFonts w:cs="Times New Roman"/>
                <w:b/>
                <w:szCs w:val="28"/>
              </w:rPr>
            </w:pPr>
          </w:p>
          <w:p w:rsidR="005D41B6" w:rsidRPr="009A699C" w:rsidRDefault="009A699C" w:rsidP="009A699C">
            <w:pPr>
              <w:spacing w:after="0" w:line="240" w:lineRule="auto"/>
              <w:rPr>
                <w:rFonts w:cs="Times New Roman"/>
                <w:b/>
                <w:i/>
                <w:szCs w:val="28"/>
              </w:rPr>
            </w:pPr>
            <w:r w:rsidRPr="009A699C">
              <w:rPr>
                <w:rFonts w:cs="Times New Roman"/>
                <w:b/>
                <w:i/>
                <w:szCs w:val="28"/>
              </w:rPr>
              <w:t>2</w:t>
            </w:r>
            <w:r w:rsidR="005D41B6" w:rsidRPr="009A699C">
              <w:rPr>
                <w:rFonts w:cs="Times New Roman"/>
                <w:b/>
                <w:i/>
                <w:szCs w:val="28"/>
              </w:rPr>
              <w:t xml:space="preserve">. Phân loại </w:t>
            </w:r>
            <w:r w:rsidRPr="009A699C">
              <w:rPr>
                <w:rFonts w:cs="Times New Roman"/>
                <w:b/>
                <w:i/>
                <w:szCs w:val="28"/>
              </w:rPr>
              <w:t xml:space="preserve"> </w:t>
            </w:r>
          </w:p>
          <w:p w:rsidR="00974F6A" w:rsidRPr="009A699C" w:rsidRDefault="00974F6A" w:rsidP="009A699C">
            <w:pPr>
              <w:spacing w:after="0" w:line="240" w:lineRule="auto"/>
              <w:rPr>
                <w:rFonts w:cs="Times New Roman"/>
                <w:b/>
                <w:szCs w:val="28"/>
              </w:rPr>
            </w:pPr>
          </w:p>
          <w:p w:rsidR="00974F6A" w:rsidRPr="009A699C" w:rsidRDefault="00974F6A" w:rsidP="009A699C">
            <w:pPr>
              <w:spacing w:after="0" w:line="240" w:lineRule="auto"/>
              <w:rPr>
                <w:rFonts w:cs="Times New Roman"/>
                <w:b/>
                <w:szCs w:val="28"/>
              </w:rPr>
            </w:pPr>
          </w:p>
          <w:p w:rsidR="00974F6A" w:rsidRPr="009A699C" w:rsidRDefault="00974F6A" w:rsidP="009A699C">
            <w:pPr>
              <w:spacing w:after="0" w:line="240" w:lineRule="auto"/>
              <w:rPr>
                <w:rFonts w:cs="Times New Roman"/>
                <w:b/>
                <w:szCs w:val="28"/>
              </w:rPr>
            </w:pPr>
          </w:p>
          <w:p w:rsidR="00974F6A" w:rsidRPr="009A699C" w:rsidRDefault="00974F6A" w:rsidP="009A699C">
            <w:pPr>
              <w:spacing w:after="0" w:line="240" w:lineRule="auto"/>
              <w:rPr>
                <w:rFonts w:cs="Times New Roman"/>
                <w:b/>
                <w:szCs w:val="28"/>
              </w:rPr>
            </w:pPr>
          </w:p>
          <w:p w:rsidR="00974F6A" w:rsidRPr="009A699C" w:rsidRDefault="00974F6A" w:rsidP="009A699C">
            <w:pPr>
              <w:spacing w:after="0" w:line="240" w:lineRule="auto"/>
              <w:rPr>
                <w:rFonts w:cs="Times New Roman"/>
                <w:b/>
                <w:szCs w:val="28"/>
              </w:rPr>
            </w:pPr>
          </w:p>
          <w:p w:rsidR="00974F6A" w:rsidRPr="009A699C" w:rsidRDefault="00974F6A" w:rsidP="009A699C">
            <w:pPr>
              <w:spacing w:after="0" w:line="240" w:lineRule="auto"/>
              <w:rPr>
                <w:rFonts w:cs="Times New Roman"/>
                <w:b/>
                <w:szCs w:val="28"/>
              </w:rPr>
            </w:pPr>
          </w:p>
          <w:p w:rsidR="00974F6A" w:rsidRPr="009A699C" w:rsidRDefault="00974F6A" w:rsidP="009A699C">
            <w:pPr>
              <w:spacing w:after="0" w:line="240" w:lineRule="auto"/>
              <w:rPr>
                <w:rFonts w:cs="Times New Roman"/>
                <w:b/>
                <w:szCs w:val="28"/>
              </w:rPr>
            </w:pPr>
          </w:p>
          <w:p w:rsidR="00974F6A" w:rsidRPr="009A699C" w:rsidRDefault="00974F6A" w:rsidP="009A699C">
            <w:pPr>
              <w:spacing w:after="0" w:line="240" w:lineRule="auto"/>
              <w:rPr>
                <w:rFonts w:cs="Times New Roman"/>
                <w:b/>
                <w:szCs w:val="28"/>
              </w:rPr>
            </w:pPr>
          </w:p>
          <w:p w:rsidR="00974F6A" w:rsidRPr="009A699C" w:rsidRDefault="00974F6A" w:rsidP="009A699C">
            <w:pPr>
              <w:spacing w:after="0" w:line="240" w:lineRule="auto"/>
              <w:rPr>
                <w:rFonts w:cs="Times New Roman"/>
                <w:b/>
                <w:szCs w:val="28"/>
              </w:rPr>
            </w:pPr>
          </w:p>
          <w:p w:rsidR="00974F6A" w:rsidRPr="009A699C" w:rsidRDefault="00974F6A" w:rsidP="009A699C">
            <w:pPr>
              <w:spacing w:after="0" w:line="240" w:lineRule="auto"/>
              <w:rPr>
                <w:rFonts w:cs="Times New Roman"/>
                <w:b/>
                <w:szCs w:val="28"/>
              </w:rPr>
            </w:pPr>
          </w:p>
          <w:p w:rsidR="00974F6A" w:rsidRPr="009A699C" w:rsidRDefault="00974F6A" w:rsidP="009A699C">
            <w:pPr>
              <w:spacing w:after="0" w:line="240" w:lineRule="auto"/>
              <w:rPr>
                <w:rFonts w:cs="Times New Roman"/>
                <w:b/>
                <w:szCs w:val="28"/>
              </w:rPr>
            </w:pPr>
          </w:p>
          <w:p w:rsidR="007D154E" w:rsidRPr="009A699C" w:rsidRDefault="007D154E" w:rsidP="009A699C">
            <w:pPr>
              <w:spacing w:after="0" w:line="240" w:lineRule="auto"/>
              <w:rPr>
                <w:rFonts w:cs="Times New Roman"/>
                <w:b/>
                <w:szCs w:val="28"/>
              </w:rPr>
            </w:pPr>
          </w:p>
          <w:p w:rsidR="00974F6A" w:rsidRPr="009A699C" w:rsidRDefault="00974F6A" w:rsidP="009A699C">
            <w:pPr>
              <w:spacing w:after="0" w:line="240" w:lineRule="auto"/>
              <w:rPr>
                <w:rFonts w:cs="Times New Roman"/>
                <w:b/>
                <w:szCs w:val="28"/>
              </w:rPr>
            </w:pPr>
          </w:p>
          <w:p w:rsidR="00974F6A" w:rsidRPr="009A699C" w:rsidRDefault="00974F6A" w:rsidP="009A699C">
            <w:pPr>
              <w:spacing w:after="0" w:line="240" w:lineRule="auto"/>
              <w:rPr>
                <w:rFonts w:cs="Times New Roman"/>
                <w:b/>
                <w:szCs w:val="28"/>
              </w:rPr>
            </w:pPr>
          </w:p>
          <w:p w:rsidR="00974F6A" w:rsidRPr="009A699C" w:rsidRDefault="00974F6A" w:rsidP="009A699C">
            <w:pPr>
              <w:spacing w:after="0" w:line="240" w:lineRule="auto"/>
              <w:rPr>
                <w:rFonts w:cs="Times New Roman"/>
                <w:b/>
                <w:szCs w:val="28"/>
              </w:rPr>
            </w:pPr>
          </w:p>
          <w:p w:rsidR="00974F6A" w:rsidRPr="009A699C" w:rsidRDefault="00974F6A" w:rsidP="009A699C">
            <w:pPr>
              <w:spacing w:after="0" w:line="240" w:lineRule="auto"/>
              <w:rPr>
                <w:rFonts w:cs="Times New Roman"/>
                <w:b/>
                <w:szCs w:val="28"/>
              </w:rPr>
            </w:pPr>
          </w:p>
          <w:p w:rsidR="00974F6A" w:rsidRPr="009A699C" w:rsidRDefault="00974F6A" w:rsidP="009A699C">
            <w:pPr>
              <w:spacing w:after="0" w:line="240" w:lineRule="auto"/>
              <w:rPr>
                <w:rFonts w:cs="Times New Roman"/>
                <w:b/>
                <w:szCs w:val="28"/>
              </w:rPr>
            </w:pPr>
          </w:p>
          <w:p w:rsidR="00974F6A" w:rsidRPr="009A699C" w:rsidRDefault="00974F6A" w:rsidP="009A699C">
            <w:pPr>
              <w:spacing w:after="0" w:line="240" w:lineRule="auto"/>
              <w:rPr>
                <w:rFonts w:cs="Times New Roman"/>
                <w:b/>
                <w:szCs w:val="28"/>
              </w:rPr>
            </w:pPr>
          </w:p>
          <w:p w:rsidR="00974F6A" w:rsidRPr="009A699C" w:rsidRDefault="00974F6A" w:rsidP="009A699C">
            <w:pPr>
              <w:spacing w:after="0" w:line="240" w:lineRule="auto"/>
              <w:rPr>
                <w:rFonts w:cs="Times New Roman"/>
                <w:b/>
                <w:szCs w:val="28"/>
              </w:rPr>
            </w:pPr>
          </w:p>
          <w:p w:rsidR="00974F6A" w:rsidRPr="009A699C" w:rsidRDefault="00974F6A" w:rsidP="009A699C">
            <w:pPr>
              <w:spacing w:after="0" w:line="240" w:lineRule="auto"/>
              <w:rPr>
                <w:rFonts w:cs="Times New Roman"/>
                <w:b/>
                <w:szCs w:val="28"/>
              </w:rPr>
            </w:pPr>
          </w:p>
          <w:p w:rsidR="00974F6A" w:rsidRPr="009A699C" w:rsidRDefault="00974F6A" w:rsidP="009A699C">
            <w:pPr>
              <w:spacing w:after="0" w:line="240" w:lineRule="auto"/>
              <w:rPr>
                <w:rFonts w:cs="Times New Roman"/>
                <w:b/>
                <w:szCs w:val="28"/>
              </w:rPr>
            </w:pPr>
          </w:p>
          <w:p w:rsidR="00974F6A" w:rsidRPr="009A699C" w:rsidRDefault="00974F6A" w:rsidP="009A699C">
            <w:pPr>
              <w:spacing w:after="0" w:line="240" w:lineRule="auto"/>
              <w:rPr>
                <w:rFonts w:cs="Times New Roman"/>
                <w:b/>
                <w:szCs w:val="28"/>
              </w:rPr>
            </w:pPr>
          </w:p>
          <w:p w:rsidR="00974F6A" w:rsidRPr="009A699C" w:rsidRDefault="00974F6A" w:rsidP="009A699C">
            <w:pPr>
              <w:spacing w:after="0" w:line="240" w:lineRule="auto"/>
              <w:rPr>
                <w:rFonts w:cs="Times New Roman"/>
                <w:b/>
                <w:szCs w:val="28"/>
              </w:rPr>
            </w:pPr>
          </w:p>
          <w:p w:rsidR="00974F6A" w:rsidRPr="009A699C" w:rsidRDefault="00974F6A" w:rsidP="009A699C">
            <w:pPr>
              <w:spacing w:after="0" w:line="240" w:lineRule="auto"/>
              <w:rPr>
                <w:rFonts w:cs="Times New Roman"/>
                <w:b/>
                <w:szCs w:val="28"/>
              </w:rPr>
            </w:pPr>
          </w:p>
          <w:p w:rsidR="00974F6A" w:rsidRPr="009A699C" w:rsidRDefault="00974F6A" w:rsidP="009A699C">
            <w:pPr>
              <w:spacing w:after="0" w:line="240" w:lineRule="auto"/>
              <w:rPr>
                <w:rFonts w:cs="Times New Roman"/>
                <w:b/>
                <w:szCs w:val="28"/>
              </w:rPr>
            </w:pPr>
          </w:p>
          <w:p w:rsidR="00974F6A" w:rsidRPr="009A699C" w:rsidRDefault="00974F6A" w:rsidP="009A699C">
            <w:pPr>
              <w:spacing w:after="0" w:line="240" w:lineRule="auto"/>
              <w:rPr>
                <w:rFonts w:cs="Times New Roman"/>
                <w:b/>
                <w:szCs w:val="28"/>
              </w:rPr>
            </w:pPr>
          </w:p>
          <w:p w:rsidR="00974F6A" w:rsidRPr="009A699C" w:rsidRDefault="00974F6A" w:rsidP="009A699C">
            <w:pPr>
              <w:spacing w:after="0" w:line="240" w:lineRule="auto"/>
              <w:rPr>
                <w:rFonts w:cs="Times New Roman"/>
                <w:b/>
                <w:szCs w:val="28"/>
              </w:rPr>
            </w:pPr>
          </w:p>
          <w:p w:rsidR="00974F6A" w:rsidRPr="009A699C" w:rsidRDefault="00974F6A" w:rsidP="009A699C">
            <w:pPr>
              <w:spacing w:after="0" w:line="240" w:lineRule="auto"/>
              <w:rPr>
                <w:rFonts w:cs="Times New Roman"/>
                <w:b/>
                <w:szCs w:val="28"/>
              </w:rPr>
            </w:pPr>
          </w:p>
          <w:p w:rsidR="00974F6A" w:rsidRPr="009A699C" w:rsidRDefault="00974F6A" w:rsidP="009A699C">
            <w:pPr>
              <w:spacing w:after="0" w:line="240" w:lineRule="auto"/>
              <w:rPr>
                <w:rFonts w:cs="Times New Roman"/>
                <w:b/>
                <w:szCs w:val="28"/>
              </w:rPr>
            </w:pPr>
          </w:p>
          <w:p w:rsidR="000B1C93" w:rsidRPr="009A699C" w:rsidRDefault="000B1C93" w:rsidP="009A699C">
            <w:pPr>
              <w:spacing w:after="0" w:line="240" w:lineRule="auto"/>
              <w:rPr>
                <w:rFonts w:cs="Times New Roman"/>
                <w:szCs w:val="28"/>
                <w:lang w:val="vi-VN"/>
              </w:rPr>
            </w:pPr>
            <w:r w:rsidRPr="009A699C">
              <w:rPr>
                <w:rFonts w:cs="Times New Roman"/>
                <w:szCs w:val="28"/>
                <w:lang w:val="vi-VN"/>
              </w:rPr>
              <w:t xml:space="preserve">- </w:t>
            </w:r>
            <w:r w:rsidRPr="009A699C">
              <w:rPr>
                <w:rFonts w:cs="Times New Roman"/>
                <w:szCs w:val="28"/>
              </w:rPr>
              <w:t>Dựa vào tính khả năng phản ứng với acid và base, oxide có thể phân thành bốn loạ</w:t>
            </w:r>
            <w:r w:rsidRPr="009A699C">
              <w:rPr>
                <w:rFonts w:cs="Times New Roman"/>
                <w:szCs w:val="28"/>
                <w:lang w:val="vi-VN"/>
              </w:rPr>
              <w:t>i:</w:t>
            </w:r>
          </w:p>
          <w:p w:rsidR="000B1C93" w:rsidRPr="009A699C" w:rsidRDefault="000B1C93" w:rsidP="009A699C">
            <w:pPr>
              <w:spacing w:after="0" w:line="240" w:lineRule="auto"/>
              <w:rPr>
                <w:rFonts w:cs="Times New Roman"/>
                <w:szCs w:val="28"/>
                <w:lang w:val="vi-VN"/>
              </w:rPr>
            </w:pPr>
            <w:r w:rsidRPr="009A699C">
              <w:rPr>
                <w:rFonts w:cs="Times New Roman"/>
                <w:szCs w:val="28"/>
                <w:lang w:val="vi-VN"/>
              </w:rPr>
              <w:t>+ Oxide acid: SO</w:t>
            </w:r>
            <w:r w:rsidRPr="009A699C">
              <w:rPr>
                <w:rFonts w:cs="Times New Roman"/>
                <w:szCs w:val="28"/>
                <w:vertAlign w:val="subscript"/>
                <w:lang w:val="vi-VN"/>
              </w:rPr>
              <w:t>2</w:t>
            </w:r>
            <w:r w:rsidRPr="009A699C">
              <w:rPr>
                <w:rFonts w:cs="Times New Roman"/>
                <w:szCs w:val="28"/>
                <w:lang w:val="vi-VN"/>
              </w:rPr>
              <w:t>,</w:t>
            </w:r>
            <w:r w:rsidRPr="009A699C">
              <w:rPr>
                <w:rFonts w:cs="Times New Roman"/>
                <w:szCs w:val="28"/>
                <w:vertAlign w:val="subscript"/>
                <w:lang w:val="vi-VN"/>
              </w:rPr>
              <w:t xml:space="preserve"> </w:t>
            </w:r>
            <w:r w:rsidRPr="009A699C">
              <w:rPr>
                <w:rFonts w:cs="Times New Roman"/>
                <w:szCs w:val="28"/>
                <w:lang w:val="pt-BR"/>
              </w:rPr>
              <w:t>P</w:t>
            </w:r>
            <w:r w:rsidRPr="009A699C">
              <w:rPr>
                <w:rFonts w:cs="Times New Roman"/>
                <w:szCs w:val="28"/>
                <w:vertAlign w:val="subscript"/>
                <w:lang w:val="pt-BR"/>
              </w:rPr>
              <w:t>2</w:t>
            </w:r>
            <w:r w:rsidRPr="009A699C">
              <w:rPr>
                <w:rFonts w:cs="Times New Roman"/>
                <w:szCs w:val="28"/>
                <w:lang w:val="pt-BR"/>
              </w:rPr>
              <w:t>O</w:t>
            </w:r>
            <w:r w:rsidRPr="009A699C">
              <w:rPr>
                <w:rFonts w:cs="Times New Roman"/>
                <w:szCs w:val="28"/>
                <w:vertAlign w:val="subscript"/>
                <w:lang w:val="pt-BR"/>
              </w:rPr>
              <w:t>5</w:t>
            </w:r>
            <w:r w:rsidRPr="009A699C">
              <w:rPr>
                <w:rFonts w:cs="Times New Roman"/>
                <w:szCs w:val="28"/>
                <w:lang w:val="vi-VN"/>
              </w:rPr>
              <w:t>,</w:t>
            </w:r>
            <w:r w:rsidRPr="009A699C">
              <w:rPr>
                <w:rFonts w:cs="Times New Roman"/>
                <w:szCs w:val="28"/>
                <w:vertAlign w:val="subscript"/>
                <w:lang w:val="vi-VN"/>
              </w:rPr>
              <w:t xml:space="preserve"> </w:t>
            </w:r>
            <w:r w:rsidRPr="009A699C">
              <w:rPr>
                <w:rFonts w:cs="Times New Roman"/>
                <w:szCs w:val="28"/>
                <w:lang w:val="vi-VN"/>
              </w:rPr>
              <w:t>CO</w:t>
            </w:r>
            <w:r w:rsidRPr="009A699C">
              <w:rPr>
                <w:rFonts w:cs="Times New Roman"/>
                <w:szCs w:val="28"/>
                <w:vertAlign w:val="subscript"/>
                <w:lang w:val="vi-VN"/>
              </w:rPr>
              <w:t>2....</w:t>
            </w:r>
          </w:p>
          <w:p w:rsidR="000B1C93" w:rsidRPr="009A699C" w:rsidRDefault="000B1C93" w:rsidP="009A699C">
            <w:pPr>
              <w:spacing w:after="0" w:line="240" w:lineRule="auto"/>
              <w:rPr>
                <w:rFonts w:cs="Times New Roman"/>
                <w:szCs w:val="28"/>
                <w:lang w:val="vi-VN"/>
              </w:rPr>
            </w:pPr>
            <w:r w:rsidRPr="009A699C">
              <w:rPr>
                <w:rFonts w:cs="Times New Roman"/>
                <w:szCs w:val="28"/>
                <w:lang w:val="vi-VN"/>
              </w:rPr>
              <w:t>+  Oxide base:CaO, BaO, FeO, CuO</w:t>
            </w:r>
            <w:r w:rsidR="00F94976" w:rsidRPr="009A699C">
              <w:rPr>
                <w:rFonts w:cs="Times New Roman"/>
                <w:szCs w:val="28"/>
              </w:rPr>
              <w:t>, MgO</w:t>
            </w:r>
            <w:r w:rsidRPr="009A699C">
              <w:rPr>
                <w:rFonts w:cs="Times New Roman"/>
                <w:szCs w:val="28"/>
                <w:lang w:val="vi-VN"/>
              </w:rPr>
              <w:t>...</w:t>
            </w:r>
          </w:p>
          <w:p w:rsidR="000B1C93" w:rsidRPr="009A699C" w:rsidRDefault="000B1C93" w:rsidP="009A699C">
            <w:pPr>
              <w:spacing w:after="0" w:line="240" w:lineRule="auto"/>
              <w:rPr>
                <w:rFonts w:cs="Times New Roman"/>
                <w:szCs w:val="28"/>
                <w:lang w:val="vi-VN"/>
              </w:rPr>
            </w:pPr>
            <w:r w:rsidRPr="009A699C">
              <w:rPr>
                <w:rFonts w:cs="Times New Roman"/>
                <w:szCs w:val="28"/>
                <w:lang w:val="vi-VN"/>
              </w:rPr>
              <w:t>+  Oxide lưỡng tính: ZnO, Al</w:t>
            </w:r>
            <w:r w:rsidRPr="009A699C">
              <w:rPr>
                <w:rFonts w:cs="Times New Roman"/>
                <w:szCs w:val="28"/>
                <w:vertAlign w:val="subscript"/>
                <w:lang w:val="vi-VN"/>
              </w:rPr>
              <w:t>2</w:t>
            </w:r>
            <w:r w:rsidRPr="009A699C">
              <w:rPr>
                <w:rFonts w:cs="Times New Roman"/>
                <w:szCs w:val="28"/>
                <w:lang w:val="vi-VN"/>
              </w:rPr>
              <w:t>O</w:t>
            </w:r>
            <w:r w:rsidRPr="009A699C">
              <w:rPr>
                <w:rFonts w:cs="Times New Roman"/>
                <w:szCs w:val="28"/>
                <w:vertAlign w:val="subscript"/>
                <w:lang w:val="vi-VN"/>
              </w:rPr>
              <w:t xml:space="preserve">3 </w:t>
            </w:r>
            <w:r w:rsidRPr="009A699C">
              <w:rPr>
                <w:rFonts w:cs="Times New Roman"/>
                <w:szCs w:val="28"/>
                <w:lang w:val="vi-VN"/>
              </w:rPr>
              <w:t>...</w:t>
            </w:r>
          </w:p>
          <w:p w:rsidR="000B1C93" w:rsidRPr="009A699C" w:rsidRDefault="000B1C93" w:rsidP="009A699C">
            <w:pPr>
              <w:spacing w:after="0" w:line="240" w:lineRule="auto"/>
              <w:rPr>
                <w:rFonts w:cs="Times New Roman"/>
                <w:szCs w:val="28"/>
                <w:lang w:val="vi-VN"/>
              </w:rPr>
            </w:pPr>
            <w:r w:rsidRPr="009A699C">
              <w:rPr>
                <w:rFonts w:cs="Times New Roman"/>
                <w:szCs w:val="28"/>
                <w:lang w:val="vi-VN"/>
              </w:rPr>
              <w:t>+ Oxide trung tính: CO, NO...</w:t>
            </w:r>
          </w:p>
          <w:p w:rsidR="000B1C93" w:rsidRPr="009A699C" w:rsidRDefault="000B1C93" w:rsidP="009A699C">
            <w:pPr>
              <w:spacing w:after="0" w:line="240" w:lineRule="auto"/>
              <w:rPr>
                <w:rFonts w:cs="Times New Roman"/>
                <w:szCs w:val="28"/>
                <w:lang w:val="vi-VN"/>
              </w:rPr>
            </w:pPr>
            <w:r w:rsidRPr="009A699C">
              <w:rPr>
                <w:rFonts w:cs="Times New Roman"/>
                <w:szCs w:val="28"/>
                <w:lang w:val="vi-VN"/>
              </w:rPr>
              <w:t>Quy tắc gọi tên oxide: Tên nguyên tố + oxide</w:t>
            </w:r>
          </w:p>
          <w:p w:rsidR="000B1C93" w:rsidRPr="009A699C" w:rsidRDefault="000B1C93" w:rsidP="009A699C">
            <w:pPr>
              <w:spacing w:after="0" w:line="240" w:lineRule="auto"/>
              <w:rPr>
                <w:rFonts w:cs="Times New Roman"/>
                <w:szCs w:val="28"/>
                <w:lang w:val="vi-VN"/>
              </w:rPr>
            </w:pPr>
            <w:r w:rsidRPr="009A699C">
              <w:rPr>
                <w:rFonts w:cs="Times New Roman"/>
                <w:szCs w:val="28"/>
                <w:lang w:val="vi-VN"/>
              </w:rPr>
              <w:t xml:space="preserve"> - Nếu kim loại nhiều hóa trị: </w:t>
            </w:r>
          </w:p>
          <w:p w:rsidR="000B1C93" w:rsidRPr="009A699C" w:rsidRDefault="000B1C93" w:rsidP="009A699C">
            <w:pPr>
              <w:spacing w:after="0" w:line="240" w:lineRule="auto"/>
              <w:rPr>
                <w:rFonts w:cs="Times New Roman"/>
                <w:szCs w:val="28"/>
                <w:lang w:val="vi-VN"/>
              </w:rPr>
            </w:pPr>
            <w:r w:rsidRPr="009A699C">
              <w:rPr>
                <w:rFonts w:cs="Times New Roman"/>
                <w:szCs w:val="28"/>
                <w:lang w:val="vi-VN"/>
              </w:rPr>
              <w:t>Tên kim loại (kèm hóa trị) + oxide</w:t>
            </w:r>
          </w:p>
          <w:p w:rsidR="000B1C93" w:rsidRPr="009A699C" w:rsidRDefault="000B1C93" w:rsidP="009A699C">
            <w:pPr>
              <w:spacing w:after="0" w:line="240" w:lineRule="auto"/>
              <w:rPr>
                <w:rFonts w:cs="Times New Roman"/>
                <w:szCs w:val="28"/>
                <w:lang w:val="vi-VN"/>
              </w:rPr>
            </w:pPr>
            <w:r w:rsidRPr="009A699C">
              <w:rPr>
                <w:rFonts w:cs="Times New Roman"/>
                <w:szCs w:val="28"/>
                <w:lang w:val="vi-VN"/>
              </w:rPr>
              <w:t xml:space="preserve">- Nếu  phi kim nhiều  hóa  trị </w:t>
            </w:r>
          </w:p>
          <w:p w:rsidR="00AC4F78" w:rsidRPr="009A699C" w:rsidRDefault="000B1C93" w:rsidP="009A699C">
            <w:pPr>
              <w:spacing w:after="0" w:line="240" w:lineRule="auto"/>
              <w:rPr>
                <w:rFonts w:eastAsia="Times New Roman" w:cs="Times New Roman"/>
                <w:szCs w:val="28"/>
                <w:lang w:val="vi-VN"/>
              </w:rPr>
            </w:pPr>
            <w:r w:rsidRPr="009A699C">
              <w:rPr>
                <w:rFonts w:cs="Times New Roman"/>
                <w:szCs w:val="28"/>
                <w:lang w:val="vi-VN"/>
              </w:rPr>
              <w:t>(tiền tố) Tên phi kim + (tiền tố) oxide</w:t>
            </w:r>
            <w:r w:rsidR="0006259A" w:rsidRPr="009A699C">
              <w:rPr>
                <w:rFonts w:eastAsia="Times New Roman" w:cs="Times New Roman"/>
                <w:b/>
                <w:szCs w:val="28"/>
                <w:lang w:val="vi-VN"/>
              </w:rPr>
              <w:t xml:space="preserve"> </w:t>
            </w:r>
            <w:r w:rsidR="0006259A" w:rsidRPr="009A699C">
              <w:rPr>
                <w:rFonts w:eastAsia="Times New Roman" w:cs="Times New Roman"/>
                <w:szCs w:val="28"/>
                <w:lang w:val="vi-VN"/>
              </w:rPr>
              <w:t xml:space="preserve"> </w:t>
            </w:r>
          </w:p>
          <w:p w:rsidR="00AC4F78" w:rsidRPr="009A699C" w:rsidRDefault="00AC4F78" w:rsidP="009A699C">
            <w:pPr>
              <w:spacing w:after="0" w:line="240" w:lineRule="auto"/>
              <w:jc w:val="both"/>
              <w:rPr>
                <w:rFonts w:cs="Times New Roman"/>
                <w:szCs w:val="28"/>
                <w:lang w:val="vi-VN"/>
              </w:rPr>
            </w:pPr>
          </w:p>
        </w:tc>
      </w:tr>
    </w:tbl>
    <w:p w:rsidR="009A699C" w:rsidRPr="009A699C" w:rsidRDefault="009A699C" w:rsidP="009A699C">
      <w:pPr>
        <w:spacing w:after="0" w:line="240" w:lineRule="auto"/>
        <w:jc w:val="center"/>
        <w:rPr>
          <w:rFonts w:cs="Times New Roman"/>
          <w:szCs w:val="28"/>
        </w:rPr>
      </w:pPr>
      <w:r w:rsidRPr="009A699C">
        <w:rPr>
          <w:rFonts w:cs="Times New Roman"/>
          <w:szCs w:val="28"/>
        </w:rPr>
        <w:lastRenderedPageBreak/>
        <w:t>TIẾT 2</w:t>
      </w:r>
    </w:p>
    <w:p w:rsidR="00AC4F78" w:rsidRPr="009A699C" w:rsidRDefault="007D154E" w:rsidP="009A699C">
      <w:pPr>
        <w:spacing w:after="0" w:line="240" w:lineRule="auto"/>
        <w:rPr>
          <w:rFonts w:cs="Times New Roman"/>
          <w:b/>
          <w:i/>
          <w:szCs w:val="28"/>
          <w:lang w:val="vi-VN"/>
        </w:rPr>
      </w:pPr>
      <w:r w:rsidRPr="009A699C">
        <w:rPr>
          <w:rFonts w:cs="Times New Roman"/>
          <w:b/>
          <w:i/>
          <w:szCs w:val="28"/>
          <w:lang w:val="vi-VN"/>
        </w:rPr>
        <w:t xml:space="preserve">2. </w:t>
      </w:r>
      <w:r w:rsidR="0006259A" w:rsidRPr="009A699C">
        <w:rPr>
          <w:rFonts w:cs="Times New Roman"/>
          <w:b/>
          <w:i/>
          <w:szCs w:val="28"/>
          <w:lang w:val="vi-VN"/>
        </w:rPr>
        <w:t xml:space="preserve">Hoạt động 2.2:  </w:t>
      </w:r>
      <w:r w:rsidR="00671100" w:rsidRPr="009A699C">
        <w:rPr>
          <w:rFonts w:cs="Times New Roman"/>
          <w:b/>
          <w:i/>
          <w:szCs w:val="28"/>
          <w:lang w:val="vi-VN"/>
        </w:rPr>
        <w:t>T</w:t>
      </w:r>
      <w:r w:rsidR="0006259A" w:rsidRPr="009A699C">
        <w:rPr>
          <w:rFonts w:cs="Times New Roman"/>
          <w:b/>
          <w:i/>
          <w:szCs w:val="28"/>
          <w:lang w:val="vi-VN"/>
        </w:rPr>
        <w:t>ính chất hóa học của oxide</w:t>
      </w:r>
    </w:p>
    <w:p w:rsidR="00AC4F78" w:rsidRPr="009A699C" w:rsidRDefault="007D154E" w:rsidP="009A699C">
      <w:pPr>
        <w:spacing w:after="0" w:line="240" w:lineRule="auto"/>
        <w:jc w:val="both"/>
        <w:rPr>
          <w:rFonts w:cs="Times New Roman"/>
          <w:i/>
          <w:szCs w:val="28"/>
          <w:lang w:val="vi-VN"/>
        </w:rPr>
      </w:pPr>
      <w:r w:rsidRPr="009A699C">
        <w:rPr>
          <w:rFonts w:cs="Times New Roman"/>
          <w:b/>
          <w:bCs/>
          <w:i/>
          <w:szCs w:val="28"/>
        </w:rPr>
        <w:t>a.</w:t>
      </w:r>
      <w:r w:rsidR="0006259A" w:rsidRPr="009A699C">
        <w:rPr>
          <w:rFonts w:cs="Times New Roman"/>
          <w:b/>
          <w:bCs/>
          <w:i/>
          <w:szCs w:val="28"/>
          <w:lang w:val="vi-VN"/>
        </w:rPr>
        <w:t xml:space="preserve"> Mục tiêu</w:t>
      </w:r>
      <w:r w:rsidR="0006259A" w:rsidRPr="009A699C">
        <w:rPr>
          <w:rFonts w:cs="Times New Roman"/>
          <w:b/>
          <w:i/>
          <w:szCs w:val="28"/>
          <w:lang w:val="vi-VN"/>
        </w:rPr>
        <w:t>:</w:t>
      </w:r>
      <w:r w:rsidR="0006259A" w:rsidRPr="009A699C">
        <w:rPr>
          <w:rFonts w:cs="Times New Roman"/>
          <w:i/>
          <w:szCs w:val="28"/>
          <w:lang w:val="vi-VN"/>
        </w:rPr>
        <w:t xml:space="preserve"> </w:t>
      </w:r>
    </w:p>
    <w:p w:rsidR="00AC4F78" w:rsidRPr="009A699C" w:rsidRDefault="0006259A" w:rsidP="009A699C">
      <w:pPr>
        <w:spacing w:after="0" w:line="240" w:lineRule="auto"/>
        <w:jc w:val="both"/>
        <w:rPr>
          <w:rFonts w:cs="Times New Roman"/>
          <w:bCs/>
          <w:szCs w:val="28"/>
          <w:lang w:val="vi-VN"/>
        </w:rPr>
      </w:pPr>
      <w:r w:rsidRPr="009A699C">
        <w:rPr>
          <w:rFonts w:cs="Times New Roman"/>
          <w:bCs/>
          <w:szCs w:val="28"/>
          <w:lang w:val="vi-VN"/>
        </w:rPr>
        <w:t>- Tiến hành được thí nghiệm oxide kim loại phản ứng với acid; oxide phi kim phản ứng với base: nêu và giải thích được hiện tượng xảy ra trong thí nghiệm (viết phương trình hoá học) và rút ra nhận xét về tính chất hoá học của oxide.</w:t>
      </w:r>
    </w:p>
    <w:p w:rsidR="00AC4F78" w:rsidRPr="009A699C" w:rsidRDefault="0006259A" w:rsidP="009A699C">
      <w:pPr>
        <w:spacing w:after="0" w:line="240" w:lineRule="auto"/>
        <w:jc w:val="both"/>
        <w:rPr>
          <w:rFonts w:cs="Times New Roman"/>
          <w:bCs/>
          <w:szCs w:val="28"/>
          <w:lang w:val="vi-VN"/>
        </w:rPr>
      </w:pPr>
      <w:r w:rsidRPr="009A699C">
        <w:rPr>
          <w:rFonts w:cs="Times New Roman"/>
          <w:bCs/>
          <w:szCs w:val="28"/>
          <w:lang w:val="vi-VN"/>
        </w:rPr>
        <w:t>- Vận dụng viết PTHH tương tự của các oxide tác dụng với acid và base</w:t>
      </w:r>
    </w:p>
    <w:p w:rsidR="00AC4F78" w:rsidRPr="009A699C" w:rsidRDefault="007D154E" w:rsidP="009A699C">
      <w:pPr>
        <w:snapToGrid w:val="0"/>
        <w:spacing w:after="0" w:line="240" w:lineRule="auto"/>
        <w:rPr>
          <w:rFonts w:cs="Times New Roman"/>
          <w:b/>
          <w:bCs/>
          <w:szCs w:val="28"/>
          <w:lang w:val="vi-VN"/>
        </w:rPr>
      </w:pPr>
      <w:r w:rsidRPr="009A699C">
        <w:rPr>
          <w:rFonts w:cs="Times New Roman"/>
          <w:b/>
          <w:bCs/>
          <w:i/>
          <w:szCs w:val="28"/>
          <w:lang w:val="vi-VN"/>
        </w:rPr>
        <w:t>b.</w:t>
      </w:r>
      <w:r w:rsidR="0006259A" w:rsidRPr="009A699C">
        <w:rPr>
          <w:rFonts w:cs="Times New Roman"/>
          <w:b/>
          <w:bCs/>
          <w:i/>
          <w:szCs w:val="28"/>
          <w:lang w:val="vi-VN"/>
        </w:rPr>
        <w:t xml:space="preserve"> Nội dung:</w:t>
      </w:r>
      <w:r w:rsidR="0006259A" w:rsidRPr="009A699C">
        <w:rPr>
          <w:rFonts w:cs="Times New Roman"/>
          <w:b/>
          <w:bCs/>
          <w:szCs w:val="28"/>
          <w:lang w:val="vi-VN"/>
        </w:rPr>
        <w:t xml:space="preserve"> </w:t>
      </w:r>
      <w:r w:rsidR="0006259A" w:rsidRPr="009A699C">
        <w:rPr>
          <w:rFonts w:cs="Times New Roman"/>
          <w:szCs w:val="28"/>
          <w:lang w:val="vi-VN"/>
        </w:rPr>
        <w:t>Học sinh thực hiện lần lượt các nội dung sau:</w:t>
      </w:r>
    </w:p>
    <w:p w:rsidR="00AC4F78" w:rsidRPr="009A699C" w:rsidRDefault="0006259A" w:rsidP="009A699C">
      <w:pPr>
        <w:snapToGrid w:val="0"/>
        <w:spacing w:after="0" w:line="240" w:lineRule="auto"/>
        <w:rPr>
          <w:rFonts w:cs="Times New Roman"/>
          <w:szCs w:val="28"/>
          <w:lang w:val="vi-VN"/>
        </w:rPr>
      </w:pPr>
      <w:r w:rsidRPr="009A699C">
        <w:rPr>
          <w:rFonts w:cs="Times New Roman"/>
          <w:b/>
          <w:bCs/>
          <w:szCs w:val="28"/>
          <w:lang w:val="vi-VN"/>
        </w:rPr>
        <w:t xml:space="preserve">- </w:t>
      </w:r>
      <w:r w:rsidRPr="009A699C">
        <w:rPr>
          <w:rFonts w:cs="Times New Roman"/>
          <w:szCs w:val="28"/>
          <w:lang w:val="vi-VN"/>
        </w:rPr>
        <w:t>Chia lớp 4 nhóm</w:t>
      </w:r>
    </w:p>
    <w:p w:rsidR="00AC4F78" w:rsidRPr="009A699C" w:rsidRDefault="0006259A" w:rsidP="009A699C">
      <w:pPr>
        <w:snapToGrid w:val="0"/>
        <w:spacing w:after="0" w:line="240" w:lineRule="auto"/>
        <w:ind w:firstLineChars="100" w:firstLine="280"/>
        <w:rPr>
          <w:rFonts w:cs="Times New Roman"/>
          <w:szCs w:val="28"/>
          <w:lang w:val="vi-VN"/>
        </w:rPr>
      </w:pPr>
      <w:r w:rsidRPr="009A699C">
        <w:rPr>
          <w:rFonts w:cs="Times New Roman"/>
          <w:szCs w:val="28"/>
          <w:lang w:val="vi-VN"/>
        </w:rPr>
        <w:t>+ Phân công nhiệm vụ, nhận và kiểm tra dụng cụ, hóa chất</w:t>
      </w:r>
    </w:p>
    <w:p w:rsidR="00AC4F78" w:rsidRPr="009A699C" w:rsidRDefault="0006259A" w:rsidP="009A699C">
      <w:pPr>
        <w:snapToGrid w:val="0"/>
        <w:spacing w:after="0" w:line="240" w:lineRule="auto"/>
        <w:ind w:firstLineChars="100" w:firstLine="280"/>
        <w:rPr>
          <w:rFonts w:cs="Times New Roman"/>
          <w:szCs w:val="28"/>
          <w:lang w:val="vi-VN"/>
        </w:rPr>
      </w:pPr>
      <w:r w:rsidRPr="009A699C">
        <w:rPr>
          <w:rFonts w:cs="Times New Roman"/>
          <w:szCs w:val="28"/>
          <w:lang w:val="vi-VN"/>
        </w:rPr>
        <w:t>+ Tiến hành thí nghiệm:</w:t>
      </w:r>
    </w:p>
    <w:p w:rsidR="00AC4F78" w:rsidRPr="009A699C" w:rsidRDefault="0006259A" w:rsidP="009A699C">
      <w:pPr>
        <w:spacing w:after="0" w:line="240" w:lineRule="auto"/>
        <w:ind w:firstLineChars="250" w:firstLine="700"/>
        <w:rPr>
          <w:rFonts w:cs="Times New Roman"/>
          <w:szCs w:val="28"/>
          <w:lang w:val="vi-VN"/>
        </w:rPr>
      </w:pPr>
      <w:r w:rsidRPr="009A699C">
        <w:rPr>
          <w:rFonts w:cs="Times New Roman"/>
          <w:szCs w:val="28"/>
          <w:lang w:val="vi-VN"/>
        </w:rPr>
        <w:t>Thí nghiệm 1: Cho bột CuO tác dụng với dung dịch HCl loãng.</w:t>
      </w:r>
    </w:p>
    <w:p w:rsidR="00AC4F78" w:rsidRPr="009A699C" w:rsidRDefault="0006259A" w:rsidP="009A699C">
      <w:pPr>
        <w:spacing w:after="0" w:line="240" w:lineRule="auto"/>
        <w:ind w:firstLineChars="250" w:firstLine="700"/>
        <w:rPr>
          <w:rFonts w:cs="Times New Roman"/>
          <w:szCs w:val="28"/>
          <w:lang w:val="vi-VN"/>
        </w:rPr>
      </w:pPr>
      <w:r w:rsidRPr="009A699C">
        <w:rPr>
          <w:rFonts w:cs="Times New Roman"/>
          <w:szCs w:val="28"/>
          <w:lang w:val="vi-VN"/>
        </w:rPr>
        <w:t>Thí nghiệm 2: Dẫn khí CO</w:t>
      </w:r>
      <w:r w:rsidRPr="009A699C">
        <w:rPr>
          <w:rFonts w:cs="Times New Roman"/>
          <w:szCs w:val="28"/>
          <w:vertAlign w:val="subscript"/>
          <w:lang w:val="vi-VN"/>
        </w:rPr>
        <w:t>2</w:t>
      </w:r>
      <w:r w:rsidRPr="009A699C">
        <w:rPr>
          <w:rFonts w:cs="Times New Roman"/>
          <w:szCs w:val="28"/>
          <w:lang w:val="vi-VN"/>
        </w:rPr>
        <w:t xml:space="preserve"> qua dung dịch nước vôi trong dư</w:t>
      </w:r>
    </w:p>
    <w:p w:rsidR="00AC4F78" w:rsidRPr="009A699C" w:rsidRDefault="0006259A" w:rsidP="009A699C">
      <w:pPr>
        <w:tabs>
          <w:tab w:val="left" w:pos="450"/>
        </w:tabs>
        <w:spacing w:after="0" w:line="240" w:lineRule="auto"/>
        <w:jc w:val="both"/>
        <w:rPr>
          <w:rFonts w:cs="Times New Roman"/>
          <w:szCs w:val="28"/>
          <w:lang w:val="vi-VN"/>
        </w:rPr>
      </w:pPr>
      <w:r w:rsidRPr="009A699C">
        <w:rPr>
          <w:rFonts w:cs="Times New Roman"/>
          <w:b/>
          <w:iCs/>
          <w:szCs w:val="28"/>
          <w:lang w:val="vi-VN"/>
        </w:rPr>
        <w:t xml:space="preserve"> </w:t>
      </w:r>
      <w:r w:rsidRPr="009A699C">
        <w:rPr>
          <w:rFonts w:cs="Times New Roman"/>
          <w:bCs/>
          <w:iCs/>
          <w:szCs w:val="28"/>
          <w:lang w:val="vi-VN"/>
        </w:rPr>
        <w:t xml:space="preserve">Qua tiến hành thí nghiệm, học sinh nêu hiện tượng và viết PTHH xảy ra của thí nghiệm, </w:t>
      </w:r>
    </w:p>
    <w:p w:rsidR="00AC4F78" w:rsidRPr="009A699C" w:rsidRDefault="0006259A" w:rsidP="009A699C">
      <w:pPr>
        <w:snapToGrid w:val="0"/>
        <w:spacing w:after="0" w:line="240" w:lineRule="auto"/>
        <w:ind w:firstLineChars="100" w:firstLine="280"/>
        <w:rPr>
          <w:rFonts w:cs="Times New Roman"/>
          <w:szCs w:val="28"/>
          <w:lang w:val="vi-VN"/>
        </w:rPr>
      </w:pPr>
      <w:r w:rsidRPr="009A699C">
        <w:rPr>
          <w:rFonts w:cs="Times New Roman"/>
          <w:szCs w:val="28"/>
          <w:lang w:val="vi-VN"/>
        </w:rPr>
        <w:t>+ Kết luận tính chất hóa học của oxide</w:t>
      </w:r>
    </w:p>
    <w:p w:rsidR="00AC4F78" w:rsidRPr="009A699C" w:rsidRDefault="0006259A" w:rsidP="009A699C">
      <w:pPr>
        <w:spacing w:after="0" w:line="240" w:lineRule="auto"/>
        <w:jc w:val="both"/>
        <w:rPr>
          <w:rFonts w:cs="Times New Roman"/>
          <w:iCs/>
          <w:szCs w:val="28"/>
          <w:lang w:val="vi-VN"/>
        </w:rPr>
      </w:pPr>
      <w:r w:rsidRPr="009A699C">
        <w:rPr>
          <w:rFonts w:cs="Times New Roman"/>
          <w:b/>
          <w:iCs/>
          <w:szCs w:val="28"/>
          <w:lang w:val="vi-VN"/>
        </w:rPr>
        <w:t xml:space="preserve">- </w:t>
      </w:r>
      <w:r w:rsidRPr="009A699C">
        <w:rPr>
          <w:rFonts w:cs="Times New Roman"/>
          <w:iCs/>
          <w:szCs w:val="28"/>
          <w:lang w:val="vi-VN"/>
        </w:rPr>
        <w:t>Hoàn thành phiếu học tập số 2:</w:t>
      </w:r>
    </w:p>
    <w:p w:rsidR="00AC4F78" w:rsidRPr="009A699C" w:rsidRDefault="00784FAD" w:rsidP="009A699C">
      <w:pPr>
        <w:pStyle w:val="ListParagraph"/>
        <w:tabs>
          <w:tab w:val="left" w:pos="142"/>
          <w:tab w:val="left" w:pos="426"/>
        </w:tabs>
        <w:spacing w:after="0" w:line="240" w:lineRule="auto"/>
        <w:ind w:left="0"/>
        <w:rPr>
          <w:rFonts w:cs="Times New Roman"/>
          <w:b/>
          <w:bCs/>
          <w:i/>
          <w:szCs w:val="28"/>
          <w:lang w:val="vi-VN"/>
        </w:rPr>
      </w:pPr>
      <w:r w:rsidRPr="009A699C">
        <w:rPr>
          <w:rFonts w:cs="Times New Roman"/>
          <w:b/>
          <w:bCs/>
          <w:i/>
          <w:szCs w:val="28"/>
          <w:lang w:val="vi-VN"/>
        </w:rPr>
        <w:t>c.</w:t>
      </w:r>
      <w:r w:rsidR="0006259A" w:rsidRPr="009A699C">
        <w:rPr>
          <w:rFonts w:cs="Times New Roman"/>
          <w:i/>
          <w:szCs w:val="28"/>
          <w:lang w:val="vi-VN"/>
        </w:rPr>
        <w:t xml:space="preserve"> </w:t>
      </w:r>
      <w:r w:rsidR="0006259A" w:rsidRPr="009A699C">
        <w:rPr>
          <w:rFonts w:cs="Times New Roman"/>
          <w:b/>
          <w:bCs/>
          <w:i/>
          <w:szCs w:val="28"/>
          <w:lang w:val="vi-VN"/>
        </w:rPr>
        <w:t xml:space="preserve">Sản phẩm: </w:t>
      </w:r>
    </w:p>
    <w:tbl>
      <w:tblPr>
        <w:tblStyle w:val="TableGrid"/>
        <w:tblW w:w="0" w:type="auto"/>
        <w:tblLook w:val="04A0" w:firstRow="1" w:lastRow="0" w:firstColumn="1" w:lastColumn="0" w:noHBand="0" w:noVBand="1"/>
      </w:tblPr>
      <w:tblGrid>
        <w:gridCol w:w="10138"/>
      </w:tblGrid>
      <w:tr w:rsidR="0006259A" w:rsidRPr="009A699C">
        <w:tc>
          <w:tcPr>
            <w:tcW w:w="9854" w:type="dxa"/>
          </w:tcPr>
          <w:p w:rsidR="00AC4F78" w:rsidRPr="009A699C" w:rsidRDefault="0006259A" w:rsidP="009A699C">
            <w:pPr>
              <w:spacing w:after="0" w:line="240" w:lineRule="auto"/>
              <w:jc w:val="center"/>
              <w:rPr>
                <w:rFonts w:cs="Times New Roman"/>
                <w:b/>
                <w:szCs w:val="28"/>
                <w:lang w:val="vi-VN"/>
              </w:rPr>
            </w:pPr>
            <w:r w:rsidRPr="009A699C">
              <w:rPr>
                <w:rFonts w:cs="Times New Roman"/>
                <w:b/>
                <w:szCs w:val="28"/>
                <w:lang w:val="vi-VN"/>
              </w:rPr>
              <w:t>Phiếu học tập 2</w:t>
            </w:r>
          </w:p>
          <w:p w:rsidR="00AC4F78" w:rsidRPr="009A699C" w:rsidRDefault="0006259A" w:rsidP="009A699C">
            <w:pPr>
              <w:tabs>
                <w:tab w:val="left" w:pos="450"/>
              </w:tabs>
              <w:spacing w:after="0" w:line="240" w:lineRule="auto"/>
              <w:jc w:val="both"/>
              <w:rPr>
                <w:rFonts w:cs="Times New Roman"/>
                <w:bCs/>
                <w:iCs/>
                <w:szCs w:val="28"/>
                <w:lang w:val="vi-VN"/>
              </w:rPr>
            </w:pPr>
            <w:r w:rsidRPr="009A699C">
              <w:rPr>
                <w:rFonts w:cs="Times New Roman"/>
                <w:b/>
                <w:iCs/>
                <w:szCs w:val="28"/>
                <w:lang w:val="vi-VN"/>
              </w:rPr>
              <w:t xml:space="preserve">Câu 1: </w:t>
            </w:r>
            <w:r w:rsidRPr="009A699C">
              <w:rPr>
                <w:rFonts w:cs="Times New Roman"/>
                <w:bCs/>
                <w:iCs/>
                <w:szCs w:val="28"/>
                <w:lang w:val="vi-VN"/>
              </w:rPr>
              <w:t xml:space="preserve">Qua tiến hành thí nghiệm, em hay nêu hiện tượng và viết PTHH xảy ra của thí nghiệm sau: </w:t>
            </w:r>
          </w:p>
          <w:p w:rsidR="00AC4F78" w:rsidRPr="009A699C" w:rsidRDefault="0006259A" w:rsidP="009A699C">
            <w:pPr>
              <w:spacing w:after="0" w:line="240" w:lineRule="auto"/>
              <w:rPr>
                <w:rFonts w:cs="Times New Roman"/>
                <w:szCs w:val="28"/>
                <w:lang w:val="vi-VN"/>
              </w:rPr>
            </w:pPr>
            <w:r w:rsidRPr="009A699C">
              <w:rPr>
                <w:rFonts w:cs="Times New Roman"/>
                <w:b/>
                <w:bCs/>
                <w:szCs w:val="28"/>
                <w:lang w:val="vi-VN"/>
              </w:rPr>
              <w:t xml:space="preserve">Thí nghiệm 1: </w:t>
            </w:r>
            <w:r w:rsidRPr="009A699C">
              <w:rPr>
                <w:rFonts w:cs="Times New Roman"/>
                <w:szCs w:val="28"/>
                <w:lang w:val="vi-VN"/>
              </w:rPr>
              <w:t>Cho bột CuO tác dụng với dung dịch HCl loãng.</w:t>
            </w:r>
          </w:p>
          <w:p w:rsidR="00AC4F78" w:rsidRPr="009A699C" w:rsidRDefault="0006259A" w:rsidP="009A699C">
            <w:pPr>
              <w:spacing w:after="0" w:line="240" w:lineRule="auto"/>
              <w:jc w:val="both"/>
              <w:rPr>
                <w:rFonts w:cs="Times New Roman"/>
                <w:bCs/>
                <w:iCs/>
                <w:szCs w:val="28"/>
                <w:lang w:val="vi-VN"/>
              </w:rPr>
            </w:pPr>
            <w:r w:rsidRPr="009A699C">
              <w:rPr>
                <w:rFonts w:cs="Times New Roman"/>
                <w:szCs w:val="28"/>
                <w:lang w:val="vi-VN"/>
              </w:rPr>
              <w:t>..........................................................................................................................................................................................................................................................................................................</w:t>
            </w:r>
          </w:p>
          <w:p w:rsidR="00AC4F78" w:rsidRPr="009A699C" w:rsidRDefault="0006259A" w:rsidP="009A699C">
            <w:pPr>
              <w:spacing w:after="0" w:line="240" w:lineRule="auto"/>
              <w:rPr>
                <w:rFonts w:cs="Times New Roman"/>
                <w:szCs w:val="28"/>
                <w:lang w:val="vi-VN"/>
              </w:rPr>
            </w:pPr>
            <w:r w:rsidRPr="009A699C">
              <w:rPr>
                <w:rFonts w:cs="Times New Roman"/>
                <w:b/>
                <w:bCs/>
                <w:szCs w:val="28"/>
                <w:lang w:val="vi-VN"/>
              </w:rPr>
              <w:t>Thí nghiệm 2:</w:t>
            </w:r>
            <w:r w:rsidRPr="009A699C">
              <w:rPr>
                <w:rFonts w:cs="Times New Roman"/>
                <w:szCs w:val="28"/>
                <w:lang w:val="vi-VN"/>
              </w:rPr>
              <w:t xml:space="preserve"> Dẫn khí CO</w:t>
            </w:r>
            <w:r w:rsidRPr="009A699C">
              <w:rPr>
                <w:rFonts w:cs="Times New Roman"/>
                <w:szCs w:val="28"/>
                <w:vertAlign w:val="subscript"/>
                <w:lang w:val="vi-VN"/>
              </w:rPr>
              <w:t>2</w:t>
            </w:r>
            <w:r w:rsidRPr="009A699C">
              <w:rPr>
                <w:rFonts w:cs="Times New Roman"/>
                <w:szCs w:val="28"/>
                <w:lang w:val="vi-VN"/>
              </w:rPr>
              <w:t xml:space="preserve"> qua dung dịch nước vôi trong dư</w:t>
            </w:r>
          </w:p>
          <w:p w:rsidR="00AC4F78" w:rsidRPr="009A699C" w:rsidRDefault="0006259A" w:rsidP="009A699C">
            <w:pPr>
              <w:spacing w:after="0" w:line="240" w:lineRule="auto"/>
              <w:jc w:val="both"/>
              <w:rPr>
                <w:rFonts w:cs="Times New Roman"/>
                <w:bCs/>
                <w:iCs/>
                <w:szCs w:val="28"/>
                <w:lang w:val="vi-VN"/>
              </w:rPr>
            </w:pPr>
            <w:r w:rsidRPr="009A699C">
              <w:rPr>
                <w:rFonts w:cs="Times New Roman"/>
                <w:szCs w:val="28"/>
                <w:lang w:val="vi-VN"/>
              </w:rPr>
              <w:t>..........................................................................................................................................................................................................................................................................................................</w:t>
            </w:r>
          </w:p>
          <w:p w:rsidR="00AC4F78" w:rsidRPr="009A699C" w:rsidRDefault="0006259A" w:rsidP="009A699C">
            <w:pPr>
              <w:tabs>
                <w:tab w:val="left" w:pos="450"/>
              </w:tabs>
              <w:spacing w:after="0" w:line="240" w:lineRule="auto"/>
              <w:jc w:val="both"/>
              <w:rPr>
                <w:rFonts w:cs="Times New Roman"/>
                <w:bCs/>
                <w:iCs/>
                <w:szCs w:val="28"/>
                <w:lang w:val="vi-VN"/>
              </w:rPr>
            </w:pPr>
            <w:r w:rsidRPr="009A699C">
              <w:rPr>
                <w:rFonts w:cs="Times New Roman"/>
                <w:b/>
                <w:iCs/>
                <w:szCs w:val="28"/>
                <w:lang w:val="vi-VN"/>
              </w:rPr>
              <w:t xml:space="preserve">Câu 2: </w:t>
            </w:r>
            <w:r w:rsidRPr="009A699C">
              <w:rPr>
                <w:rFonts w:cs="Times New Roman"/>
                <w:bCs/>
                <w:iCs/>
                <w:szCs w:val="28"/>
                <w:lang w:val="vi-VN"/>
              </w:rPr>
              <w:t xml:space="preserve">Viết các PTHH xảy ra trong các phản ứng sau(nếu có) </w:t>
            </w:r>
          </w:p>
          <w:p w:rsidR="00AC4F78" w:rsidRPr="009A699C" w:rsidRDefault="0006259A" w:rsidP="009A699C">
            <w:pPr>
              <w:tabs>
                <w:tab w:val="left" w:pos="450"/>
              </w:tabs>
              <w:spacing w:after="0" w:line="240" w:lineRule="auto"/>
              <w:jc w:val="both"/>
              <w:rPr>
                <w:rFonts w:cs="Times New Roman"/>
                <w:bCs/>
                <w:iCs/>
                <w:szCs w:val="28"/>
                <w:lang w:val="vi-VN"/>
              </w:rPr>
            </w:pPr>
            <w:r w:rsidRPr="009A699C">
              <w:rPr>
                <w:rFonts w:cs="Times New Roman"/>
                <w:bCs/>
                <w:iCs/>
                <w:szCs w:val="28"/>
                <w:lang w:val="vi-VN"/>
              </w:rPr>
              <w:t>P</w:t>
            </w:r>
            <w:r w:rsidRPr="009A699C">
              <w:rPr>
                <w:rFonts w:cs="Times New Roman"/>
                <w:bCs/>
                <w:iCs/>
                <w:szCs w:val="28"/>
                <w:vertAlign w:val="subscript"/>
                <w:lang w:val="vi-VN"/>
              </w:rPr>
              <w:t>2</w:t>
            </w:r>
            <w:r w:rsidRPr="009A699C">
              <w:rPr>
                <w:rFonts w:cs="Times New Roman"/>
                <w:bCs/>
                <w:iCs/>
                <w:szCs w:val="28"/>
                <w:lang w:val="vi-VN"/>
              </w:rPr>
              <w:t>O</w:t>
            </w:r>
            <w:r w:rsidRPr="009A699C">
              <w:rPr>
                <w:rFonts w:cs="Times New Roman"/>
                <w:bCs/>
                <w:iCs/>
                <w:szCs w:val="28"/>
                <w:vertAlign w:val="subscript"/>
                <w:lang w:val="vi-VN"/>
              </w:rPr>
              <w:t xml:space="preserve">5(k) </w:t>
            </w:r>
            <w:r w:rsidRPr="009A699C">
              <w:rPr>
                <w:rFonts w:cs="Times New Roman"/>
                <w:bCs/>
                <w:iCs/>
                <w:szCs w:val="28"/>
                <w:lang w:val="vi-VN"/>
              </w:rPr>
              <w:t>+ H</w:t>
            </w:r>
            <w:r w:rsidRPr="009A699C">
              <w:rPr>
                <w:rFonts w:cs="Times New Roman"/>
                <w:bCs/>
                <w:iCs/>
                <w:szCs w:val="28"/>
                <w:vertAlign w:val="subscript"/>
                <w:lang w:val="vi-VN"/>
              </w:rPr>
              <w:t>2</w:t>
            </w:r>
            <w:r w:rsidRPr="009A699C">
              <w:rPr>
                <w:rFonts w:cs="Times New Roman"/>
                <w:bCs/>
                <w:iCs/>
                <w:szCs w:val="28"/>
                <w:lang w:val="vi-VN"/>
              </w:rPr>
              <w:t>O</w:t>
            </w:r>
            <w:r w:rsidRPr="009A699C">
              <w:rPr>
                <w:rFonts w:cs="Times New Roman"/>
                <w:bCs/>
                <w:iCs/>
                <w:szCs w:val="28"/>
                <w:vertAlign w:val="subscript"/>
                <w:lang w:val="vi-VN"/>
              </w:rPr>
              <w:t>(l)</w:t>
            </w:r>
            <w:r w:rsidRPr="009A699C">
              <w:rPr>
                <w:rFonts w:cs="Times New Roman"/>
                <w:bCs/>
                <w:iCs/>
                <w:szCs w:val="28"/>
                <w:lang w:val="vi-VN"/>
              </w:rPr>
              <w:t xml:space="preserve">  →                                            CaO</w:t>
            </w:r>
            <w:r w:rsidRPr="009A699C">
              <w:rPr>
                <w:rFonts w:cs="Times New Roman"/>
                <w:bCs/>
                <w:iCs/>
                <w:szCs w:val="28"/>
                <w:vertAlign w:val="subscript"/>
                <w:lang w:val="vi-VN"/>
              </w:rPr>
              <w:t xml:space="preserve">(r) </w:t>
            </w:r>
            <w:r w:rsidRPr="009A699C">
              <w:rPr>
                <w:rFonts w:cs="Times New Roman"/>
                <w:bCs/>
                <w:iCs/>
                <w:szCs w:val="28"/>
                <w:lang w:val="vi-VN"/>
              </w:rPr>
              <w:t>+ H</w:t>
            </w:r>
            <w:r w:rsidRPr="009A699C">
              <w:rPr>
                <w:rFonts w:cs="Times New Roman"/>
                <w:bCs/>
                <w:iCs/>
                <w:szCs w:val="28"/>
                <w:vertAlign w:val="subscript"/>
                <w:lang w:val="vi-VN"/>
              </w:rPr>
              <w:t>2</w:t>
            </w:r>
            <w:r w:rsidRPr="009A699C">
              <w:rPr>
                <w:rFonts w:cs="Times New Roman"/>
                <w:bCs/>
                <w:iCs/>
                <w:szCs w:val="28"/>
                <w:lang w:val="vi-VN"/>
              </w:rPr>
              <w:t>O</w:t>
            </w:r>
            <w:r w:rsidRPr="009A699C">
              <w:rPr>
                <w:rFonts w:cs="Times New Roman"/>
                <w:bCs/>
                <w:iCs/>
                <w:szCs w:val="28"/>
                <w:vertAlign w:val="subscript"/>
                <w:lang w:val="vi-VN"/>
              </w:rPr>
              <w:t xml:space="preserve">(l) </w:t>
            </w:r>
            <w:r w:rsidRPr="009A699C">
              <w:rPr>
                <w:rFonts w:cs="Times New Roman"/>
                <w:bCs/>
                <w:iCs/>
                <w:szCs w:val="28"/>
                <w:lang w:val="vi-VN"/>
              </w:rPr>
              <w:t xml:space="preserve"> → </w:t>
            </w:r>
          </w:p>
          <w:p w:rsidR="00AC4F78" w:rsidRPr="009A699C" w:rsidRDefault="0006259A" w:rsidP="009A699C">
            <w:pPr>
              <w:spacing w:after="0" w:line="240" w:lineRule="auto"/>
              <w:rPr>
                <w:rFonts w:cs="Times New Roman"/>
                <w:bCs/>
                <w:iCs/>
                <w:szCs w:val="28"/>
              </w:rPr>
            </w:pPr>
            <w:r w:rsidRPr="009A699C">
              <w:rPr>
                <w:rFonts w:cs="Times New Roman"/>
                <w:bCs/>
                <w:iCs/>
                <w:szCs w:val="28"/>
              </w:rPr>
              <w:t>CuO</w:t>
            </w:r>
            <w:r w:rsidRPr="009A699C">
              <w:rPr>
                <w:rFonts w:cs="Times New Roman"/>
                <w:bCs/>
                <w:iCs/>
                <w:szCs w:val="28"/>
                <w:vertAlign w:val="subscript"/>
              </w:rPr>
              <w:t xml:space="preserve">(r) </w:t>
            </w:r>
            <w:r w:rsidRPr="009A699C">
              <w:rPr>
                <w:rFonts w:cs="Times New Roman"/>
                <w:bCs/>
                <w:iCs/>
                <w:szCs w:val="28"/>
              </w:rPr>
              <w:t>+ H</w:t>
            </w:r>
            <w:r w:rsidRPr="009A699C">
              <w:rPr>
                <w:rFonts w:cs="Times New Roman"/>
                <w:bCs/>
                <w:iCs/>
                <w:szCs w:val="28"/>
                <w:vertAlign w:val="subscript"/>
              </w:rPr>
              <w:t>2</w:t>
            </w:r>
            <w:r w:rsidRPr="009A699C">
              <w:rPr>
                <w:rFonts w:cs="Times New Roman"/>
                <w:bCs/>
                <w:iCs/>
                <w:szCs w:val="28"/>
              </w:rPr>
              <w:t>O</w:t>
            </w:r>
            <w:r w:rsidRPr="009A699C">
              <w:rPr>
                <w:rFonts w:cs="Times New Roman"/>
                <w:bCs/>
                <w:iCs/>
                <w:szCs w:val="28"/>
                <w:vertAlign w:val="subscript"/>
              </w:rPr>
              <w:t>(l)</w:t>
            </w:r>
            <w:r w:rsidRPr="009A699C">
              <w:rPr>
                <w:rFonts w:cs="Times New Roman"/>
                <w:bCs/>
                <w:iCs/>
                <w:szCs w:val="28"/>
              </w:rPr>
              <w:t xml:space="preserve">  → </w:t>
            </w:r>
            <w:r w:rsidRPr="009A699C">
              <w:rPr>
                <w:rFonts w:cs="Times New Roman"/>
                <w:bCs/>
                <w:iCs/>
                <w:szCs w:val="28"/>
                <w:lang w:val="vi-VN"/>
              </w:rPr>
              <w:t xml:space="preserve">                                            </w:t>
            </w:r>
            <w:r w:rsidRPr="009A699C">
              <w:rPr>
                <w:rFonts w:cs="Times New Roman"/>
                <w:bCs/>
                <w:iCs/>
                <w:szCs w:val="28"/>
              </w:rPr>
              <w:t>SO</w:t>
            </w:r>
            <w:r w:rsidRPr="009A699C">
              <w:rPr>
                <w:rFonts w:cs="Times New Roman"/>
                <w:bCs/>
                <w:iCs/>
                <w:szCs w:val="28"/>
                <w:vertAlign w:val="subscript"/>
              </w:rPr>
              <w:t xml:space="preserve">2(k) </w:t>
            </w:r>
            <w:r w:rsidRPr="009A699C">
              <w:rPr>
                <w:rFonts w:cs="Times New Roman"/>
                <w:bCs/>
                <w:iCs/>
                <w:szCs w:val="28"/>
              </w:rPr>
              <w:t>+ NaOH</w:t>
            </w:r>
            <w:r w:rsidRPr="009A699C">
              <w:rPr>
                <w:rFonts w:cs="Times New Roman"/>
                <w:bCs/>
                <w:iCs/>
                <w:szCs w:val="28"/>
                <w:vertAlign w:val="subscript"/>
              </w:rPr>
              <w:t>(dd)</w:t>
            </w:r>
            <w:r w:rsidRPr="009A699C">
              <w:rPr>
                <w:rFonts w:cs="Times New Roman"/>
                <w:bCs/>
                <w:iCs/>
                <w:szCs w:val="28"/>
              </w:rPr>
              <w:t xml:space="preserve"> →</w:t>
            </w:r>
          </w:p>
          <w:p w:rsidR="00AC4F78" w:rsidRPr="009A699C" w:rsidRDefault="0006259A" w:rsidP="009A699C">
            <w:pPr>
              <w:spacing w:after="0" w:line="240" w:lineRule="auto"/>
              <w:rPr>
                <w:rFonts w:cs="Times New Roman"/>
                <w:bCs/>
                <w:iCs/>
                <w:szCs w:val="28"/>
                <w:lang w:val="vi-VN"/>
              </w:rPr>
            </w:pPr>
            <w:r w:rsidRPr="009A699C">
              <w:rPr>
                <w:rFonts w:cs="Times New Roman"/>
                <w:bCs/>
                <w:iCs/>
                <w:szCs w:val="28"/>
              </w:rPr>
              <w:t>CO</w:t>
            </w:r>
            <w:r w:rsidRPr="009A699C">
              <w:rPr>
                <w:rFonts w:cs="Times New Roman"/>
                <w:bCs/>
                <w:iCs/>
                <w:szCs w:val="28"/>
                <w:vertAlign w:val="subscript"/>
              </w:rPr>
              <w:t>2(k)</w:t>
            </w:r>
            <w:r w:rsidRPr="009A699C">
              <w:rPr>
                <w:rFonts w:cs="Times New Roman"/>
                <w:bCs/>
                <w:iCs/>
                <w:szCs w:val="28"/>
              </w:rPr>
              <w:t xml:space="preserve"> + Ca(OH)</w:t>
            </w:r>
            <w:r w:rsidRPr="009A699C">
              <w:rPr>
                <w:rFonts w:cs="Times New Roman"/>
                <w:bCs/>
                <w:iCs/>
                <w:szCs w:val="28"/>
                <w:vertAlign w:val="subscript"/>
              </w:rPr>
              <w:t xml:space="preserve">2(dd) </w:t>
            </w:r>
            <w:r w:rsidRPr="009A699C">
              <w:rPr>
                <w:rFonts w:cs="Times New Roman"/>
                <w:bCs/>
                <w:iCs/>
                <w:szCs w:val="28"/>
              </w:rPr>
              <w:t>→</w:t>
            </w:r>
            <w:r w:rsidRPr="009A699C">
              <w:rPr>
                <w:rFonts w:cs="Times New Roman"/>
                <w:bCs/>
                <w:iCs/>
                <w:szCs w:val="28"/>
                <w:lang w:val="vi-VN"/>
              </w:rPr>
              <w:t xml:space="preserve">                                     C</w:t>
            </w:r>
            <w:r w:rsidRPr="009A699C">
              <w:rPr>
                <w:rFonts w:cs="Times New Roman"/>
                <w:bCs/>
                <w:iCs/>
                <w:szCs w:val="28"/>
              </w:rPr>
              <w:t>O</w:t>
            </w:r>
            <w:r w:rsidRPr="009A699C">
              <w:rPr>
                <w:rFonts w:cs="Times New Roman"/>
                <w:bCs/>
                <w:iCs/>
                <w:szCs w:val="28"/>
                <w:vertAlign w:val="subscript"/>
              </w:rPr>
              <w:t>2</w:t>
            </w:r>
            <w:r w:rsidRPr="009A699C">
              <w:rPr>
                <w:rFonts w:cs="Times New Roman"/>
                <w:bCs/>
                <w:iCs/>
                <w:szCs w:val="28"/>
              </w:rPr>
              <w:t xml:space="preserve">(k) + </w:t>
            </w:r>
            <w:r w:rsidRPr="009A699C">
              <w:rPr>
                <w:rFonts w:cs="Times New Roman"/>
                <w:bCs/>
                <w:iCs/>
                <w:szCs w:val="28"/>
                <w:lang w:val="vi-VN"/>
              </w:rPr>
              <w:t>K</w:t>
            </w:r>
            <w:r w:rsidRPr="009A699C">
              <w:rPr>
                <w:rFonts w:cs="Times New Roman"/>
                <w:bCs/>
                <w:iCs/>
                <w:szCs w:val="28"/>
              </w:rPr>
              <w:t>OH</w:t>
            </w:r>
            <w:r w:rsidRPr="009A699C">
              <w:rPr>
                <w:rFonts w:cs="Times New Roman"/>
                <w:bCs/>
                <w:iCs/>
                <w:szCs w:val="28"/>
                <w:vertAlign w:val="subscript"/>
              </w:rPr>
              <w:t xml:space="preserve">(dd) </w:t>
            </w:r>
            <w:r w:rsidRPr="009A699C">
              <w:rPr>
                <w:rFonts w:cs="Times New Roman"/>
                <w:bCs/>
                <w:iCs/>
                <w:szCs w:val="28"/>
              </w:rPr>
              <w:t>→</w:t>
            </w:r>
            <w:r w:rsidRPr="009A699C">
              <w:rPr>
                <w:rFonts w:cs="Times New Roman"/>
                <w:bCs/>
                <w:iCs/>
                <w:szCs w:val="28"/>
                <w:lang w:val="vi-VN"/>
              </w:rPr>
              <w:t xml:space="preserve"> </w:t>
            </w:r>
          </w:p>
          <w:p w:rsidR="00AC4F78" w:rsidRPr="009A699C" w:rsidRDefault="0006259A" w:rsidP="009A699C">
            <w:pPr>
              <w:spacing w:after="0" w:line="240" w:lineRule="auto"/>
              <w:rPr>
                <w:rFonts w:cs="Times New Roman"/>
                <w:bCs/>
                <w:iCs/>
                <w:szCs w:val="28"/>
                <w:lang w:val="vi-VN"/>
              </w:rPr>
            </w:pPr>
            <w:r w:rsidRPr="009A699C">
              <w:rPr>
                <w:rFonts w:cs="Times New Roman"/>
                <w:bCs/>
                <w:iCs/>
                <w:szCs w:val="28"/>
                <w:lang w:val="vi-VN"/>
              </w:rPr>
              <w:t>Fe</w:t>
            </w:r>
            <w:r w:rsidRPr="009A699C">
              <w:rPr>
                <w:rFonts w:cs="Times New Roman"/>
                <w:bCs/>
                <w:iCs/>
                <w:szCs w:val="28"/>
                <w:vertAlign w:val="subscript"/>
                <w:lang w:val="vi-VN"/>
              </w:rPr>
              <w:t>2</w:t>
            </w:r>
            <w:r w:rsidRPr="009A699C">
              <w:rPr>
                <w:rFonts w:cs="Times New Roman"/>
                <w:bCs/>
                <w:iCs/>
                <w:szCs w:val="28"/>
                <w:lang w:val="vi-VN"/>
              </w:rPr>
              <w:t>O</w:t>
            </w:r>
            <w:r w:rsidRPr="009A699C">
              <w:rPr>
                <w:rFonts w:cs="Times New Roman"/>
                <w:bCs/>
                <w:iCs/>
                <w:szCs w:val="28"/>
                <w:vertAlign w:val="subscript"/>
                <w:lang w:val="vi-VN"/>
              </w:rPr>
              <w:t>3(r)</w:t>
            </w:r>
            <w:r w:rsidRPr="009A699C">
              <w:rPr>
                <w:rFonts w:cs="Times New Roman"/>
                <w:bCs/>
                <w:iCs/>
                <w:szCs w:val="28"/>
                <w:lang w:val="vi-VN"/>
              </w:rPr>
              <w:t xml:space="preserve"> + HCl</w:t>
            </w:r>
            <w:r w:rsidRPr="009A699C">
              <w:rPr>
                <w:rFonts w:cs="Times New Roman"/>
                <w:bCs/>
                <w:iCs/>
                <w:szCs w:val="28"/>
                <w:vertAlign w:val="subscript"/>
                <w:lang w:val="vi-VN"/>
              </w:rPr>
              <w:t xml:space="preserve">(dd) </w:t>
            </w:r>
            <w:r w:rsidRPr="009A699C">
              <w:rPr>
                <w:rFonts w:cs="Times New Roman"/>
                <w:bCs/>
                <w:iCs/>
                <w:szCs w:val="28"/>
                <w:lang w:val="vi-VN"/>
              </w:rPr>
              <w:t>→                                          CuO(r) + HCl</w:t>
            </w:r>
            <w:r w:rsidRPr="009A699C">
              <w:rPr>
                <w:rFonts w:cs="Times New Roman"/>
                <w:bCs/>
                <w:iCs/>
                <w:szCs w:val="28"/>
                <w:vertAlign w:val="subscript"/>
                <w:lang w:val="vi-VN"/>
              </w:rPr>
              <w:t>(dd)</w:t>
            </w:r>
            <w:r w:rsidRPr="009A699C">
              <w:rPr>
                <w:rFonts w:cs="Times New Roman"/>
                <w:bCs/>
                <w:iCs/>
                <w:szCs w:val="28"/>
                <w:lang w:val="vi-VN"/>
              </w:rPr>
              <w:t xml:space="preserve"> →</w:t>
            </w:r>
          </w:p>
          <w:p w:rsidR="00AC4F78" w:rsidRPr="009A699C" w:rsidRDefault="0006259A" w:rsidP="009A699C">
            <w:pPr>
              <w:spacing w:after="0" w:line="240" w:lineRule="auto"/>
              <w:jc w:val="both"/>
              <w:rPr>
                <w:rFonts w:cs="Times New Roman"/>
                <w:szCs w:val="28"/>
              </w:rPr>
            </w:pPr>
            <w:r w:rsidRPr="009A699C">
              <w:rPr>
                <w:rFonts w:cs="Times New Roman"/>
                <w:bCs/>
                <w:iCs/>
                <w:szCs w:val="28"/>
              </w:rPr>
              <w:t>CaO</w:t>
            </w:r>
            <w:r w:rsidRPr="009A699C">
              <w:rPr>
                <w:rFonts w:cs="Times New Roman"/>
                <w:bCs/>
                <w:iCs/>
                <w:szCs w:val="28"/>
                <w:vertAlign w:val="subscript"/>
              </w:rPr>
              <w:t>(r)</w:t>
            </w:r>
            <w:r w:rsidRPr="009A699C">
              <w:rPr>
                <w:rFonts w:cs="Times New Roman"/>
                <w:bCs/>
                <w:iCs/>
                <w:szCs w:val="28"/>
              </w:rPr>
              <w:t xml:space="preserve"> + H</w:t>
            </w:r>
            <w:r w:rsidRPr="009A699C">
              <w:rPr>
                <w:rFonts w:cs="Times New Roman"/>
                <w:bCs/>
                <w:iCs/>
                <w:szCs w:val="28"/>
                <w:vertAlign w:val="subscript"/>
              </w:rPr>
              <w:t>2</w:t>
            </w:r>
            <w:r w:rsidRPr="009A699C">
              <w:rPr>
                <w:rFonts w:cs="Times New Roman"/>
                <w:bCs/>
                <w:iCs/>
                <w:szCs w:val="28"/>
              </w:rPr>
              <w:t>SO</w:t>
            </w:r>
            <w:r w:rsidRPr="009A699C">
              <w:rPr>
                <w:rFonts w:cs="Times New Roman"/>
                <w:bCs/>
                <w:iCs/>
                <w:szCs w:val="28"/>
                <w:vertAlign w:val="subscript"/>
              </w:rPr>
              <w:t>4 (dd)</w:t>
            </w:r>
            <w:r w:rsidRPr="009A699C">
              <w:rPr>
                <w:rFonts w:cs="Times New Roman"/>
                <w:bCs/>
                <w:iCs/>
                <w:szCs w:val="28"/>
              </w:rPr>
              <w:t>→</w:t>
            </w:r>
            <w:r w:rsidRPr="009A699C">
              <w:rPr>
                <w:rFonts w:cs="Times New Roman"/>
                <w:bCs/>
                <w:iCs/>
                <w:szCs w:val="28"/>
                <w:lang w:val="vi-VN"/>
              </w:rPr>
              <w:t xml:space="preserve">                                        Mg</w:t>
            </w:r>
            <w:r w:rsidRPr="009A699C">
              <w:rPr>
                <w:rFonts w:cs="Times New Roman"/>
                <w:bCs/>
                <w:iCs/>
                <w:szCs w:val="28"/>
              </w:rPr>
              <w:t>O</w:t>
            </w:r>
            <w:r w:rsidRPr="009A699C">
              <w:rPr>
                <w:rFonts w:cs="Times New Roman"/>
                <w:bCs/>
                <w:iCs/>
                <w:szCs w:val="28"/>
                <w:vertAlign w:val="subscript"/>
              </w:rPr>
              <w:t>(r)</w:t>
            </w:r>
            <w:r w:rsidRPr="009A699C">
              <w:rPr>
                <w:rFonts w:cs="Times New Roman"/>
                <w:bCs/>
                <w:iCs/>
                <w:szCs w:val="28"/>
              </w:rPr>
              <w:t xml:space="preserve"> + H</w:t>
            </w:r>
            <w:r w:rsidRPr="009A699C">
              <w:rPr>
                <w:rFonts w:cs="Times New Roman"/>
                <w:bCs/>
                <w:iCs/>
                <w:szCs w:val="28"/>
                <w:vertAlign w:val="subscript"/>
              </w:rPr>
              <w:t>2</w:t>
            </w:r>
            <w:r w:rsidRPr="009A699C">
              <w:rPr>
                <w:rFonts w:cs="Times New Roman"/>
                <w:bCs/>
                <w:iCs/>
                <w:szCs w:val="28"/>
              </w:rPr>
              <w:t>SO</w:t>
            </w:r>
            <w:r w:rsidRPr="009A699C">
              <w:rPr>
                <w:rFonts w:cs="Times New Roman"/>
                <w:bCs/>
                <w:iCs/>
                <w:szCs w:val="28"/>
                <w:vertAlign w:val="subscript"/>
              </w:rPr>
              <w:t>4 (dd)</w:t>
            </w:r>
            <w:r w:rsidRPr="009A699C">
              <w:rPr>
                <w:rFonts w:cs="Times New Roman"/>
                <w:bCs/>
                <w:iCs/>
                <w:szCs w:val="28"/>
              </w:rPr>
              <w:t>→</w:t>
            </w:r>
          </w:p>
        </w:tc>
      </w:tr>
    </w:tbl>
    <w:p w:rsidR="00AC4F78" w:rsidRPr="009A699C" w:rsidRDefault="00784FAD" w:rsidP="009A699C">
      <w:pPr>
        <w:spacing w:after="0" w:line="240" w:lineRule="auto"/>
        <w:jc w:val="both"/>
        <w:rPr>
          <w:rFonts w:cs="Times New Roman"/>
          <w:i/>
          <w:szCs w:val="28"/>
          <w:lang w:val="vi-VN"/>
        </w:rPr>
      </w:pPr>
      <w:r w:rsidRPr="009A699C">
        <w:rPr>
          <w:rFonts w:cs="Times New Roman"/>
          <w:b/>
          <w:i/>
          <w:szCs w:val="28"/>
        </w:rPr>
        <w:t>d.</w:t>
      </w:r>
      <w:r w:rsidR="0006259A" w:rsidRPr="009A699C">
        <w:rPr>
          <w:rFonts w:cs="Times New Roman"/>
          <w:b/>
          <w:i/>
          <w:szCs w:val="28"/>
        </w:rPr>
        <w:t xml:space="preserve"> Tổ chức thực hiện:</w:t>
      </w:r>
    </w:p>
    <w:tbl>
      <w:tblPr>
        <w:tblStyle w:val="TableGrid"/>
        <w:tblW w:w="10157" w:type="dxa"/>
        <w:jc w:val="center"/>
        <w:tblLayout w:type="fixed"/>
        <w:tblLook w:val="04A0" w:firstRow="1" w:lastRow="0" w:firstColumn="1" w:lastColumn="0" w:noHBand="0" w:noVBand="1"/>
      </w:tblPr>
      <w:tblGrid>
        <w:gridCol w:w="6516"/>
        <w:gridCol w:w="3641"/>
      </w:tblGrid>
      <w:tr w:rsidR="00784FAD" w:rsidRPr="009A699C" w:rsidTr="00633E57">
        <w:trPr>
          <w:jc w:val="center"/>
        </w:trPr>
        <w:tc>
          <w:tcPr>
            <w:tcW w:w="6516" w:type="dxa"/>
            <w:shd w:val="clear" w:color="auto" w:fill="auto"/>
          </w:tcPr>
          <w:p w:rsidR="00784FAD" w:rsidRPr="009A699C" w:rsidRDefault="00784FAD" w:rsidP="009A699C">
            <w:pPr>
              <w:spacing w:line="240" w:lineRule="auto"/>
              <w:jc w:val="center"/>
              <w:rPr>
                <w:rFonts w:eastAsia="Calibri" w:cs="Times New Roman"/>
                <w:i/>
                <w:iCs/>
                <w:noProof/>
                <w:color w:val="000000"/>
                <w:szCs w:val="28"/>
                <w:lang w:val="vi-VN"/>
              </w:rPr>
            </w:pPr>
            <w:r w:rsidRPr="009A699C">
              <w:rPr>
                <w:rFonts w:cs="Times New Roman"/>
                <w:b/>
                <w:noProof/>
                <w:color w:val="000000"/>
                <w:szCs w:val="28"/>
                <w:lang w:val="vi-VN"/>
              </w:rPr>
              <w:t>Hoạt động của giáo viên và học sinh</w:t>
            </w:r>
          </w:p>
        </w:tc>
        <w:tc>
          <w:tcPr>
            <w:tcW w:w="3641" w:type="dxa"/>
            <w:shd w:val="clear" w:color="auto" w:fill="auto"/>
          </w:tcPr>
          <w:p w:rsidR="00784FAD" w:rsidRPr="009A699C" w:rsidRDefault="00784FAD" w:rsidP="009A699C">
            <w:pPr>
              <w:spacing w:line="240" w:lineRule="auto"/>
              <w:jc w:val="center"/>
              <w:rPr>
                <w:rFonts w:eastAsia="Calibri" w:cs="Times New Roman"/>
                <w:i/>
                <w:iCs/>
                <w:noProof/>
                <w:color w:val="000000"/>
                <w:szCs w:val="28"/>
                <w:lang w:val="vi-VN"/>
              </w:rPr>
            </w:pPr>
            <w:r w:rsidRPr="009A699C">
              <w:rPr>
                <w:rFonts w:cs="Times New Roman"/>
                <w:b/>
                <w:noProof/>
                <w:color w:val="000000"/>
                <w:szCs w:val="28"/>
                <w:lang w:val="vi-VN"/>
              </w:rPr>
              <w:t>Nội dung kiến thức cốt lõi</w:t>
            </w:r>
          </w:p>
        </w:tc>
      </w:tr>
      <w:tr w:rsidR="0006259A" w:rsidRPr="009A699C" w:rsidTr="00633E57">
        <w:trPr>
          <w:jc w:val="center"/>
        </w:trPr>
        <w:tc>
          <w:tcPr>
            <w:tcW w:w="6516" w:type="dxa"/>
          </w:tcPr>
          <w:p w:rsidR="002E6E12" w:rsidRPr="009A699C" w:rsidRDefault="002E6E12" w:rsidP="009A699C">
            <w:pPr>
              <w:spacing w:line="240" w:lineRule="auto"/>
              <w:rPr>
                <w:rFonts w:eastAsia="Calibri" w:cs="Times New Roman"/>
                <w:b/>
                <w:bCs/>
                <w:i/>
                <w:iCs/>
                <w:noProof/>
                <w:color w:val="000000"/>
                <w:szCs w:val="28"/>
                <w:lang w:val="vi-VN"/>
              </w:rPr>
            </w:pPr>
            <w:r w:rsidRPr="009A699C">
              <w:rPr>
                <w:rFonts w:eastAsia="Calibri" w:cs="Times New Roman"/>
                <w:b/>
                <w:bCs/>
                <w:i/>
                <w:iCs/>
                <w:noProof/>
                <w:color w:val="000000"/>
                <w:szCs w:val="28"/>
                <w:lang w:val="vi-VN"/>
              </w:rPr>
              <w:t>* GV chuyển giao nhiệm vụ học tập</w:t>
            </w:r>
          </w:p>
          <w:p w:rsidR="00AC4F78" w:rsidRPr="009A699C" w:rsidRDefault="0006259A" w:rsidP="009A699C">
            <w:pPr>
              <w:spacing w:after="0" w:line="240" w:lineRule="auto"/>
              <w:jc w:val="both"/>
              <w:rPr>
                <w:rFonts w:eastAsia="Times New Roman" w:cs="Times New Roman"/>
                <w:szCs w:val="28"/>
                <w:lang w:val="vi-VN"/>
              </w:rPr>
            </w:pPr>
            <w:r w:rsidRPr="009A699C">
              <w:rPr>
                <w:rFonts w:eastAsia="Times New Roman" w:cs="Times New Roman"/>
                <w:szCs w:val="28"/>
                <w:lang w:val="vi-VN"/>
              </w:rPr>
              <w:t>Giáo viên chia học sinh thành 4 nhóm lớn, phát phiếu học tập số 2, tổ chức thực hiện thí nghiệm:</w:t>
            </w:r>
          </w:p>
          <w:p w:rsidR="00AC4F78" w:rsidRPr="009A699C" w:rsidRDefault="0006259A" w:rsidP="009A699C">
            <w:pPr>
              <w:spacing w:after="0" w:line="240" w:lineRule="auto"/>
              <w:jc w:val="both"/>
              <w:rPr>
                <w:rFonts w:eastAsia="Times New Roman" w:cs="Times New Roman"/>
                <w:szCs w:val="28"/>
                <w:lang w:val="vi-VN"/>
              </w:rPr>
            </w:pPr>
            <w:r w:rsidRPr="009A699C">
              <w:rPr>
                <w:rFonts w:eastAsia="Times New Roman" w:cs="Times New Roman"/>
                <w:szCs w:val="28"/>
                <w:lang w:val="vi-VN"/>
              </w:rPr>
              <w:t>- Học sinh đại diện đọc dụng, hóa chất cần thiết, các nhóm kiểm tra</w:t>
            </w:r>
          </w:p>
          <w:p w:rsidR="00AC4F78" w:rsidRPr="009A699C" w:rsidRDefault="0006259A" w:rsidP="009A699C">
            <w:pPr>
              <w:spacing w:after="0" w:line="240" w:lineRule="auto"/>
              <w:jc w:val="both"/>
              <w:rPr>
                <w:rFonts w:eastAsia="Times New Roman" w:cs="Times New Roman"/>
                <w:szCs w:val="28"/>
                <w:lang w:val="vi-VN"/>
              </w:rPr>
            </w:pPr>
            <w:r w:rsidRPr="009A699C">
              <w:rPr>
                <w:rFonts w:eastAsia="Times New Roman" w:cs="Times New Roman"/>
                <w:szCs w:val="28"/>
                <w:lang w:val="vi-VN"/>
              </w:rPr>
              <w:t xml:space="preserve">- GV hướng dẫn học sinh các tiến hành thí nghiệm, lưu </w:t>
            </w:r>
            <w:r w:rsidRPr="009A699C">
              <w:rPr>
                <w:rFonts w:eastAsia="Times New Roman" w:cs="Times New Roman"/>
                <w:szCs w:val="28"/>
                <w:lang w:val="vi-VN"/>
              </w:rPr>
              <w:lastRenderedPageBreak/>
              <w:t>ý an toàn khi thực hành thí nghiệm</w:t>
            </w:r>
          </w:p>
          <w:p w:rsidR="00AC4F78" w:rsidRPr="009A699C" w:rsidRDefault="0006259A" w:rsidP="009A699C">
            <w:pPr>
              <w:spacing w:after="0" w:line="240" w:lineRule="auto"/>
              <w:rPr>
                <w:rFonts w:cs="Times New Roman"/>
                <w:szCs w:val="28"/>
                <w:lang w:val="vi-VN"/>
              </w:rPr>
            </w:pPr>
            <w:r w:rsidRPr="009A699C">
              <w:rPr>
                <w:rFonts w:cs="Times New Roman"/>
                <w:szCs w:val="28"/>
                <w:lang w:val="vi-VN"/>
              </w:rPr>
              <w:t>+  Thí nghiệm 1: Cho bột CuO tác dụng với dung dịch HCl loãng.</w:t>
            </w:r>
          </w:p>
          <w:p w:rsidR="00AC4F78" w:rsidRPr="009A699C" w:rsidRDefault="0006259A" w:rsidP="009A699C">
            <w:pPr>
              <w:spacing w:after="0" w:line="240" w:lineRule="auto"/>
              <w:rPr>
                <w:rFonts w:cs="Times New Roman"/>
                <w:szCs w:val="28"/>
                <w:lang w:val="vi-VN"/>
              </w:rPr>
            </w:pPr>
            <w:r w:rsidRPr="009A699C">
              <w:rPr>
                <w:rFonts w:cs="Times New Roman"/>
                <w:szCs w:val="28"/>
                <w:lang w:val="vi-VN"/>
              </w:rPr>
              <w:t>+ Thí nghiệm 2: Dẫn khí CO</w:t>
            </w:r>
            <w:r w:rsidRPr="009A699C">
              <w:rPr>
                <w:rFonts w:cs="Times New Roman"/>
                <w:szCs w:val="28"/>
                <w:vertAlign w:val="subscript"/>
                <w:lang w:val="vi-VN"/>
              </w:rPr>
              <w:t>2</w:t>
            </w:r>
            <w:r w:rsidRPr="009A699C">
              <w:rPr>
                <w:rFonts w:cs="Times New Roman"/>
                <w:szCs w:val="28"/>
                <w:lang w:val="vi-VN"/>
              </w:rPr>
              <w:t xml:space="preserve"> qua dung dịch nước vôi trong dư</w:t>
            </w:r>
          </w:p>
          <w:p w:rsidR="00AC4F78" w:rsidRPr="009A699C" w:rsidRDefault="0006259A" w:rsidP="009A699C">
            <w:pPr>
              <w:spacing w:after="0" w:line="240" w:lineRule="auto"/>
              <w:ind w:right="1"/>
              <w:jc w:val="both"/>
              <w:rPr>
                <w:rFonts w:cs="Times New Roman"/>
                <w:szCs w:val="28"/>
                <w:lang w:val="vi-VN"/>
              </w:rPr>
            </w:pPr>
            <w:r w:rsidRPr="009A699C">
              <w:rPr>
                <w:rFonts w:eastAsia="Times New Roman" w:cs="Times New Roman"/>
                <w:szCs w:val="28"/>
                <w:lang w:val="vi-VN"/>
              </w:rPr>
              <w:t>- Học sinh có 5 phút làm thí nghiệm, tìm tòi kiến thức, 5 phút thảo luận nhóm thống nhất ý kiến hoàn thành phiếu đáp án câu 1 phiếu học tập số 2.</w:t>
            </w:r>
          </w:p>
          <w:p w:rsidR="00AC4F78" w:rsidRPr="009A699C" w:rsidRDefault="0006259A" w:rsidP="009A699C">
            <w:pPr>
              <w:tabs>
                <w:tab w:val="left" w:pos="450"/>
              </w:tabs>
              <w:spacing w:after="0" w:line="240" w:lineRule="auto"/>
              <w:jc w:val="both"/>
              <w:rPr>
                <w:rFonts w:cs="Times New Roman"/>
                <w:bCs/>
                <w:iCs/>
                <w:szCs w:val="28"/>
                <w:lang w:val="vi-VN"/>
              </w:rPr>
            </w:pPr>
            <w:r w:rsidRPr="009A699C">
              <w:rPr>
                <w:rFonts w:cs="Times New Roman"/>
                <w:b/>
                <w:iCs/>
                <w:szCs w:val="28"/>
                <w:lang w:val="vi-VN"/>
              </w:rPr>
              <w:t xml:space="preserve">Câu 1: </w:t>
            </w:r>
            <w:r w:rsidRPr="009A699C">
              <w:rPr>
                <w:rFonts w:cs="Times New Roman"/>
                <w:bCs/>
                <w:iCs/>
                <w:szCs w:val="28"/>
                <w:lang w:val="vi-VN"/>
              </w:rPr>
              <w:t xml:space="preserve">Qua tiến hành thí nghiệm, em hay nêu hiện tượng và viết PTHH xảy ra của thí nghiệm sau: </w:t>
            </w:r>
          </w:p>
          <w:p w:rsidR="00AC4F78" w:rsidRPr="009A699C" w:rsidRDefault="0006259A" w:rsidP="009A699C">
            <w:pPr>
              <w:spacing w:after="0" w:line="240" w:lineRule="auto"/>
              <w:rPr>
                <w:rFonts w:cs="Times New Roman"/>
                <w:szCs w:val="28"/>
                <w:lang w:val="vi-VN"/>
              </w:rPr>
            </w:pPr>
            <w:r w:rsidRPr="009A699C">
              <w:rPr>
                <w:rFonts w:cs="Times New Roman"/>
                <w:b/>
                <w:bCs/>
                <w:szCs w:val="28"/>
                <w:lang w:val="vi-VN"/>
              </w:rPr>
              <w:t xml:space="preserve">Thí nghiệm 1: </w:t>
            </w:r>
            <w:r w:rsidRPr="009A699C">
              <w:rPr>
                <w:rFonts w:cs="Times New Roman"/>
                <w:szCs w:val="28"/>
                <w:lang w:val="vi-VN"/>
              </w:rPr>
              <w:t>Cho bột CuO tác dụng với dung dịch HCl loãng.</w:t>
            </w:r>
          </w:p>
          <w:p w:rsidR="00AC4F78" w:rsidRPr="009A699C" w:rsidRDefault="0006259A" w:rsidP="009A699C">
            <w:pPr>
              <w:spacing w:after="0" w:line="240" w:lineRule="auto"/>
              <w:jc w:val="both"/>
              <w:rPr>
                <w:rFonts w:cs="Times New Roman"/>
                <w:szCs w:val="28"/>
                <w:lang w:val="vi-VN"/>
              </w:rPr>
            </w:pPr>
            <w:r w:rsidRPr="009A699C">
              <w:rPr>
                <w:rFonts w:cs="Times New Roman"/>
                <w:szCs w:val="28"/>
                <w:lang w:val="vi-VN"/>
              </w:rPr>
              <w:t>....................................................................................................................................................................................</w:t>
            </w:r>
            <w:r w:rsidR="00671100" w:rsidRPr="009A699C">
              <w:rPr>
                <w:rFonts w:cs="Times New Roman"/>
                <w:b/>
                <w:bCs/>
                <w:szCs w:val="28"/>
                <w:lang w:val="vi-VN"/>
              </w:rPr>
              <w:t xml:space="preserve"> </w:t>
            </w:r>
            <w:r w:rsidRPr="009A699C">
              <w:rPr>
                <w:rFonts w:cs="Times New Roman"/>
                <w:b/>
                <w:bCs/>
                <w:szCs w:val="28"/>
                <w:lang w:val="vi-VN"/>
              </w:rPr>
              <w:t>Thí nghiệm 2:</w:t>
            </w:r>
            <w:r w:rsidRPr="009A699C">
              <w:rPr>
                <w:rFonts w:cs="Times New Roman"/>
                <w:szCs w:val="28"/>
                <w:lang w:val="vi-VN"/>
              </w:rPr>
              <w:t xml:space="preserve"> Dẫn khí CO</w:t>
            </w:r>
            <w:r w:rsidRPr="009A699C">
              <w:rPr>
                <w:rFonts w:cs="Times New Roman"/>
                <w:szCs w:val="28"/>
                <w:vertAlign w:val="subscript"/>
                <w:lang w:val="vi-VN"/>
              </w:rPr>
              <w:t>2</w:t>
            </w:r>
            <w:r w:rsidRPr="009A699C">
              <w:rPr>
                <w:rFonts w:cs="Times New Roman"/>
                <w:szCs w:val="28"/>
                <w:lang w:val="vi-VN"/>
              </w:rPr>
              <w:t xml:space="preserve"> qua dung dịch nước vôi trong dư</w:t>
            </w:r>
          </w:p>
          <w:p w:rsidR="00AC4F78" w:rsidRPr="009A699C" w:rsidRDefault="0006259A" w:rsidP="009A699C">
            <w:pPr>
              <w:spacing w:after="0" w:line="240" w:lineRule="auto"/>
              <w:jc w:val="both"/>
              <w:rPr>
                <w:rFonts w:cs="Times New Roman"/>
                <w:szCs w:val="28"/>
                <w:lang w:val="vi-VN"/>
              </w:rPr>
            </w:pPr>
            <w:r w:rsidRPr="009A699C">
              <w:rPr>
                <w:rFonts w:cs="Times New Roman"/>
                <w:szCs w:val="28"/>
                <w:lang w:val="vi-VN"/>
              </w:rPr>
              <w:t>....................................................................................................................................................................................</w:t>
            </w:r>
          </w:p>
          <w:p w:rsidR="000B1C93" w:rsidRPr="009A699C" w:rsidRDefault="000B1C93" w:rsidP="009A699C">
            <w:pPr>
              <w:spacing w:after="0" w:line="240" w:lineRule="auto"/>
              <w:jc w:val="both"/>
              <w:rPr>
                <w:rFonts w:cs="Times New Roman"/>
                <w:szCs w:val="28"/>
                <w:lang w:val="vi-VN"/>
              </w:rPr>
            </w:pPr>
            <w:r w:rsidRPr="009A699C">
              <w:rPr>
                <w:rFonts w:cs="Times New Roman"/>
                <w:szCs w:val="28"/>
                <w:lang w:val="vi-VN"/>
              </w:rPr>
              <w:t>- HS nhận nhiệm vụ .</w:t>
            </w:r>
          </w:p>
          <w:p w:rsidR="002E6E12" w:rsidRPr="009A699C" w:rsidRDefault="002E6E12" w:rsidP="009A699C">
            <w:pPr>
              <w:spacing w:after="0" w:line="240" w:lineRule="auto"/>
              <w:rPr>
                <w:rFonts w:eastAsia="Calibri" w:cs="Times New Roman"/>
                <w:b/>
                <w:i/>
                <w:iCs/>
                <w:noProof/>
                <w:color w:val="000000"/>
                <w:szCs w:val="28"/>
                <w:lang w:val="vi-VN"/>
              </w:rPr>
            </w:pPr>
            <w:r w:rsidRPr="009A699C">
              <w:rPr>
                <w:rFonts w:eastAsia="Times New Roman" w:cs="Times New Roman"/>
                <w:b/>
                <w:i/>
                <w:iCs/>
                <w:noProof/>
                <w:color w:val="000000"/>
                <w:szCs w:val="28"/>
                <w:lang w:val="vi-VN"/>
              </w:rPr>
              <w:t>*</w:t>
            </w:r>
            <w:r w:rsidRPr="009A699C">
              <w:rPr>
                <w:rFonts w:eastAsia="Calibri" w:cs="Times New Roman"/>
                <w:b/>
                <w:i/>
                <w:iCs/>
                <w:noProof/>
                <w:color w:val="000000"/>
                <w:szCs w:val="28"/>
                <w:lang w:val="vi-VN"/>
              </w:rPr>
              <w:t xml:space="preserve"> HS thực hiện nhiệm vụ học tập</w:t>
            </w:r>
          </w:p>
          <w:p w:rsidR="000B1C93" w:rsidRPr="009A699C" w:rsidRDefault="000B1C93" w:rsidP="009A699C">
            <w:pPr>
              <w:spacing w:after="0" w:line="240" w:lineRule="auto"/>
              <w:jc w:val="both"/>
              <w:rPr>
                <w:rFonts w:cs="Times New Roman"/>
                <w:szCs w:val="28"/>
                <w:lang w:val="vi-VN"/>
              </w:rPr>
            </w:pPr>
            <w:r w:rsidRPr="009A699C">
              <w:rPr>
                <w:rFonts w:cs="Times New Roman"/>
                <w:szCs w:val="28"/>
                <w:lang w:val="vi-VN"/>
              </w:rPr>
              <w:t>- Học sinh quang sát hình, động não suy nghĩ để đề xuất đáp án phù hợp.</w:t>
            </w:r>
          </w:p>
          <w:p w:rsidR="000B1C93" w:rsidRPr="009A699C" w:rsidRDefault="000B1C93" w:rsidP="009A699C">
            <w:pPr>
              <w:spacing w:after="0" w:line="240" w:lineRule="auto"/>
              <w:jc w:val="both"/>
              <w:rPr>
                <w:rFonts w:cs="Times New Roman"/>
                <w:szCs w:val="28"/>
                <w:lang w:val="vi-VN"/>
              </w:rPr>
            </w:pPr>
            <w:r w:rsidRPr="009A699C">
              <w:rPr>
                <w:rFonts w:cs="Times New Roman"/>
                <w:szCs w:val="28"/>
                <w:lang w:val="vi-VN"/>
              </w:rPr>
              <w:t>- Thảo luận nhóm và hoàn thành phiếu học tập số 2.</w:t>
            </w:r>
          </w:p>
          <w:p w:rsidR="000B1C93" w:rsidRPr="009A699C" w:rsidRDefault="000B1C93" w:rsidP="009A699C">
            <w:pPr>
              <w:spacing w:after="0" w:line="240" w:lineRule="auto"/>
              <w:jc w:val="both"/>
              <w:rPr>
                <w:rFonts w:cs="Times New Roman"/>
                <w:szCs w:val="28"/>
                <w:lang w:val="vi-VN"/>
              </w:rPr>
            </w:pPr>
            <w:r w:rsidRPr="009A699C">
              <w:rPr>
                <w:rFonts w:cs="Times New Roman"/>
                <w:szCs w:val="28"/>
                <w:lang w:val="vi-VN"/>
              </w:rPr>
              <w:t>- Giải quyết vấn đề GV đưa ra.</w:t>
            </w:r>
          </w:p>
          <w:p w:rsidR="000B1C93" w:rsidRPr="009A699C" w:rsidRDefault="000B1C93" w:rsidP="009A699C">
            <w:pPr>
              <w:spacing w:after="0" w:line="240" w:lineRule="auto"/>
              <w:jc w:val="both"/>
              <w:rPr>
                <w:rFonts w:cs="Times New Roman"/>
                <w:szCs w:val="28"/>
                <w:lang w:val="vi-VN"/>
              </w:rPr>
            </w:pPr>
            <w:r w:rsidRPr="009A699C">
              <w:rPr>
                <w:rFonts w:cs="Times New Roman"/>
                <w:szCs w:val="28"/>
                <w:lang w:val="vi-VN"/>
              </w:rPr>
              <w:t>- Thảo luận nhóm và hoàn thành phiếu học tập số 1.</w:t>
            </w:r>
          </w:p>
          <w:p w:rsidR="002E6E12" w:rsidRPr="009A699C" w:rsidRDefault="002E6E12" w:rsidP="009A699C">
            <w:pPr>
              <w:spacing w:after="0" w:line="240" w:lineRule="auto"/>
              <w:rPr>
                <w:rFonts w:eastAsia="Times New Roman" w:cs="Times New Roman"/>
                <w:b/>
                <w:i/>
                <w:iCs/>
                <w:noProof/>
                <w:color w:val="000000"/>
                <w:szCs w:val="28"/>
                <w:lang w:val="vi-VN"/>
              </w:rPr>
            </w:pPr>
            <w:r w:rsidRPr="009A699C">
              <w:rPr>
                <w:rFonts w:eastAsia="Times New Roman" w:cs="Times New Roman"/>
                <w:b/>
                <w:i/>
                <w:iCs/>
                <w:noProof/>
                <w:color w:val="000000"/>
                <w:szCs w:val="28"/>
                <w:lang w:val="vi-VN"/>
              </w:rPr>
              <w:t>*Báo cáo kết quả và thảo luận</w:t>
            </w:r>
          </w:p>
          <w:p w:rsidR="000B1C93" w:rsidRPr="009A699C" w:rsidRDefault="000B1C93" w:rsidP="009A699C">
            <w:pPr>
              <w:spacing w:after="0" w:line="240" w:lineRule="auto"/>
              <w:jc w:val="both"/>
              <w:rPr>
                <w:rFonts w:cs="Times New Roman"/>
                <w:szCs w:val="28"/>
                <w:lang w:val="vi-VN"/>
              </w:rPr>
            </w:pPr>
            <w:r w:rsidRPr="009A699C">
              <w:rPr>
                <w:rFonts w:cs="Times New Roman"/>
                <w:szCs w:val="28"/>
                <w:lang w:val="vi-VN"/>
              </w:rPr>
              <w:t>- Chọn 3 nhóm trình bày về cách tính trong phiếu học tập số 1. Các nhóm còn lại quan sát, nhận xét.</w:t>
            </w:r>
          </w:p>
          <w:p w:rsidR="00F70088" w:rsidRPr="009A699C" w:rsidRDefault="00F70088" w:rsidP="009A699C">
            <w:pPr>
              <w:spacing w:line="240" w:lineRule="auto"/>
              <w:rPr>
                <w:rFonts w:eastAsia="Calibri" w:cs="Times New Roman"/>
                <w:b/>
                <w:i/>
                <w:iCs/>
                <w:noProof/>
                <w:color w:val="000000"/>
                <w:szCs w:val="28"/>
                <w:lang w:val="vi-VN"/>
              </w:rPr>
            </w:pPr>
            <w:r w:rsidRPr="009A699C">
              <w:rPr>
                <w:rFonts w:cs="Times New Roman"/>
                <w:b/>
                <w:i/>
                <w:iCs/>
                <w:noProof/>
                <w:color w:val="000000"/>
                <w:szCs w:val="28"/>
                <w:lang w:val="vi-VN"/>
              </w:rPr>
              <w:t>*</w:t>
            </w:r>
            <w:r w:rsidRPr="009A699C">
              <w:rPr>
                <w:rFonts w:eastAsia="Calibri" w:cs="Times New Roman"/>
                <w:b/>
                <w:i/>
                <w:iCs/>
                <w:noProof/>
                <w:color w:val="000000"/>
                <w:szCs w:val="28"/>
                <w:lang w:val="vi-VN"/>
              </w:rPr>
              <w:t xml:space="preserve"> GV đánh giá kết quả thực hiện nhiệm vụ</w:t>
            </w:r>
          </w:p>
          <w:p w:rsidR="000B1C93" w:rsidRPr="009A699C" w:rsidRDefault="000B1C93" w:rsidP="009A699C">
            <w:pPr>
              <w:spacing w:after="0" w:line="240" w:lineRule="auto"/>
              <w:jc w:val="both"/>
              <w:rPr>
                <w:rFonts w:cs="Times New Roman"/>
                <w:szCs w:val="28"/>
                <w:lang w:val="vi-VN"/>
              </w:rPr>
            </w:pPr>
            <w:r w:rsidRPr="009A699C">
              <w:rPr>
                <w:rFonts w:cs="Times New Roman"/>
                <w:szCs w:val="28"/>
                <w:lang w:val="vi-VN"/>
              </w:rPr>
              <w:t>(GV lưu ý nên chọn nhóm làm đúng và các nhóm làm sai để sửa rút kinh nghiệm)</w:t>
            </w:r>
          </w:p>
          <w:p w:rsidR="000B1C93" w:rsidRPr="009A699C" w:rsidRDefault="000B1C93" w:rsidP="009A699C">
            <w:pPr>
              <w:spacing w:after="0" w:line="240" w:lineRule="auto"/>
              <w:jc w:val="both"/>
              <w:rPr>
                <w:rFonts w:cs="Times New Roman"/>
                <w:szCs w:val="28"/>
                <w:lang w:val="vi-VN"/>
              </w:rPr>
            </w:pPr>
            <w:r w:rsidRPr="009A699C">
              <w:rPr>
                <w:rFonts w:cs="Times New Roman"/>
                <w:szCs w:val="28"/>
                <w:lang w:val="vi-VN"/>
              </w:rPr>
              <w:t>- GV kết luận nội dung kiến thức cho HS.</w:t>
            </w:r>
          </w:p>
          <w:p w:rsidR="000B1C93" w:rsidRPr="009A699C" w:rsidRDefault="000B1C93" w:rsidP="009A699C">
            <w:pPr>
              <w:spacing w:after="0" w:line="240" w:lineRule="auto"/>
              <w:jc w:val="both"/>
              <w:rPr>
                <w:rFonts w:cs="Times New Roman"/>
                <w:szCs w:val="28"/>
                <w:lang w:val="vi-VN"/>
              </w:rPr>
            </w:pPr>
            <w:r w:rsidRPr="009A699C">
              <w:rPr>
                <w:rFonts w:cs="Times New Roman"/>
                <w:szCs w:val="28"/>
                <w:lang w:val="vi-VN"/>
              </w:rPr>
              <w:t>- Đại diện 3 nhóm lên trình bày lần lượt 3 câu hỏi phần thảo luận của nhóm.</w:t>
            </w:r>
          </w:p>
          <w:p w:rsidR="000B1C93" w:rsidRPr="009A699C" w:rsidRDefault="000B1C93" w:rsidP="009A699C">
            <w:pPr>
              <w:spacing w:after="0" w:line="240" w:lineRule="auto"/>
              <w:jc w:val="both"/>
              <w:rPr>
                <w:rFonts w:cs="Times New Roman"/>
                <w:szCs w:val="28"/>
                <w:lang w:val="vi-VN"/>
              </w:rPr>
            </w:pPr>
            <w:r w:rsidRPr="009A699C">
              <w:rPr>
                <w:rFonts w:cs="Times New Roman"/>
                <w:szCs w:val="28"/>
                <w:lang w:val="vi-VN"/>
              </w:rPr>
              <w:t>- Các nhóm còn lại nhận xét phần trình bày của nhóm bạn.</w:t>
            </w:r>
          </w:p>
          <w:p w:rsidR="00633E57" w:rsidRPr="009A699C" w:rsidRDefault="00633E57" w:rsidP="009A699C">
            <w:pPr>
              <w:spacing w:after="0" w:line="240" w:lineRule="auto"/>
              <w:jc w:val="both"/>
              <w:rPr>
                <w:rFonts w:cs="Times New Roman"/>
                <w:bCs/>
                <w:szCs w:val="28"/>
                <w:lang w:val="vi-VN"/>
              </w:rPr>
            </w:pPr>
            <w:r w:rsidRPr="009A699C">
              <w:rPr>
                <w:rFonts w:cs="Times New Roman"/>
                <w:b/>
                <w:szCs w:val="28"/>
                <w:lang w:val="vi-VN"/>
              </w:rPr>
              <w:t xml:space="preserve">Vận dụng : </w:t>
            </w:r>
            <w:r w:rsidRPr="009A699C">
              <w:rPr>
                <w:rFonts w:cs="Times New Roman"/>
                <w:bCs/>
                <w:szCs w:val="28"/>
                <w:lang w:val="vi-VN"/>
              </w:rPr>
              <w:t>GV chia học sinh thành 6 nhóm và hoàn thành câu 2 phiếu học tập số 2.</w:t>
            </w:r>
          </w:p>
          <w:p w:rsidR="00633E57" w:rsidRPr="009A699C" w:rsidRDefault="00633E57" w:rsidP="009A699C">
            <w:pPr>
              <w:spacing w:after="0" w:line="240" w:lineRule="auto"/>
              <w:jc w:val="both"/>
              <w:rPr>
                <w:rFonts w:cs="Times New Roman"/>
                <w:szCs w:val="28"/>
                <w:lang w:val="vi-VN"/>
              </w:rPr>
            </w:pPr>
            <w:r w:rsidRPr="009A699C">
              <w:rPr>
                <w:rFonts w:cs="Times New Roman"/>
                <w:szCs w:val="28"/>
                <w:lang w:val="vi-VN"/>
              </w:rPr>
              <w:t>Học sinh chia nhóm hoàn thành nhiệm vụ vô bảng nhóm.</w:t>
            </w:r>
          </w:p>
          <w:p w:rsidR="00633E57" w:rsidRPr="009A699C" w:rsidRDefault="00633E57" w:rsidP="009A699C">
            <w:pPr>
              <w:spacing w:after="0" w:line="240" w:lineRule="auto"/>
              <w:jc w:val="both"/>
              <w:rPr>
                <w:rFonts w:cs="Times New Roman"/>
                <w:szCs w:val="28"/>
                <w:lang w:val="vi-VN"/>
              </w:rPr>
            </w:pPr>
            <w:r w:rsidRPr="009A699C">
              <w:rPr>
                <w:rFonts w:cs="Times New Roman"/>
                <w:szCs w:val="28"/>
                <w:lang w:val="vi-VN"/>
              </w:rPr>
              <w:t>- Đại diện 2 nhóm lên trình bày lần lượt đáp án của nhóm mình</w:t>
            </w:r>
          </w:p>
          <w:p w:rsidR="00633E57" w:rsidRPr="009A699C" w:rsidRDefault="00633E57" w:rsidP="009A699C">
            <w:pPr>
              <w:spacing w:after="0" w:line="240" w:lineRule="auto"/>
              <w:jc w:val="both"/>
              <w:rPr>
                <w:rFonts w:cs="Times New Roman"/>
                <w:bCs/>
                <w:szCs w:val="28"/>
                <w:lang w:val="vi-VN"/>
              </w:rPr>
            </w:pPr>
            <w:r w:rsidRPr="009A699C">
              <w:rPr>
                <w:rFonts w:cs="Times New Roman"/>
                <w:szCs w:val="28"/>
                <w:lang w:val="vi-VN"/>
              </w:rPr>
              <w:t>- Các nhóm còn lại nhận xét phần trình bày của nhóm bạn.</w:t>
            </w:r>
          </w:p>
          <w:p w:rsidR="00633E57" w:rsidRPr="009A699C" w:rsidRDefault="00633E57" w:rsidP="009A699C">
            <w:pPr>
              <w:spacing w:after="0" w:line="240" w:lineRule="auto"/>
              <w:jc w:val="both"/>
              <w:rPr>
                <w:rFonts w:cs="Times New Roman"/>
                <w:b/>
                <w:szCs w:val="28"/>
                <w:lang w:val="vi-VN"/>
              </w:rPr>
            </w:pPr>
            <w:r w:rsidRPr="009A699C">
              <w:rPr>
                <w:rFonts w:cs="Times New Roman"/>
                <w:b/>
                <w:szCs w:val="28"/>
                <w:lang w:val="vi-VN"/>
              </w:rPr>
              <w:lastRenderedPageBreak/>
              <w:t>* Mở rộng:</w:t>
            </w:r>
          </w:p>
          <w:p w:rsidR="00633E57" w:rsidRPr="009A699C" w:rsidRDefault="00633E57" w:rsidP="009A699C">
            <w:pPr>
              <w:spacing w:after="0" w:line="240" w:lineRule="auto"/>
              <w:jc w:val="both"/>
              <w:rPr>
                <w:rFonts w:cs="Times New Roman"/>
                <w:szCs w:val="28"/>
                <w:lang w:val="vi-VN"/>
              </w:rPr>
            </w:pPr>
            <w:r w:rsidRPr="009A699C">
              <w:rPr>
                <w:rFonts w:cs="Times New Roman"/>
                <w:szCs w:val="28"/>
                <w:lang w:val="vi-VN"/>
              </w:rPr>
              <w:t>- Giáo viên cho học sinh tìm hiểu:</w:t>
            </w:r>
          </w:p>
          <w:p w:rsidR="00633E57" w:rsidRPr="009A699C" w:rsidRDefault="00633E57" w:rsidP="009A699C">
            <w:pPr>
              <w:spacing w:after="0" w:line="240" w:lineRule="auto"/>
              <w:jc w:val="both"/>
              <w:rPr>
                <w:rFonts w:cs="Times New Roman"/>
                <w:szCs w:val="28"/>
                <w:lang w:val="vi-VN"/>
              </w:rPr>
            </w:pPr>
            <w:r w:rsidRPr="009A699C">
              <w:rPr>
                <w:rFonts w:cs="Times New Roman"/>
                <w:szCs w:val="28"/>
                <w:lang w:val="vi-VN"/>
              </w:rPr>
              <w:t>+ Về vai trò của SO</w:t>
            </w:r>
            <w:r w:rsidRPr="009A699C">
              <w:rPr>
                <w:rFonts w:cs="Times New Roman"/>
                <w:szCs w:val="28"/>
                <w:vertAlign w:val="subscript"/>
                <w:lang w:val="vi-VN"/>
              </w:rPr>
              <w:t>2</w:t>
            </w:r>
            <w:r w:rsidRPr="009A699C">
              <w:rPr>
                <w:rFonts w:cs="Times New Roman"/>
                <w:szCs w:val="28"/>
                <w:lang w:val="vi-VN"/>
              </w:rPr>
              <w:t xml:space="preserve"> và hiện tượng, tác hại, nguyên nhân mưa acid.</w:t>
            </w:r>
          </w:p>
          <w:p w:rsidR="00633E57" w:rsidRPr="009A699C" w:rsidRDefault="00633E57" w:rsidP="009A699C">
            <w:pPr>
              <w:spacing w:after="0" w:line="240" w:lineRule="auto"/>
              <w:jc w:val="both"/>
              <w:rPr>
                <w:rFonts w:cs="Times New Roman"/>
                <w:szCs w:val="28"/>
              </w:rPr>
            </w:pPr>
            <w:r w:rsidRPr="009A699C">
              <w:rPr>
                <w:rFonts w:cs="Times New Roman"/>
                <w:szCs w:val="28"/>
                <w:lang w:val="vi-VN"/>
              </w:rPr>
              <w:t>+ Hiệu ứng nhà kính</w:t>
            </w:r>
          </w:p>
        </w:tc>
        <w:tc>
          <w:tcPr>
            <w:tcW w:w="3641" w:type="dxa"/>
          </w:tcPr>
          <w:p w:rsidR="00AC4F78" w:rsidRPr="009A699C" w:rsidRDefault="00671100" w:rsidP="009A699C">
            <w:pPr>
              <w:spacing w:after="0" w:line="240" w:lineRule="auto"/>
              <w:jc w:val="both"/>
              <w:rPr>
                <w:rFonts w:cs="Times New Roman"/>
                <w:b/>
                <w:szCs w:val="28"/>
              </w:rPr>
            </w:pPr>
            <w:r w:rsidRPr="009A699C">
              <w:rPr>
                <w:rFonts w:cs="Times New Roman"/>
                <w:b/>
                <w:szCs w:val="28"/>
              </w:rPr>
              <w:lastRenderedPageBreak/>
              <w:t>III.Tính chất hóa học của oxide.</w:t>
            </w:r>
          </w:p>
          <w:p w:rsidR="00AC4F78" w:rsidRPr="009A699C" w:rsidRDefault="00AC4F78" w:rsidP="009A699C">
            <w:pPr>
              <w:spacing w:after="0" w:line="240" w:lineRule="auto"/>
              <w:jc w:val="both"/>
              <w:rPr>
                <w:rFonts w:cs="Times New Roman"/>
                <w:szCs w:val="28"/>
              </w:rPr>
            </w:pPr>
          </w:p>
          <w:p w:rsidR="00633E57" w:rsidRPr="009A699C" w:rsidRDefault="00633E57" w:rsidP="009A699C">
            <w:pPr>
              <w:spacing w:after="0" w:line="240" w:lineRule="auto"/>
              <w:jc w:val="both"/>
              <w:rPr>
                <w:rFonts w:cs="Times New Roman"/>
                <w:szCs w:val="28"/>
              </w:rPr>
            </w:pPr>
          </w:p>
          <w:p w:rsidR="00633E57" w:rsidRPr="009A699C" w:rsidRDefault="00633E57" w:rsidP="009A699C">
            <w:pPr>
              <w:spacing w:after="0" w:line="240" w:lineRule="auto"/>
              <w:jc w:val="both"/>
              <w:rPr>
                <w:rFonts w:cs="Times New Roman"/>
                <w:szCs w:val="28"/>
              </w:rPr>
            </w:pPr>
          </w:p>
          <w:p w:rsidR="00633E57" w:rsidRPr="009A699C" w:rsidRDefault="00633E57" w:rsidP="009A699C">
            <w:pPr>
              <w:spacing w:after="0" w:line="240" w:lineRule="auto"/>
              <w:jc w:val="both"/>
              <w:rPr>
                <w:rFonts w:cs="Times New Roman"/>
                <w:szCs w:val="28"/>
              </w:rPr>
            </w:pPr>
          </w:p>
          <w:p w:rsidR="00633E57" w:rsidRPr="009A699C" w:rsidRDefault="00633E57" w:rsidP="009A699C">
            <w:pPr>
              <w:spacing w:after="0" w:line="240" w:lineRule="auto"/>
              <w:jc w:val="both"/>
              <w:rPr>
                <w:rFonts w:cs="Times New Roman"/>
                <w:szCs w:val="28"/>
              </w:rPr>
            </w:pPr>
          </w:p>
          <w:p w:rsidR="00633E57" w:rsidRPr="009A699C" w:rsidRDefault="00633E57" w:rsidP="009A699C">
            <w:pPr>
              <w:spacing w:after="0" w:line="240" w:lineRule="auto"/>
              <w:jc w:val="both"/>
              <w:rPr>
                <w:rFonts w:cs="Times New Roman"/>
                <w:szCs w:val="28"/>
              </w:rPr>
            </w:pPr>
          </w:p>
          <w:p w:rsidR="00633E57" w:rsidRPr="009A699C" w:rsidRDefault="00633E57" w:rsidP="009A699C">
            <w:pPr>
              <w:spacing w:after="0" w:line="240" w:lineRule="auto"/>
              <w:jc w:val="both"/>
              <w:rPr>
                <w:rFonts w:cs="Times New Roman"/>
                <w:szCs w:val="28"/>
              </w:rPr>
            </w:pPr>
          </w:p>
          <w:p w:rsidR="00633E57" w:rsidRPr="009A699C" w:rsidRDefault="00633E57" w:rsidP="009A699C">
            <w:pPr>
              <w:spacing w:after="0" w:line="240" w:lineRule="auto"/>
              <w:jc w:val="both"/>
              <w:rPr>
                <w:rFonts w:cs="Times New Roman"/>
                <w:szCs w:val="28"/>
              </w:rPr>
            </w:pPr>
          </w:p>
          <w:p w:rsidR="00633E57" w:rsidRPr="009A699C" w:rsidRDefault="00633E57" w:rsidP="009A699C">
            <w:pPr>
              <w:spacing w:after="0" w:line="240" w:lineRule="auto"/>
              <w:jc w:val="both"/>
              <w:rPr>
                <w:rFonts w:cs="Times New Roman"/>
                <w:szCs w:val="28"/>
              </w:rPr>
            </w:pPr>
          </w:p>
          <w:p w:rsidR="00633E57" w:rsidRPr="009A699C" w:rsidRDefault="00633E57" w:rsidP="009A699C">
            <w:pPr>
              <w:spacing w:after="0" w:line="240" w:lineRule="auto"/>
              <w:jc w:val="both"/>
              <w:rPr>
                <w:rFonts w:cs="Times New Roman"/>
                <w:szCs w:val="28"/>
              </w:rPr>
            </w:pPr>
          </w:p>
          <w:p w:rsidR="00633E57" w:rsidRPr="009A699C" w:rsidRDefault="00633E57" w:rsidP="009A699C">
            <w:pPr>
              <w:spacing w:after="0" w:line="240" w:lineRule="auto"/>
              <w:jc w:val="both"/>
              <w:rPr>
                <w:rFonts w:cs="Times New Roman"/>
                <w:szCs w:val="28"/>
              </w:rPr>
            </w:pPr>
          </w:p>
          <w:p w:rsidR="00633E57" w:rsidRPr="009A699C" w:rsidRDefault="00633E57" w:rsidP="009A699C">
            <w:pPr>
              <w:spacing w:after="0" w:line="240" w:lineRule="auto"/>
              <w:jc w:val="both"/>
              <w:rPr>
                <w:rFonts w:cs="Times New Roman"/>
                <w:szCs w:val="28"/>
              </w:rPr>
            </w:pPr>
          </w:p>
          <w:p w:rsidR="00633E57" w:rsidRPr="009A699C" w:rsidRDefault="00633E57" w:rsidP="009A699C">
            <w:pPr>
              <w:spacing w:after="0" w:line="240" w:lineRule="auto"/>
              <w:jc w:val="both"/>
              <w:rPr>
                <w:rFonts w:cs="Times New Roman"/>
                <w:szCs w:val="28"/>
              </w:rPr>
            </w:pPr>
          </w:p>
          <w:p w:rsidR="00633E57" w:rsidRPr="009A699C" w:rsidRDefault="00633E57" w:rsidP="009A699C">
            <w:pPr>
              <w:spacing w:after="0" w:line="240" w:lineRule="auto"/>
              <w:jc w:val="both"/>
              <w:rPr>
                <w:rFonts w:cs="Times New Roman"/>
                <w:szCs w:val="28"/>
              </w:rPr>
            </w:pPr>
          </w:p>
          <w:p w:rsidR="00633E57" w:rsidRPr="009A699C" w:rsidRDefault="00633E57" w:rsidP="009A699C">
            <w:pPr>
              <w:spacing w:after="0" w:line="240" w:lineRule="auto"/>
              <w:jc w:val="both"/>
              <w:rPr>
                <w:rFonts w:cs="Times New Roman"/>
                <w:szCs w:val="28"/>
              </w:rPr>
            </w:pPr>
          </w:p>
          <w:p w:rsidR="00633E57" w:rsidRPr="009A699C" w:rsidRDefault="00633E57" w:rsidP="009A699C">
            <w:pPr>
              <w:spacing w:after="0" w:line="240" w:lineRule="auto"/>
              <w:jc w:val="both"/>
              <w:rPr>
                <w:rFonts w:cs="Times New Roman"/>
                <w:szCs w:val="28"/>
              </w:rPr>
            </w:pPr>
          </w:p>
          <w:p w:rsidR="00633E57" w:rsidRPr="009A699C" w:rsidRDefault="00633E57" w:rsidP="009A699C">
            <w:pPr>
              <w:spacing w:after="0" w:line="240" w:lineRule="auto"/>
              <w:jc w:val="both"/>
              <w:rPr>
                <w:rFonts w:cs="Times New Roman"/>
                <w:szCs w:val="28"/>
              </w:rPr>
            </w:pPr>
          </w:p>
          <w:p w:rsidR="00633E57" w:rsidRPr="009A699C" w:rsidRDefault="00633E57" w:rsidP="009A699C">
            <w:pPr>
              <w:spacing w:after="0" w:line="240" w:lineRule="auto"/>
              <w:jc w:val="both"/>
              <w:rPr>
                <w:rFonts w:cs="Times New Roman"/>
                <w:szCs w:val="28"/>
              </w:rPr>
            </w:pPr>
          </w:p>
          <w:p w:rsidR="00633E57" w:rsidRPr="009A699C" w:rsidRDefault="00633E57" w:rsidP="009A699C">
            <w:pPr>
              <w:spacing w:after="0" w:line="240" w:lineRule="auto"/>
              <w:jc w:val="both"/>
              <w:rPr>
                <w:rFonts w:cs="Times New Roman"/>
                <w:szCs w:val="28"/>
              </w:rPr>
            </w:pPr>
          </w:p>
          <w:p w:rsidR="00633E57" w:rsidRPr="009A699C" w:rsidRDefault="00633E57" w:rsidP="009A699C">
            <w:pPr>
              <w:spacing w:after="0" w:line="240" w:lineRule="auto"/>
              <w:jc w:val="both"/>
              <w:rPr>
                <w:rFonts w:cs="Times New Roman"/>
                <w:szCs w:val="28"/>
              </w:rPr>
            </w:pPr>
          </w:p>
          <w:p w:rsidR="00633E57" w:rsidRPr="009A699C" w:rsidRDefault="00633E57" w:rsidP="009A699C">
            <w:pPr>
              <w:spacing w:after="0" w:line="240" w:lineRule="auto"/>
              <w:jc w:val="both"/>
              <w:rPr>
                <w:rFonts w:cs="Times New Roman"/>
                <w:szCs w:val="28"/>
              </w:rPr>
            </w:pPr>
          </w:p>
          <w:p w:rsidR="00633E57" w:rsidRPr="009A699C" w:rsidRDefault="00633E57" w:rsidP="009A699C">
            <w:pPr>
              <w:spacing w:after="0" w:line="240" w:lineRule="auto"/>
              <w:jc w:val="both"/>
              <w:rPr>
                <w:rFonts w:cs="Times New Roman"/>
                <w:szCs w:val="28"/>
              </w:rPr>
            </w:pPr>
          </w:p>
          <w:p w:rsidR="00633E57" w:rsidRPr="009A699C" w:rsidRDefault="00633E57" w:rsidP="009A699C">
            <w:pPr>
              <w:spacing w:after="0" w:line="240" w:lineRule="auto"/>
              <w:jc w:val="both"/>
              <w:rPr>
                <w:rFonts w:cs="Times New Roman"/>
                <w:szCs w:val="28"/>
              </w:rPr>
            </w:pPr>
          </w:p>
          <w:p w:rsidR="004C20D0" w:rsidRPr="009A699C" w:rsidRDefault="004C20D0" w:rsidP="009A699C">
            <w:pPr>
              <w:pStyle w:val="XUN"/>
              <w:rPr>
                <w:rFonts w:cs="Times New Roman"/>
                <w:b/>
                <w:bCs/>
                <w:sz w:val="28"/>
                <w:szCs w:val="28"/>
              </w:rPr>
            </w:pPr>
          </w:p>
          <w:p w:rsidR="004C20D0" w:rsidRPr="009A699C" w:rsidRDefault="004C20D0" w:rsidP="009A699C">
            <w:pPr>
              <w:pStyle w:val="XUN"/>
              <w:rPr>
                <w:rFonts w:cs="Times New Roman"/>
                <w:b/>
                <w:bCs/>
                <w:sz w:val="28"/>
                <w:szCs w:val="28"/>
              </w:rPr>
            </w:pPr>
          </w:p>
          <w:p w:rsidR="004C20D0" w:rsidRPr="009A699C" w:rsidRDefault="004C20D0" w:rsidP="009A699C">
            <w:pPr>
              <w:pStyle w:val="XUN"/>
              <w:rPr>
                <w:rFonts w:cs="Times New Roman"/>
                <w:b/>
                <w:bCs/>
                <w:sz w:val="28"/>
                <w:szCs w:val="28"/>
              </w:rPr>
            </w:pPr>
          </w:p>
          <w:p w:rsidR="00633E57" w:rsidRPr="009A699C" w:rsidRDefault="00671100" w:rsidP="009A699C">
            <w:pPr>
              <w:pStyle w:val="XUN"/>
              <w:rPr>
                <w:rFonts w:cs="Times New Roman"/>
                <w:b/>
                <w:bCs/>
                <w:sz w:val="28"/>
                <w:szCs w:val="28"/>
              </w:rPr>
            </w:pPr>
            <w:r w:rsidRPr="009A699C">
              <w:rPr>
                <w:rFonts w:cs="Times New Roman"/>
                <w:b/>
                <w:bCs/>
                <w:sz w:val="28"/>
                <w:szCs w:val="28"/>
              </w:rPr>
              <w:t xml:space="preserve">1. </w:t>
            </w:r>
            <w:r w:rsidR="00633E57" w:rsidRPr="009A699C">
              <w:rPr>
                <w:rFonts w:cs="Times New Roman"/>
                <w:b/>
                <w:bCs/>
                <w:sz w:val="28"/>
                <w:szCs w:val="28"/>
              </w:rPr>
              <w:t>Oxide base + acid (HCl, H</w:t>
            </w:r>
            <w:r w:rsidR="00633E57" w:rsidRPr="009A699C">
              <w:rPr>
                <w:rFonts w:cs="Times New Roman"/>
                <w:b/>
                <w:bCs/>
                <w:sz w:val="28"/>
                <w:szCs w:val="28"/>
                <w:vertAlign w:val="subscript"/>
              </w:rPr>
              <w:t>2</w:t>
            </w:r>
            <w:r w:rsidR="00633E57" w:rsidRPr="009A699C">
              <w:rPr>
                <w:rFonts w:cs="Times New Roman"/>
                <w:b/>
                <w:bCs/>
                <w:sz w:val="28"/>
                <w:szCs w:val="28"/>
              </w:rPr>
              <w:t>SO</w:t>
            </w:r>
            <w:r w:rsidR="00633E57" w:rsidRPr="009A699C">
              <w:rPr>
                <w:rFonts w:cs="Times New Roman"/>
                <w:b/>
                <w:bCs/>
                <w:sz w:val="28"/>
                <w:szCs w:val="28"/>
                <w:vertAlign w:val="subscript"/>
              </w:rPr>
              <w:t>4</w:t>
            </w:r>
            <w:r w:rsidR="00633E57" w:rsidRPr="009A699C">
              <w:rPr>
                <w:rFonts w:cs="Times New Roman"/>
                <w:b/>
                <w:bCs/>
                <w:sz w:val="28"/>
                <w:szCs w:val="28"/>
              </w:rPr>
              <w:t xml:space="preserve"> loãng) → muối + nước</w:t>
            </w:r>
          </w:p>
          <w:p w:rsidR="00633E57" w:rsidRPr="009A699C" w:rsidRDefault="00633E57" w:rsidP="009A699C">
            <w:pPr>
              <w:pStyle w:val="XUN"/>
              <w:rPr>
                <w:rFonts w:cs="Times New Roman"/>
                <w:sz w:val="28"/>
                <w:szCs w:val="28"/>
              </w:rPr>
            </w:pPr>
            <w:r w:rsidRPr="009A699C">
              <w:rPr>
                <w:rFonts w:cs="Times New Roman"/>
                <w:sz w:val="28"/>
                <w:szCs w:val="28"/>
              </w:rPr>
              <w:t>- Tất cả các oxide base đều tác dụng</w:t>
            </w:r>
          </w:p>
          <w:p w:rsidR="00633E57" w:rsidRPr="009A699C" w:rsidRDefault="00633E57" w:rsidP="009A699C">
            <w:pPr>
              <w:pStyle w:val="XUN"/>
              <w:rPr>
                <w:rFonts w:cs="Times New Roman"/>
                <w:sz w:val="28"/>
                <w:szCs w:val="28"/>
              </w:rPr>
            </w:pPr>
            <w:r w:rsidRPr="009A699C">
              <w:rPr>
                <w:rFonts w:cs="Times New Roman"/>
                <w:sz w:val="28"/>
                <w:szCs w:val="28"/>
              </w:rPr>
              <w:t>- Phương trình phản ứng minh họa:</w:t>
            </w:r>
          </w:p>
          <w:p w:rsidR="00671100" w:rsidRPr="009A699C" w:rsidRDefault="00633E57" w:rsidP="009A699C">
            <w:pPr>
              <w:pStyle w:val="XUN"/>
              <w:rPr>
                <w:rFonts w:cs="Times New Roman"/>
                <w:sz w:val="28"/>
                <w:szCs w:val="28"/>
              </w:rPr>
            </w:pPr>
            <w:r w:rsidRPr="009A699C">
              <w:rPr>
                <w:rFonts w:cs="Times New Roman"/>
                <w:sz w:val="28"/>
                <w:szCs w:val="28"/>
              </w:rPr>
              <w:t>BaO + H</w:t>
            </w:r>
            <w:r w:rsidRPr="009A699C">
              <w:rPr>
                <w:rFonts w:cs="Times New Roman"/>
                <w:sz w:val="28"/>
                <w:szCs w:val="28"/>
                <w:vertAlign w:val="subscript"/>
              </w:rPr>
              <w:t>2</w:t>
            </w:r>
            <w:r w:rsidRPr="009A699C">
              <w:rPr>
                <w:rFonts w:cs="Times New Roman"/>
                <w:sz w:val="28"/>
                <w:szCs w:val="28"/>
              </w:rPr>
              <w:t>SO</w:t>
            </w:r>
            <w:r w:rsidRPr="009A699C">
              <w:rPr>
                <w:rFonts w:cs="Times New Roman"/>
                <w:sz w:val="28"/>
                <w:szCs w:val="28"/>
                <w:vertAlign w:val="subscript"/>
              </w:rPr>
              <w:t>4</w:t>
            </w:r>
            <w:r w:rsidRPr="009A699C">
              <w:rPr>
                <w:rFonts w:cs="Times New Roman"/>
                <w:sz w:val="28"/>
                <w:szCs w:val="28"/>
              </w:rPr>
              <w:t xml:space="preserve"> → BaSO</w:t>
            </w:r>
            <w:r w:rsidRPr="009A699C">
              <w:rPr>
                <w:rFonts w:cs="Times New Roman"/>
                <w:sz w:val="28"/>
                <w:szCs w:val="28"/>
                <w:vertAlign w:val="subscript"/>
              </w:rPr>
              <w:t>4</w:t>
            </w:r>
            <w:r w:rsidRPr="009A699C">
              <w:rPr>
                <w:rFonts w:cs="Times New Roman"/>
                <w:sz w:val="28"/>
                <w:szCs w:val="28"/>
              </w:rPr>
              <w:t xml:space="preserve"> + H</w:t>
            </w:r>
            <w:r w:rsidRPr="009A699C">
              <w:rPr>
                <w:rFonts w:cs="Times New Roman"/>
                <w:sz w:val="28"/>
                <w:szCs w:val="28"/>
                <w:vertAlign w:val="subscript"/>
              </w:rPr>
              <w:t>2</w:t>
            </w:r>
            <w:r w:rsidRPr="009A699C">
              <w:rPr>
                <w:rFonts w:cs="Times New Roman"/>
                <w:sz w:val="28"/>
                <w:szCs w:val="28"/>
              </w:rPr>
              <w:t>O</w:t>
            </w:r>
          </w:p>
          <w:p w:rsidR="00633E57" w:rsidRPr="009A699C" w:rsidRDefault="00633E57" w:rsidP="009A699C">
            <w:pPr>
              <w:pStyle w:val="XUN"/>
              <w:rPr>
                <w:rFonts w:cs="Times New Roman"/>
                <w:sz w:val="28"/>
                <w:szCs w:val="28"/>
              </w:rPr>
            </w:pPr>
            <w:r w:rsidRPr="009A699C">
              <w:rPr>
                <w:rFonts w:cs="Times New Roman"/>
                <w:sz w:val="28"/>
                <w:szCs w:val="28"/>
              </w:rPr>
              <w:t>Fe</w:t>
            </w:r>
            <w:r w:rsidRPr="009A699C">
              <w:rPr>
                <w:rFonts w:cs="Times New Roman"/>
                <w:sz w:val="28"/>
                <w:szCs w:val="28"/>
                <w:vertAlign w:val="subscript"/>
              </w:rPr>
              <w:t>2</w:t>
            </w:r>
            <w:r w:rsidRPr="009A699C">
              <w:rPr>
                <w:rFonts w:cs="Times New Roman"/>
                <w:sz w:val="28"/>
                <w:szCs w:val="28"/>
              </w:rPr>
              <w:t>O</w:t>
            </w:r>
            <w:r w:rsidRPr="009A699C">
              <w:rPr>
                <w:rFonts w:cs="Times New Roman"/>
                <w:sz w:val="28"/>
                <w:szCs w:val="28"/>
                <w:vertAlign w:val="subscript"/>
              </w:rPr>
              <w:t>3</w:t>
            </w:r>
            <w:r w:rsidRPr="009A699C">
              <w:rPr>
                <w:rFonts w:cs="Times New Roman"/>
                <w:sz w:val="28"/>
                <w:szCs w:val="28"/>
              </w:rPr>
              <w:t xml:space="preserve"> + 6HCl → 2FeCl</w:t>
            </w:r>
            <w:r w:rsidRPr="009A699C">
              <w:rPr>
                <w:rFonts w:cs="Times New Roman"/>
                <w:sz w:val="28"/>
                <w:szCs w:val="28"/>
                <w:vertAlign w:val="subscript"/>
              </w:rPr>
              <w:t>3</w:t>
            </w:r>
            <w:r w:rsidRPr="009A699C">
              <w:rPr>
                <w:rFonts w:cs="Times New Roman"/>
                <w:sz w:val="28"/>
                <w:szCs w:val="28"/>
              </w:rPr>
              <w:t xml:space="preserve"> + 3H</w:t>
            </w:r>
            <w:r w:rsidRPr="009A699C">
              <w:rPr>
                <w:rFonts w:cs="Times New Roman"/>
                <w:sz w:val="28"/>
                <w:szCs w:val="28"/>
                <w:vertAlign w:val="subscript"/>
              </w:rPr>
              <w:t>2</w:t>
            </w:r>
            <w:r w:rsidRPr="009A699C">
              <w:rPr>
                <w:rFonts w:cs="Times New Roman"/>
                <w:sz w:val="28"/>
                <w:szCs w:val="28"/>
              </w:rPr>
              <w:t>O</w:t>
            </w:r>
          </w:p>
          <w:p w:rsidR="00633E57" w:rsidRPr="009A699C" w:rsidRDefault="00671100" w:rsidP="009A699C">
            <w:pPr>
              <w:pStyle w:val="XUN"/>
              <w:rPr>
                <w:rFonts w:cs="Times New Roman"/>
                <w:b/>
                <w:bCs/>
                <w:sz w:val="28"/>
                <w:szCs w:val="28"/>
              </w:rPr>
            </w:pPr>
            <w:r w:rsidRPr="009A699C">
              <w:rPr>
                <w:rFonts w:cs="Times New Roman"/>
                <w:b/>
                <w:bCs/>
                <w:sz w:val="28"/>
                <w:szCs w:val="28"/>
              </w:rPr>
              <w:t xml:space="preserve">2. </w:t>
            </w:r>
            <w:r w:rsidR="00633E57" w:rsidRPr="009A699C">
              <w:rPr>
                <w:rFonts w:cs="Times New Roman"/>
                <w:b/>
                <w:bCs/>
                <w:sz w:val="28"/>
                <w:szCs w:val="28"/>
              </w:rPr>
              <w:t>Oxide acid + base → muối + nước</w:t>
            </w:r>
          </w:p>
          <w:p w:rsidR="00633E57" w:rsidRPr="009A699C" w:rsidRDefault="00633E57" w:rsidP="009A699C">
            <w:pPr>
              <w:pStyle w:val="XUN"/>
              <w:rPr>
                <w:rFonts w:cs="Times New Roman"/>
                <w:sz w:val="28"/>
                <w:szCs w:val="28"/>
              </w:rPr>
            </w:pPr>
            <w:r w:rsidRPr="009A699C">
              <w:rPr>
                <w:rFonts w:cs="Times New Roman"/>
                <w:sz w:val="28"/>
                <w:szCs w:val="28"/>
              </w:rPr>
              <w:t>- Điều kiện: base tan (kiềm) (LiOH, KOH, NaOH, Ba(OH)</w:t>
            </w:r>
            <w:r w:rsidR="007D2268" w:rsidRPr="009A699C">
              <w:rPr>
                <w:rFonts w:cs="Times New Roman"/>
                <w:sz w:val="28"/>
                <w:szCs w:val="28"/>
                <w:vertAlign w:val="subscript"/>
              </w:rPr>
              <w:t>2</w:t>
            </w:r>
            <w:r w:rsidRPr="009A699C">
              <w:rPr>
                <w:rFonts w:cs="Times New Roman"/>
                <w:sz w:val="28"/>
                <w:szCs w:val="28"/>
              </w:rPr>
              <w:t>, Ca(OH)</w:t>
            </w:r>
            <w:r w:rsidR="007D2268" w:rsidRPr="009A699C">
              <w:rPr>
                <w:rFonts w:cs="Times New Roman"/>
                <w:sz w:val="28"/>
                <w:szCs w:val="28"/>
                <w:vertAlign w:val="subscript"/>
              </w:rPr>
              <w:t>2</w:t>
            </w:r>
            <w:r w:rsidRPr="009A699C">
              <w:rPr>
                <w:rFonts w:cs="Times New Roman"/>
                <w:sz w:val="28"/>
                <w:szCs w:val="28"/>
              </w:rPr>
              <w:t>…)</w:t>
            </w:r>
          </w:p>
          <w:p w:rsidR="00633E57" w:rsidRPr="009A699C" w:rsidRDefault="00633E57" w:rsidP="009A699C">
            <w:pPr>
              <w:pStyle w:val="XUN"/>
              <w:rPr>
                <w:rFonts w:cs="Times New Roman"/>
                <w:sz w:val="28"/>
                <w:szCs w:val="28"/>
              </w:rPr>
            </w:pPr>
            <w:r w:rsidRPr="009A699C">
              <w:rPr>
                <w:rFonts w:cs="Times New Roman"/>
                <w:sz w:val="28"/>
                <w:szCs w:val="28"/>
              </w:rPr>
              <w:t>- Phương trình phản ứng minh họa:</w:t>
            </w:r>
          </w:p>
          <w:p w:rsidR="00633E57" w:rsidRPr="009A699C" w:rsidRDefault="00633E57" w:rsidP="009A699C">
            <w:pPr>
              <w:pStyle w:val="XUN"/>
              <w:rPr>
                <w:rFonts w:cs="Times New Roman"/>
                <w:sz w:val="28"/>
                <w:szCs w:val="28"/>
              </w:rPr>
            </w:pPr>
            <w:r w:rsidRPr="009A699C">
              <w:rPr>
                <w:rFonts w:cs="Times New Roman"/>
                <w:sz w:val="28"/>
                <w:szCs w:val="28"/>
              </w:rPr>
              <w:t>SO</w:t>
            </w:r>
            <w:r w:rsidRPr="009A699C">
              <w:rPr>
                <w:rFonts w:cs="Times New Roman"/>
                <w:sz w:val="28"/>
                <w:szCs w:val="28"/>
                <w:vertAlign w:val="subscript"/>
              </w:rPr>
              <w:t xml:space="preserve">2 </w:t>
            </w:r>
            <w:r w:rsidRPr="009A699C">
              <w:rPr>
                <w:rFonts w:cs="Times New Roman"/>
                <w:sz w:val="28"/>
                <w:szCs w:val="28"/>
              </w:rPr>
              <w:t>+ 2NaOH → Na</w:t>
            </w:r>
            <w:r w:rsidRPr="009A699C">
              <w:rPr>
                <w:rFonts w:cs="Times New Roman"/>
                <w:sz w:val="28"/>
                <w:szCs w:val="28"/>
                <w:vertAlign w:val="subscript"/>
              </w:rPr>
              <w:t>2</w:t>
            </w:r>
            <w:r w:rsidRPr="009A699C">
              <w:rPr>
                <w:rFonts w:cs="Times New Roman"/>
                <w:sz w:val="28"/>
                <w:szCs w:val="28"/>
              </w:rPr>
              <w:t>SO</w:t>
            </w:r>
            <w:r w:rsidRPr="009A699C">
              <w:rPr>
                <w:rFonts w:cs="Times New Roman"/>
                <w:sz w:val="28"/>
                <w:szCs w:val="28"/>
                <w:vertAlign w:val="subscript"/>
              </w:rPr>
              <w:t>3</w:t>
            </w:r>
            <w:r w:rsidRPr="009A699C">
              <w:rPr>
                <w:rFonts w:cs="Times New Roman"/>
                <w:sz w:val="28"/>
                <w:szCs w:val="28"/>
              </w:rPr>
              <w:t xml:space="preserve"> + 2H</w:t>
            </w:r>
            <w:r w:rsidRPr="009A699C">
              <w:rPr>
                <w:rFonts w:cs="Times New Roman"/>
                <w:sz w:val="28"/>
                <w:szCs w:val="28"/>
                <w:vertAlign w:val="subscript"/>
              </w:rPr>
              <w:t>2</w:t>
            </w:r>
            <w:r w:rsidRPr="009A699C">
              <w:rPr>
                <w:rFonts w:cs="Times New Roman"/>
                <w:sz w:val="28"/>
                <w:szCs w:val="28"/>
              </w:rPr>
              <w:t>O</w:t>
            </w:r>
          </w:p>
          <w:p w:rsidR="00633E57" w:rsidRPr="009A699C" w:rsidRDefault="00633E57" w:rsidP="009A699C">
            <w:pPr>
              <w:spacing w:after="0" w:line="240" w:lineRule="auto"/>
              <w:jc w:val="both"/>
              <w:rPr>
                <w:rFonts w:cs="Times New Roman"/>
                <w:szCs w:val="28"/>
              </w:rPr>
            </w:pPr>
            <w:r w:rsidRPr="009A699C">
              <w:rPr>
                <w:rFonts w:cs="Times New Roman"/>
                <w:szCs w:val="28"/>
              </w:rPr>
              <w:t>CO</w:t>
            </w:r>
            <w:r w:rsidRPr="009A699C">
              <w:rPr>
                <w:rFonts w:cs="Times New Roman"/>
                <w:szCs w:val="28"/>
                <w:vertAlign w:val="subscript"/>
              </w:rPr>
              <w:t>2</w:t>
            </w:r>
            <w:r w:rsidRPr="009A699C">
              <w:rPr>
                <w:rFonts w:cs="Times New Roman"/>
                <w:szCs w:val="28"/>
              </w:rPr>
              <w:t xml:space="preserve"> + Ca(OH)</w:t>
            </w:r>
            <w:r w:rsidRPr="009A699C">
              <w:rPr>
                <w:rFonts w:cs="Times New Roman"/>
                <w:szCs w:val="28"/>
                <w:vertAlign w:val="subscript"/>
              </w:rPr>
              <w:t>2</w:t>
            </w:r>
            <w:r w:rsidRPr="009A699C">
              <w:rPr>
                <w:rFonts w:cs="Times New Roman"/>
                <w:szCs w:val="28"/>
              </w:rPr>
              <w:t xml:space="preserve"> → CaCO</w:t>
            </w:r>
            <w:r w:rsidRPr="009A699C">
              <w:rPr>
                <w:rFonts w:cs="Times New Roman"/>
                <w:szCs w:val="28"/>
                <w:vertAlign w:val="subscript"/>
              </w:rPr>
              <w:t>3</w:t>
            </w:r>
            <w:r w:rsidRPr="009A699C">
              <w:rPr>
                <w:rFonts w:cs="Times New Roman"/>
                <w:szCs w:val="28"/>
              </w:rPr>
              <w:t xml:space="preserve"> + H</w:t>
            </w:r>
            <w:r w:rsidRPr="009A699C">
              <w:rPr>
                <w:rFonts w:cs="Times New Roman"/>
                <w:szCs w:val="28"/>
                <w:vertAlign w:val="subscript"/>
              </w:rPr>
              <w:t>2</w:t>
            </w:r>
            <w:r w:rsidRPr="009A699C">
              <w:rPr>
                <w:rFonts w:cs="Times New Roman"/>
                <w:szCs w:val="28"/>
              </w:rPr>
              <w:t>O</w:t>
            </w:r>
          </w:p>
        </w:tc>
      </w:tr>
    </w:tbl>
    <w:p w:rsidR="008C6AE8" w:rsidRPr="009A699C" w:rsidRDefault="008C6AE8" w:rsidP="009A699C">
      <w:pPr>
        <w:spacing w:after="0" w:line="240" w:lineRule="auto"/>
        <w:rPr>
          <w:rFonts w:eastAsia="Times New Roman" w:cs="Times New Roman"/>
          <w:b/>
          <w:bCs/>
          <w:noProof/>
          <w:color w:val="000000"/>
          <w:szCs w:val="28"/>
          <w:shd w:val="clear" w:color="auto" w:fill="FFFFFF"/>
          <w:lang w:val="vi-VN"/>
        </w:rPr>
      </w:pPr>
      <w:r w:rsidRPr="009A699C">
        <w:rPr>
          <w:rFonts w:eastAsia="Times New Roman" w:cs="Times New Roman"/>
          <w:b/>
          <w:bCs/>
          <w:noProof/>
          <w:color w:val="000000"/>
          <w:szCs w:val="28"/>
          <w:shd w:val="clear" w:color="auto" w:fill="FFFFFF"/>
          <w:lang w:val="vi-VN"/>
        </w:rPr>
        <w:lastRenderedPageBreak/>
        <w:t xml:space="preserve">III. Hoạt động 3: Luyện tập </w:t>
      </w:r>
    </w:p>
    <w:p w:rsidR="00AC4F78" w:rsidRPr="009A699C" w:rsidRDefault="0006259A" w:rsidP="009A699C">
      <w:pPr>
        <w:spacing w:after="0" w:line="240" w:lineRule="auto"/>
        <w:jc w:val="both"/>
        <w:rPr>
          <w:rFonts w:cs="Times New Roman"/>
          <w:szCs w:val="28"/>
        </w:rPr>
      </w:pPr>
      <w:r w:rsidRPr="009A699C">
        <w:rPr>
          <w:rFonts w:eastAsia="Times New Roman" w:cs="Times New Roman"/>
          <w:b/>
          <w:i/>
          <w:szCs w:val="28"/>
        </w:rPr>
        <w:t>1.Mục tiêu:</w:t>
      </w:r>
      <w:r w:rsidRPr="009A699C">
        <w:rPr>
          <w:rFonts w:eastAsia="Times New Roman" w:cs="Times New Roman"/>
          <w:b/>
          <w:szCs w:val="28"/>
        </w:rPr>
        <w:t xml:space="preserve"> </w:t>
      </w:r>
      <w:r w:rsidRPr="009A699C">
        <w:rPr>
          <w:rFonts w:eastAsia="Times New Roman" w:cs="Times New Roman"/>
          <w:szCs w:val="28"/>
        </w:rPr>
        <w:t>Củng cố, khắc sâu nội dụng toàn bộ bài học.</w:t>
      </w:r>
    </w:p>
    <w:p w:rsidR="00AC4F78" w:rsidRPr="009A699C" w:rsidRDefault="00B164BE" w:rsidP="009A699C">
      <w:pPr>
        <w:spacing w:after="0" w:line="240" w:lineRule="auto"/>
        <w:jc w:val="both"/>
        <w:rPr>
          <w:rFonts w:cs="Times New Roman"/>
          <w:szCs w:val="28"/>
        </w:rPr>
      </w:pPr>
      <w:r w:rsidRPr="009A699C">
        <w:rPr>
          <w:rFonts w:eastAsia="Times New Roman" w:cs="Times New Roman"/>
          <w:b/>
          <w:i/>
          <w:szCs w:val="28"/>
        </w:rPr>
        <w:t>2.</w:t>
      </w:r>
      <w:r w:rsidR="0006259A" w:rsidRPr="009A699C">
        <w:rPr>
          <w:rFonts w:eastAsia="Times New Roman" w:cs="Times New Roman"/>
          <w:b/>
          <w:i/>
          <w:szCs w:val="28"/>
        </w:rPr>
        <w:t>Nội dung:</w:t>
      </w:r>
      <w:r w:rsidR="0006259A" w:rsidRPr="009A699C">
        <w:rPr>
          <w:rFonts w:eastAsia="Times New Roman" w:cs="Times New Roman"/>
          <w:b/>
          <w:szCs w:val="28"/>
        </w:rPr>
        <w:t xml:space="preserve"> </w:t>
      </w:r>
      <w:r w:rsidR="0006259A" w:rsidRPr="009A699C">
        <w:rPr>
          <w:rFonts w:eastAsia="Times New Roman" w:cs="Times New Roman"/>
          <w:szCs w:val="28"/>
        </w:rPr>
        <w:t>GV cho học sinh làm việc cá nhân và trả lời một số câu hỏi trắc nghiệm</w:t>
      </w:r>
      <w:r w:rsidR="0006259A" w:rsidRPr="009A699C">
        <w:rPr>
          <w:rFonts w:eastAsia="Times New Roman" w:cs="Times New Roman"/>
          <w:szCs w:val="28"/>
          <w:lang w:val="vi-VN"/>
        </w:rPr>
        <w:t xml:space="preserve"> dưới hình thức cho chơi rung chuông vàng.</w:t>
      </w:r>
    </w:p>
    <w:p w:rsidR="00AC4F78" w:rsidRPr="009A699C" w:rsidRDefault="008C6AE8" w:rsidP="009A699C">
      <w:pPr>
        <w:spacing w:after="0" w:line="240" w:lineRule="auto"/>
        <w:jc w:val="both"/>
        <w:rPr>
          <w:rFonts w:cs="Times New Roman"/>
          <w:szCs w:val="28"/>
        </w:rPr>
      </w:pPr>
      <w:r w:rsidRPr="009A699C">
        <w:rPr>
          <w:rFonts w:eastAsia="Times New Roman" w:cs="Times New Roman"/>
          <w:b/>
          <w:i/>
          <w:szCs w:val="28"/>
        </w:rPr>
        <w:t>3.</w:t>
      </w:r>
      <w:r w:rsidR="0006259A" w:rsidRPr="009A699C">
        <w:rPr>
          <w:rFonts w:eastAsia="Times New Roman" w:cs="Times New Roman"/>
          <w:b/>
          <w:i/>
          <w:szCs w:val="28"/>
        </w:rPr>
        <w:t>Sản phẩm:</w:t>
      </w:r>
      <w:r w:rsidR="0006259A" w:rsidRPr="009A699C">
        <w:rPr>
          <w:rFonts w:eastAsia="Times New Roman" w:cs="Times New Roman"/>
          <w:b/>
          <w:szCs w:val="28"/>
        </w:rPr>
        <w:t xml:space="preserve"> </w:t>
      </w:r>
      <w:r w:rsidR="0006259A" w:rsidRPr="009A699C">
        <w:rPr>
          <w:rFonts w:eastAsia="Times New Roman" w:cs="Times New Roman"/>
          <w:szCs w:val="28"/>
        </w:rPr>
        <w:t>Sản phẩm đáp án câu trả lời.</w:t>
      </w:r>
    </w:p>
    <w:p w:rsidR="00AC4F78" w:rsidRPr="009A699C" w:rsidRDefault="008C6AE8" w:rsidP="009A699C">
      <w:pPr>
        <w:pStyle w:val="Heading4"/>
        <w:spacing w:line="240" w:lineRule="auto"/>
        <w:rPr>
          <w:i/>
          <w:color w:val="auto"/>
        </w:rPr>
      </w:pPr>
      <w:r w:rsidRPr="009A699C">
        <w:rPr>
          <w:i/>
          <w:color w:val="auto"/>
        </w:rPr>
        <w:t>4.</w:t>
      </w:r>
      <w:r w:rsidR="0006259A" w:rsidRPr="009A699C">
        <w:rPr>
          <w:i/>
          <w:color w:val="auto"/>
        </w:rPr>
        <w:t>Tổ chức thực hiện</w:t>
      </w:r>
    </w:p>
    <w:tbl>
      <w:tblPr>
        <w:tblStyle w:val="TableGrid0"/>
        <w:tblW w:w="10083" w:type="dxa"/>
        <w:jc w:val="center"/>
        <w:tblInd w:w="0" w:type="dxa"/>
        <w:tblLayout w:type="fixed"/>
        <w:tblCellMar>
          <w:top w:w="134" w:type="dxa"/>
          <w:left w:w="108" w:type="dxa"/>
          <w:right w:w="106" w:type="dxa"/>
        </w:tblCellMar>
        <w:tblLook w:val="04A0" w:firstRow="1" w:lastRow="0" w:firstColumn="1" w:lastColumn="0" w:noHBand="0" w:noVBand="1"/>
      </w:tblPr>
      <w:tblGrid>
        <w:gridCol w:w="6878"/>
        <w:gridCol w:w="3205"/>
      </w:tblGrid>
      <w:tr w:rsidR="0006259A" w:rsidRPr="009A699C" w:rsidTr="0044660D">
        <w:trPr>
          <w:trHeight w:val="476"/>
          <w:jc w:val="center"/>
        </w:trPr>
        <w:tc>
          <w:tcPr>
            <w:tcW w:w="68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AC4F78" w:rsidRPr="009A699C" w:rsidRDefault="0006259A" w:rsidP="009A699C">
            <w:pPr>
              <w:spacing w:after="0" w:line="240" w:lineRule="auto"/>
              <w:ind w:left="2"/>
              <w:jc w:val="center"/>
              <w:rPr>
                <w:rFonts w:cs="Times New Roman"/>
                <w:szCs w:val="28"/>
              </w:rPr>
            </w:pPr>
            <w:r w:rsidRPr="009A699C">
              <w:rPr>
                <w:rFonts w:eastAsia="Times New Roman" w:cs="Times New Roman"/>
                <w:b/>
                <w:szCs w:val="28"/>
              </w:rPr>
              <w:t>Hoạt động của GV</w:t>
            </w:r>
            <w:r w:rsidR="0044660D" w:rsidRPr="009A699C">
              <w:rPr>
                <w:rFonts w:eastAsia="Times New Roman" w:cs="Times New Roman"/>
                <w:b/>
                <w:szCs w:val="28"/>
              </w:rPr>
              <w:t xml:space="preserve"> &amp; HS</w:t>
            </w:r>
          </w:p>
        </w:tc>
        <w:tc>
          <w:tcPr>
            <w:tcW w:w="3205" w:type="dxa"/>
            <w:tcBorders>
              <w:top w:val="single" w:sz="4" w:space="0" w:color="000000"/>
              <w:left w:val="single" w:sz="4" w:space="0" w:color="000000"/>
              <w:bottom w:val="single" w:sz="4" w:space="0" w:color="000000"/>
              <w:right w:val="single" w:sz="4" w:space="0" w:color="000000"/>
            </w:tcBorders>
            <w:shd w:val="clear" w:color="auto" w:fill="auto"/>
            <w:vAlign w:val="center"/>
          </w:tcPr>
          <w:p w:rsidR="00AC4F78" w:rsidRPr="009A699C" w:rsidRDefault="0044660D" w:rsidP="009A699C">
            <w:pPr>
              <w:spacing w:after="0" w:line="240" w:lineRule="auto"/>
              <w:ind w:right="1"/>
              <w:jc w:val="center"/>
              <w:rPr>
                <w:rFonts w:cs="Times New Roman"/>
                <w:szCs w:val="28"/>
              </w:rPr>
            </w:pPr>
            <w:r w:rsidRPr="009A699C">
              <w:rPr>
                <w:rFonts w:eastAsia="Times New Roman" w:cs="Times New Roman"/>
                <w:b/>
                <w:szCs w:val="28"/>
              </w:rPr>
              <w:t>Nội dung</w:t>
            </w:r>
          </w:p>
        </w:tc>
      </w:tr>
      <w:tr w:rsidR="0006259A" w:rsidRPr="009A699C">
        <w:trPr>
          <w:trHeight w:val="572"/>
          <w:jc w:val="center"/>
        </w:trPr>
        <w:tc>
          <w:tcPr>
            <w:tcW w:w="6878" w:type="dxa"/>
            <w:tcBorders>
              <w:top w:val="single" w:sz="4" w:space="0" w:color="000000"/>
              <w:left w:val="single" w:sz="4" w:space="0" w:color="000000"/>
              <w:bottom w:val="single" w:sz="4" w:space="0" w:color="000000"/>
              <w:right w:val="single" w:sz="4" w:space="0" w:color="000000"/>
            </w:tcBorders>
            <w:vAlign w:val="center"/>
          </w:tcPr>
          <w:p w:rsidR="00635479" w:rsidRPr="009A699C" w:rsidRDefault="00635479" w:rsidP="009A699C">
            <w:pPr>
              <w:spacing w:after="0" w:line="240" w:lineRule="auto"/>
              <w:jc w:val="both"/>
              <w:rPr>
                <w:rFonts w:eastAsia="Times New Roman" w:cs="Times New Roman"/>
                <w:szCs w:val="28"/>
              </w:rPr>
            </w:pPr>
            <w:r w:rsidRPr="009A699C">
              <w:rPr>
                <w:rFonts w:eastAsia="Calibri" w:cs="Times New Roman"/>
                <w:b/>
                <w:bCs/>
                <w:i/>
                <w:iCs/>
                <w:noProof/>
                <w:color w:val="000000"/>
                <w:szCs w:val="28"/>
                <w:lang w:val="vi-VN"/>
              </w:rPr>
              <w:t>* GV chuyển giao nhiệm vụ học tập</w:t>
            </w:r>
            <w:r w:rsidRPr="009A699C">
              <w:rPr>
                <w:rFonts w:eastAsia="Times New Roman" w:cs="Times New Roman"/>
                <w:szCs w:val="28"/>
              </w:rPr>
              <w:t xml:space="preserve"> </w:t>
            </w:r>
          </w:p>
          <w:p w:rsidR="00AC4F78" w:rsidRPr="009A699C" w:rsidRDefault="0006259A" w:rsidP="009A699C">
            <w:pPr>
              <w:spacing w:after="0" w:line="240" w:lineRule="auto"/>
              <w:jc w:val="both"/>
              <w:rPr>
                <w:rFonts w:eastAsia="Times New Roman" w:cs="Times New Roman"/>
                <w:szCs w:val="28"/>
              </w:rPr>
            </w:pPr>
            <w:r w:rsidRPr="009A699C">
              <w:rPr>
                <w:rFonts w:eastAsia="Times New Roman" w:cs="Times New Roman"/>
                <w:szCs w:val="28"/>
              </w:rPr>
              <w:t>- GV trình chiếu câu hỏi, học sinh sử dụng bảng A, B, C, D để trả lời</w:t>
            </w:r>
          </w:p>
          <w:p w:rsidR="00AC4F78" w:rsidRPr="009A699C" w:rsidRDefault="0006259A" w:rsidP="009A699C">
            <w:pPr>
              <w:spacing w:after="0" w:line="240" w:lineRule="auto"/>
              <w:jc w:val="both"/>
              <w:rPr>
                <w:rFonts w:eastAsia="Times New Roman" w:cs="Times New Roman"/>
                <w:szCs w:val="28"/>
                <w:lang w:val="vi-VN"/>
              </w:rPr>
            </w:pPr>
            <w:r w:rsidRPr="009A699C">
              <w:rPr>
                <w:rFonts w:eastAsia="Times New Roman" w:cs="Times New Roman"/>
                <w:szCs w:val="28"/>
                <w:lang w:val="vi-VN"/>
              </w:rPr>
              <w:t>- Luật chơi:</w:t>
            </w:r>
          </w:p>
          <w:p w:rsidR="00AC4F78" w:rsidRPr="009A699C" w:rsidRDefault="0006259A" w:rsidP="009A699C">
            <w:pPr>
              <w:spacing w:after="0" w:line="240" w:lineRule="auto"/>
              <w:jc w:val="both"/>
              <w:rPr>
                <w:rFonts w:eastAsia="Times New Roman" w:cs="Times New Roman"/>
                <w:szCs w:val="28"/>
                <w:lang w:val="vi-VN"/>
              </w:rPr>
            </w:pPr>
            <w:r w:rsidRPr="009A699C">
              <w:rPr>
                <w:rFonts w:eastAsia="Times New Roman" w:cs="Times New Roman"/>
                <w:szCs w:val="28"/>
                <w:lang w:val="vi-VN"/>
              </w:rPr>
              <w:t>Có 8 câu hỏi. Mỗi câu sẽ có thời gian suy nghĩ và trả lời là 10 giây, trả lời bằng cách đưa bảng chữ cái lên sau khi hết thời gian. Thí sinh nào có tổng số điểm nhiều nhất sau 8 câu hỏi sẽ là thí sinh chiến thắng cuộc thi rung chuông vàng.</w:t>
            </w:r>
          </w:p>
          <w:p w:rsidR="00AC4F78" w:rsidRPr="009A699C" w:rsidRDefault="0006259A" w:rsidP="009A699C">
            <w:pPr>
              <w:spacing w:after="0" w:line="240" w:lineRule="auto"/>
              <w:jc w:val="both"/>
              <w:rPr>
                <w:rFonts w:cs="Times New Roman"/>
                <w:b/>
                <w:bCs/>
                <w:szCs w:val="28"/>
                <w:lang w:val="vi-VN"/>
              </w:rPr>
            </w:pPr>
            <w:r w:rsidRPr="009A699C">
              <w:rPr>
                <w:rFonts w:cs="Times New Roman"/>
                <w:b/>
                <w:bCs/>
                <w:szCs w:val="28"/>
                <w:lang w:val="vi-VN"/>
              </w:rPr>
              <w:t>Câu 1: Vôi sống là tên gọi của hợp chất có công thức nào sau đây?</w:t>
            </w:r>
          </w:p>
          <w:p w:rsidR="00671100" w:rsidRPr="009A699C" w:rsidRDefault="0006259A" w:rsidP="009A699C">
            <w:pPr>
              <w:numPr>
                <w:ilvl w:val="0"/>
                <w:numId w:val="7"/>
              </w:numPr>
              <w:spacing w:after="0" w:line="240" w:lineRule="auto"/>
              <w:jc w:val="both"/>
              <w:rPr>
                <w:rFonts w:eastAsia="Times New Roman" w:cs="Times New Roman"/>
                <w:b/>
                <w:szCs w:val="28"/>
              </w:rPr>
            </w:pPr>
            <w:r w:rsidRPr="009A699C">
              <w:rPr>
                <w:rFonts w:cs="Times New Roman"/>
                <w:szCs w:val="28"/>
              </w:rPr>
              <w:t>BaO</w:t>
            </w:r>
            <w:r w:rsidRPr="009A699C">
              <w:rPr>
                <w:rFonts w:cs="Times New Roman"/>
                <w:szCs w:val="28"/>
                <w:lang w:val="vi-VN"/>
              </w:rPr>
              <w:t xml:space="preserve">               B. CaO       </w:t>
            </w:r>
            <w:r w:rsidRPr="009A699C">
              <w:rPr>
                <w:rFonts w:cs="Times New Roman"/>
                <w:szCs w:val="28"/>
                <w:lang w:val="vi-VN"/>
              </w:rPr>
              <w:tab/>
              <w:t xml:space="preserve">C. </w:t>
            </w:r>
            <w:r w:rsidRPr="009A699C">
              <w:rPr>
                <w:rFonts w:cs="Times New Roman"/>
                <w:szCs w:val="28"/>
              </w:rPr>
              <w:t>BaCO</w:t>
            </w:r>
            <w:r w:rsidRPr="009A699C">
              <w:rPr>
                <w:rFonts w:cs="Times New Roman"/>
                <w:szCs w:val="28"/>
                <w:vertAlign w:val="subscript"/>
              </w:rPr>
              <w:t>3</w:t>
            </w:r>
            <w:r w:rsidRPr="009A699C">
              <w:rPr>
                <w:rFonts w:cs="Times New Roman"/>
                <w:szCs w:val="28"/>
                <w:vertAlign w:val="subscript"/>
                <w:lang w:val="vi-VN"/>
              </w:rPr>
              <w:t xml:space="preserve">                  </w:t>
            </w:r>
            <w:r w:rsidRPr="009A699C">
              <w:rPr>
                <w:rFonts w:cs="Times New Roman"/>
                <w:szCs w:val="28"/>
                <w:lang w:val="vi-VN"/>
              </w:rPr>
              <w:t>D. C</w:t>
            </w:r>
            <w:r w:rsidRPr="009A699C">
              <w:rPr>
                <w:rFonts w:cs="Times New Roman"/>
                <w:szCs w:val="28"/>
              </w:rPr>
              <w:t>aCO</w:t>
            </w:r>
            <w:r w:rsidRPr="009A699C">
              <w:rPr>
                <w:rFonts w:cs="Times New Roman"/>
                <w:szCs w:val="28"/>
                <w:vertAlign w:val="subscript"/>
              </w:rPr>
              <w:t>3</w:t>
            </w:r>
          </w:p>
          <w:p w:rsidR="00AC4F78" w:rsidRPr="009A699C" w:rsidRDefault="0006259A" w:rsidP="009A699C">
            <w:pPr>
              <w:spacing w:after="0" w:line="240" w:lineRule="auto"/>
              <w:jc w:val="both"/>
              <w:rPr>
                <w:rFonts w:eastAsia="Times New Roman" w:cs="Times New Roman"/>
                <w:b/>
                <w:szCs w:val="28"/>
              </w:rPr>
            </w:pPr>
            <w:r w:rsidRPr="009A699C">
              <w:rPr>
                <w:rFonts w:cs="Times New Roman"/>
                <w:b/>
                <w:bCs/>
                <w:szCs w:val="28"/>
              </w:rPr>
              <w:t xml:space="preserve">Câu </w:t>
            </w:r>
            <w:r w:rsidRPr="009A699C">
              <w:rPr>
                <w:rFonts w:cs="Times New Roman"/>
                <w:b/>
                <w:bCs/>
                <w:szCs w:val="28"/>
                <w:lang w:val="vi-VN"/>
              </w:rPr>
              <w:t>2</w:t>
            </w:r>
            <w:r w:rsidRPr="009A699C">
              <w:rPr>
                <w:rFonts w:cs="Times New Roman"/>
                <w:b/>
                <w:bCs/>
                <w:szCs w:val="28"/>
              </w:rPr>
              <w:t>:</w:t>
            </w:r>
            <w:r w:rsidRPr="009A699C">
              <w:rPr>
                <w:rFonts w:cs="Times New Roman"/>
                <w:b/>
                <w:bCs/>
                <w:szCs w:val="28"/>
                <w:lang w:val="vi-VN"/>
              </w:rPr>
              <w:t xml:space="preserve"> Công thức hóa học của iron (III) oxide là</w:t>
            </w:r>
          </w:p>
          <w:p w:rsidR="00AC4F78" w:rsidRPr="009A699C" w:rsidRDefault="0006259A" w:rsidP="009A699C">
            <w:pPr>
              <w:spacing w:after="0" w:line="240" w:lineRule="auto"/>
              <w:jc w:val="both"/>
              <w:rPr>
                <w:rFonts w:eastAsia="Times New Roman" w:cs="Times New Roman"/>
                <w:b/>
                <w:szCs w:val="28"/>
              </w:rPr>
            </w:pPr>
            <w:r w:rsidRPr="009A699C">
              <w:rPr>
                <w:rFonts w:cs="Times New Roman"/>
                <w:szCs w:val="28"/>
                <w:lang w:val="vi-VN"/>
              </w:rPr>
              <w:t>A.Fe</w:t>
            </w:r>
            <w:r w:rsidRPr="009A699C">
              <w:rPr>
                <w:rFonts w:cs="Times New Roman"/>
                <w:szCs w:val="28"/>
                <w:vertAlign w:val="subscript"/>
                <w:lang w:val="vi-VN"/>
              </w:rPr>
              <w:t>2</w:t>
            </w:r>
            <w:r w:rsidRPr="009A699C">
              <w:rPr>
                <w:rFonts w:cs="Times New Roman"/>
                <w:szCs w:val="28"/>
                <w:lang w:val="vi-VN"/>
              </w:rPr>
              <w:t>O</w:t>
            </w:r>
            <w:r w:rsidRPr="009A699C">
              <w:rPr>
                <w:rFonts w:cs="Times New Roman"/>
                <w:szCs w:val="28"/>
                <w:vertAlign w:val="subscript"/>
                <w:lang w:val="vi-VN"/>
              </w:rPr>
              <w:t>3</w:t>
            </w:r>
            <w:r w:rsidRPr="009A699C">
              <w:rPr>
                <w:rFonts w:cs="Times New Roman"/>
                <w:szCs w:val="28"/>
                <w:lang w:val="vi-VN"/>
              </w:rPr>
              <w:t xml:space="preserve">              B. Fe</w:t>
            </w:r>
            <w:r w:rsidRPr="009A699C">
              <w:rPr>
                <w:rFonts w:cs="Times New Roman"/>
                <w:szCs w:val="28"/>
                <w:vertAlign w:val="subscript"/>
                <w:lang w:val="vi-VN"/>
              </w:rPr>
              <w:t>3</w:t>
            </w:r>
            <w:r w:rsidRPr="009A699C">
              <w:rPr>
                <w:rFonts w:cs="Times New Roman"/>
                <w:szCs w:val="28"/>
                <w:lang w:val="vi-VN"/>
              </w:rPr>
              <w:t>O</w:t>
            </w:r>
            <w:r w:rsidRPr="009A699C">
              <w:rPr>
                <w:rFonts w:cs="Times New Roman"/>
                <w:szCs w:val="28"/>
                <w:vertAlign w:val="subscript"/>
                <w:lang w:val="vi-VN"/>
              </w:rPr>
              <w:t>4</w:t>
            </w:r>
            <w:r w:rsidRPr="009A699C">
              <w:rPr>
                <w:rFonts w:cs="Times New Roman"/>
                <w:szCs w:val="28"/>
                <w:lang w:val="vi-VN"/>
              </w:rPr>
              <w:t xml:space="preserve">       </w:t>
            </w:r>
            <w:r w:rsidRPr="009A699C">
              <w:rPr>
                <w:rFonts w:cs="Times New Roman"/>
                <w:szCs w:val="28"/>
                <w:lang w:val="vi-VN"/>
              </w:rPr>
              <w:tab/>
              <w:t xml:space="preserve">C. FeO </w:t>
            </w:r>
            <w:r w:rsidRPr="009A699C">
              <w:rPr>
                <w:rFonts w:cs="Times New Roman"/>
                <w:szCs w:val="28"/>
                <w:vertAlign w:val="subscript"/>
                <w:lang w:val="vi-VN"/>
              </w:rPr>
              <w:t xml:space="preserve">             </w:t>
            </w:r>
            <w:r w:rsidRPr="009A699C">
              <w:rPr>
                <w:rFonts w:cs="Times New Roman"/>
                <w:szCs w:val="28"/>
                <w:lang w:val="vi-VN"/>
              </w:rPr>
              <w:t>D. Fe</w:t>
            </w:r>
            <w:r w:rsidRPr="009A699C">
              <w:rPr>
                <w:rFonts w:cs="Times New Roman"/>
                <w:szCs w:val="28"/>
                <w:vertAlign w:val="subscript"/>
                <w:lang w:val="vi-VN"/>
              </w:rPr>
              <w:t>3</w:t>
            </w:r>
            <w:r w:rsidRPr="009A699C">
              <w:rPr>
                <w:rFonts w:cs="Times New Roman"/>
                <w:szCs w:val="28"/>
                <w:lang w:val="vi-VN"/>
              </w:rPr>
              <w:t>O</w:t>
            </w:r>
            <w:r w:rsidRPr="009A699C">
              <w:rPr>
                <w:rFonts w:cs="Times New Roman"/>
                <w:szCs w:val="28"/>
                <w:vertAlign w:val="subscript"/>
                <w:lang w:val="vi-VN"/>
              </w:rPr>
              <w:t>2</w:t>
            </w:r>
            <w:r w:rsidRPr="009A699C">
              <w:rPr>
                <w:rFonts w:cs="Times New Roman"/>
                <w:szCs w:val="28"/>
                <w:lang w:val="vi-VN"/>
              </w:rPr>
              <w:t xml:space="preserve"> </w:t>
            </w:r>
            <w:r w:rsidRPr="009A699C">
              <w:rPr>
                <w:rFonts w:cs="Times New Roman"/>
                <w:szCs w:val="28"/>
                <w:lang w:val="vi-VN"/>
              </w:rPr>
              <w:tab/>
            </w:r>
          </w:p>
          <w:p w:rsidR="00AC4F78" w:rsidRPr="009A699C" w:rsidRDefault="0006259A" w:rsidP="009A699C">
            <w:pPr>
              <w:spacing w:after="0" w:line="240" w:lineRule="auto"/>
              <w:jc w:val="both"/>
              <w:rPr>
                <w:rFonts w:eastAsia="Times New Roman" w:cs="Times New Roman"/>
                <w:b/>
                <w:szCs w:val="28"/>
                <w:lang w:val="vi-VN"/>
              </w:rPr>
            </w:pPr>
            <w:r w:rsidRPr="009A699C">
              <w:rPr>
                <w:rFonts w:cs="Times New Roman"/>
                <w:b/>
                <w:bCs/>
                <w:szCs w:val="28"/>
              </w:rPr>
              <w:t xml:space="preserve">Câu </w:t>
            </w:r>
            <w:r w:rsidRPr="009A699C">
              <w:rPr>
                <w:rFonts w:cs="Times New Roman"/>
                <w:b/>
                <w:bCs/>
                <w:szCs w:val="28"/>
                <w:lang w:val="vi-VN"/>
              </w:rPr>
              <w:t>3</w:t>
            </w:r>
            <w:r w:rsidRPr="009A699C">
              <w:rPr>
                <w:rFonts w:cs="Times New Roman"/>
                <w:b/>
                <w:bCs/>
                <w:szCs w:val="28"/>
              </w:rPr>
              <w:t>:</w:t>
            </w:r>
            <w:r w:rsidRPr="009A699C">
              <w:rPr>
                <w:rFonts w:cs="Times New Roman"/>
                <w:b/>
                <w:bCs/>
                <w:szCs w:val="28"/>
                <w:lang w:val="vi-VN"/>
              </w:rPr>
              <w:t xml:space="preserve"> </w:t>
            </w:r>
            <w:r w:rsidRPr="009A699C">
              <w:rPr>
                <w:rFonts w:eastAsia="Times New Roman" w:cs="Times New Roman"/>
                <w:b/>
                <w:szCs w:val="28"/>
                <w:lang w:val="vi-VN"/>
              </w:rPr>
              <w:t>Công thức SO</w:t>
            </w:r>
            <w:r w:rsidRPr="009A699C">
              <w:rPr>
                <w:rFonts w:eastAsia="Times New Roman" w:cs="Times New Roman"/>
                <w:b/>
                <w:szCs w:val="28"/>
                <w:vertAlign w:val="subscript"/>
                <w:lang w:val="vi-VN"/>
              </w:rPr>
              <w:t>2</w:t>
            </w:r>
            <w:r w:rsidRPr="009A699C">
              <w:rPr>
                <w:rFonts w:eastAsia="Times New Roman" w:cs="Times New Roman"/>
                <w:b/>
                <w:szCs w:val="28"/>
                <w:lang w:val="vi-VN"/>
              </w:rPr>
              <w:t xml:space="preserve"> còn có tên gọi nào sau đây?</w:t>
            </w:r>
          </w:p>
          <w:p w:rsidR="00AC4F78" w:rsidRPr="009A699C" w:rsidRDefault="0006259A" w:rsidP="009A699C">
            <w:pPr>
              <w:numPr>
                <w:ilvl w:val="0"/>
                <w:numId w:val="8"/>
              </w:numPr>
              <w:spacing w:after="0" w:line="240" w:lineRule="auto"/>
              <w:jc w:val="both"/>
              <w:rPr>
                <w:rFonts w:cs="Times New Roman"/>
                <w:szCs w:val="28"/>
                <w:lang w:val="vi-VN"/>
              </w:rPr>
            </w:pPr>
            <w:r w:rsidRPr="009A699C">
              <w:rPr>
                <w:rFonts w:cs="Times New Roman"/>
                <w:szCs w:val="28"/>
                <w:lang w:val="vi-VN"/>
              </w:rPr>
              <w:t xml:space="preserve">Khí sunfate                             B. Khí carbonic      </w:t>
            </w:r>
            <w:r w:rsidRPr="009A699C">
              <w:rPr>
                <w:rFonts w:cs="Times New Roman"/>
                <w:szCs w:val="28"/>
                <w:lang w:val="vi-VN"/>
              </w:rPr>
              <w:tab/>
            </w:r>
          </w:p>
          <w:p w:rsidR="00AC4F78" w:rsidRPr="009A699C" w:rsidRDefault="0006259A" w:rsidP="009A699C">
            <w:pPr>
              <w:spacing w:after="0" w:line="240" w:lineRule="auto"/>
              <w:jc w:val="both"/>
              <w:rPr>
                <w:rFonts w:eastAsia="Times New Roman" w:cs="Times New Roman"/>
                <w:b/>
                <w:szCs w:val="28"/>
              </w:rPr>
            </w:pPr>
            <w:r w:rsidRPr="009A699C">
              <w:rPr>
                <w:rFonts w:cs="Times New Roman"/>
                <w:szCs w:val="28"/>
                <w:lang w:val="vi-VN"/>
              </w:rPr>
              <w:t xml:space="preserve">C. Khí sulfur trioxide                  D. Khí sulfur dioxide </w:t>
            </w:r>
            <w:r w:rsidRPr="009A699C">
              <w:rPr>
                <w:rFonts w:cs="Times New Roman"/>
                <w:szCs w:val="28"/>
                <w:lang w:val="vi-VN"/>
              </w:rPr>
              <w:tab/>
            </w:r>
          </w:p>
          <w:p w:rsidR="00AC4F78" w:rsidRPr="009A699C" w:rsidRDefault="0006259A" w:rsidP="009A699C">
            <w:pPr>
              <w:spacing w:after="0" w:line="240" w:lineRule="auto"/>
              <w:jc w:val="both"/>
              <w:rPr>
                <w:rFonts w:cs="Times New Roman"/>
                <w:b/>
                <w:bCs/>
                <w:szCs w:val="28"/>
                <w:lang w:val="vi-VN"/>
              </w:rPr>
            </w:pPr>
            <w:r w:rsidRPr="009A699C">
              <w:rPr>
                <w:rFonts w:cs="Times New Roman"/>
                <w:b/>
                <w:bCs/>
                <w:szCs w:val="28"/>
              </w:rPr>
              <w:t xml:space="preserve">Câu </w:t>
            </w:r>
            <w:r w:rsidRPr="009A699C">
              <w:rPr>
                <w:rFonts w:cs="Times New Roman"/>
                <w:b/>
                <w:bCs/>
                <w:szCs w:val="28"/>
                <w:lang w:val="vi-VN"/>
              </w:rPr>
              <w:t>4</w:t>
            </w:r>
            <w:r w:rsidRPr="009A699C">
              <w:rPr>
                <w:rFonts w:cs="Times New Roman"/>
                <w:b/>
                <w:bCs/>
                <w:szCs w:val="28"/>
              </w:rPr>
              <w:t>:</w:t>
            </w:r>
            <w:r w:rsidRPr="009A699C">
              <w:rPr>
                <w:rFonts w:cs="Times New Roman"/>
                <w:b/>
                <w:bCs/>
                <w:szCs w:val="28"/>
                <w:lang w:val="vi-VN"/>
              </w:rPr>
              <w:t xml:space="preserve"> Chất khí nào sau đây là nguyên nhân gây ra hiệu ứng nhà kính?</w:t>
            </w:r>
          </w:p>
          <w:p w:rsidR="00AC4F78" w:rsidRPr="009A699C" w:rsidRDefault="0006259A" w:rsidP="009A699C">
            <w:pPr>
              <w:spacing w:after="0" w:line="240" w:lineRule="auto"/>
              <w:jc w:val="both"/>
              <w:rPr>
                <w:rFonts w:eastAsia="Times New Roman" w:cs="Times New Roman"/>
                <w:b/>
                <w:szCs w:val="28"/>
                <w:lang w:val="vi-VN"/>
              </w:rPr>
            </w:pPr>
            <w:r w:rsidRPr="009A699C">
              <w:rPr>
                <w:rFonts w:cs="Times New Roman"/>
                <w:szCs w:val="28"/>
                <w:lang w:val="vi-VN"/>
              </w:rPr>
              <w:t>A.O</w:t>
            </w:r>
            <w:r w:rsidRPr="009A699C">
              <w:rPr>
                <w:rFonts w:cs="Times New Roman"/>
                <w:szCs w:val="28"/>
                <w:vertAlign w:val="subscript"/>
                <w:lang w:val="vi-VN"/>
              </w:rPr>
              <w:t>2</w:t>
            </w:r>
            <w:r w:rsidRPr="009A699C">
              <w:rPr>
                <w:rFonts w:cs="Times New Roman"/>
                <w:szCs w:val="28"/>
                <w:lang w:val="vi-VN"/>
              </w:rPr>
              <w:t xml:space="preserve">             B. CO</w:t>
            </w:r>
            <w:r w:rsidRPr="009A699C">
              <w:rPr>
                <w:rFonts w:cs="Times New Roman"/>
                <w:szCs w:val="28"/>
                <w:vertAlign w:val="subscript"/>
                <w:lang w:val="vi-VN"/>
              </w:rPr>
              <w:t xml:space="preserve">2 </w:t>
            </w:r>
            <w:r w:rsidRPr="009A699C">
              <w:rPr>
                <w:rFonts w:cs="Times New Roman"/>
                <w:szCs w:val="28"/>
                <w:lang w:val="vi-VN"/>
              </w:rPr>
              <w:t xml:space="preserve">     </w:t>
            </w:r>
            <w:r w:rsidRPr="009A699C">
              <w:rPr>
                <w:rFonts w:cs="Times New Roman"/>
                <w:szCs w:val="28"/>
                <w:lang w:val="vi-VN"/>
              </w:rPr>
              <w:tab/>
              <w:t>C. N</w:t>
            </w:r>
            <w:r w:rsidRPr="009A699C">
              <w:rPr>
                <w:rFonts w:cs="Times New Roman"/>
                <w:szCs w:val="28"/>
                <w:vertAlign w:val="subscript"/>
                <w:lang w:val="vi-VN"/>
              </w:rPr>
              <w:t xml:space="preserve">2                     </w:t>
            </w:r>
            <w:r w:rsidRPr="009A699C">
              <w:rPr>
                <w:rFonts w:cs="Times New Roman"/>
                <w:szCs w:val="28"/>
                <w:lang w:val="vi-VN"/>
              </w:rPr>
              <w:t>D. H</w:t>
            </w:r>
            <w:r w:rsidRPr="009A699C">
              <w:rPr>
                <w:rFonts w:cs="Times New Roman"/>
                <w:szCs w:val="28"/>
                <w:vertAlign w:val="subscript"/>
                <w:lang w:val="vi-VN"/>
              </w:rPr>
              <w:t>2</w:t>
            </w:r>
          </w:p>
          <w:p w:rsidR="00AC4F78" w:rsidRPr="009A699C" w:rsidRDefault="0006259A" w:rsidP="009A699C">
            <w:pPr>
              <w:spacing w:after="0" w:line="240" w:lineRule="auto"/>
              <w:jc w:val="both"/>
              <w:rPr>
                <w:rFonts w:cs="Times New Roman"/>
                <w:b/>
                <w:bCs/>
                <w:szCs w:val="28"/>
                <w:lang w:val="vi-VN"/>
              </w:rPr>
            </w:pPr>
            <w:r w:rsidRPr="009A699C">
              <w:rPr>
                <w:rFonts w:cs="Times New Roman"/>
                <w:b/>
                <w:bCs/>
                <w:szCs w:val="28"/>
                <w:lang w:val="vi-VN"/>
              </w:rPr>
              <w:t>Câu 5: Chất nào sau đây tác dụng với dung dịch HCl tạo thành muối và nước?</w:t>
            </w:r>
          </w:p>
          <w:p w:rsidR="00AC4F78" w:rsidRPr="009A699C" w:rsidRDefault="0006259A" w:rsidP="009A699C">
            <w:pPr>
              <w:spacing w:after="0" w:line="240" w:lineRule="auto"/>
              <w:jc w:val="both"/>
              <w:rPr>
                <w:rFonts w:eastAsia="Times New Roman" w:cs="Times New Roman"/>
                <w:b/>
                <w:szCs w:val="28"/>
              </w:rPr>
            </w:pPr>
            <w:r w:rsidRPr="009A699C">
              <w:rPr>
                <w:rFonts w:cs="Times New Roman"/>
                <w:szCs w:val="28"/>
                <w:lang w:val="vi-VN"/>
              </w:rPr>
              <w:t xml:space="preserve">A.CuO             B. </w:t>
            </w:r>
            <w:r w:rsidRPr="009A699C">
              <w:rPr>
                <w:rFonts w:cs="Times New Roman"/>
                <w:szCs w:val="28"/>
              </w:rPr>
              <w:t>CO</w:t>
            </w:r>
            <w:r w:rsidRPr="009A699C">
              <w:rPr>
                <w:rFonts w:cs="Times New Roman"/>
                <w:szCs w:val="28"/>
                <w:vertAlign w:val="subscript"/>
                <w:lang w:val="vi-VN"/>
              </w:rPr>
              <w:t xml:space="preserve">2 </w:t>
            </w:r>
            <w:r w:rsidRPr="009A699C">
              <w:rPr>
                <w:rFonts w:cs="Times New Roman"/>
                <w:szCs w:val="28"/>
                <w:lang w:val="vi-VN"/>
              </w:rPr>
              <w:t xml:space="preserve">     </w:t>
            </w:r>
            <w:r w:rsidRPr="009A699C">
              <w:rPr>
                <w:rFonts w:cs="Times New Roman"/>
                <w:szCs w:val="28"/>
                <w:lang w:val="vi-VN"/>
              </w:rPr>
              <w:tab/>
              <w:t>C. N</w:t>
            </w:r>
            <w:r w:rsidRPr="009A699C">
              <w:rPr>
                <w:rFonts w:cs="Times New Roman"/>
                <w:szCs w:val="28"/>
                <w:vertAlign w:val="subscript"/>
                <w:lang w:val="vi-VN"/>
              </w:rPr>
              <w:t xml:space="preserve">2                     </w:t>
            </w:r>
            <w:r w:rsidRPr="009A699C">
              <w:rPr>
                <w:rFonts w:cs="Times New Roman"/>
                <w:szCs w:val="28"/>
                <w:lang w:val="vi-VN"/>
              </w:rPr>
              <w:t>D. P</w:t>
            </w:r>
            <w:r w:rsidRPr="009A699C">
              <w:rPr>
                <w:rFonts w:cs="Times New Roman"/>
                <w:szCs w:val="28"/>
                <w:vertAlign w:val="subscript"/>
                <w:lang w:val="vi-VN"/>
              </w:rPr>
              <w:t>2</w:t>
            </w:r>
            <w:r w:rsidRPr="009A699C">
              <w:rPr>
                <w:rFonts w:cs="Times New Roman"/>
                <w:szCs w:val="28"/>
                <w:lang w:val="vi-VN"/>
              </w:rPr>
              <w:t>O</w:t>
            </w:r>
            <w:r w:rsidRPr="009A699C">
              <w:rPr>
                <w:rFonts w:cs="Times New Roman"/>
                <w:szCs w:val="28"/>
                <w:vertAlign w:val="subscript"/>
                <w:lang w:val="vi-VN"/>
              </w:rPr>
              <w:t>5</w:t>
            </w:r>
          </w:p>
          <w:p w:rsidR="00AC4F78" w:rsidRPr="009A699C" w:rsidRDefault="0006259A" w:rsidP="009A699C">
            <w:pPr>
              <w:spacing w:after="0" w:line="240" w:lineRule="auto"/>
              <w:jc w:val="both"/>
              <w:rPr>
                <w:rFonts w:cs="Times New Roman"/>
                <w:b/>
                <w:bCs/>
                <w:szCs w:val="28"/>
                <w:lang w:val="vi-VN"/>
              </w:rPr>
            </w:pPr>
            <w:r w:rsidRPr="009A699C">
              <w:rPr>
                <w:rFonts w:cs="Times New Roman"/>
                <w:b/>
                <w:bCs/>
                <w:szCs w:val="28"/>
              </w:rPr>
              <w:t>Câu</w:t>
            </w:r>
            <w:r w:rsidRPr="009A699C">
              <w:rPr>
                <w:rFonts w:cs="Times New Roman"/>
                <w:b/>
                <w:bCs/>
                <w:szCs w:val="28"/>
                <w:lang w:val="vi-VN"/>
              </w:rPr>
              <w:t xml:space="preserve"> 6</w:t>
            </w:r>
            <w:r w:rsidRPr="009A699C">
              <w:rPr>
                <w:rFonts w:cs="Times New Roman"/>
                <w:b/>
                <w:bCs/>
                <w:szCs w:val="28"/>
              </w:rPr>
              <w:t>:</w:t>
            </w:r>
            <w:r w:rsidRPr="009A699C">
              <w:rPr>
                <w:rFonts w:cs="Times New Roman"/>
                <w:b/>
                <w:bCs/>
                <w:szCs w:val="28"/>
                <w:lang w:val="vi-VN"/>
              </w:rPr>
              <w:t xml:space="preserve"> Dãy chất sau đây chỉ gồm oxide</w:t>
            </w:r>
          </w:p>
          <w:p w:rsidR="00AC4F78" w:rsidRPr="009A699C" w:rsidRDefault="0006259A" w:rsidP="009A699C">
            <w:pPr>
              <w:numPr>
                <w:ilvl w:val="0"/>
                <w:numId w:val="9"/>
              </w:numPr>
              <w:spacing w:after="0" w:line="240" w:lineRule="auto"/>
              <w:jc w:val="both"/>
              <w:rPr>
                <w:rFonts w:eastAsia="Times New Roman" w:cs="Times New Roman"/>
                <w:bCs/>
                <w:szCs w:val="28"/>
                <w:lang w:val="vi-VN"/>
              </w:rPr>
            </w:pPr>
            <w:r w:rsidRPr="009A699C">
              <w:rPr>
                <w:rFonts w:eastAsia="Times New Roman" w:cs="Times New Roman"/>
                <w:bCs/>
                <w:szCs w:val="28"/>
                <w:lang w:val="vi-VN"/>
              </w:rPr>
              <w:t>MgO, CaO, CuO, FeO.</w:t>
            </w:r>
          </w:p>
          <w:p w:rsidR="00AC4F78" w:rsidRPr="009A699C" w:rsidRDefault="0006259A" w:rsidP="009A699C">
            <w:pPr>
              <w:numPr>
                <w:ilvl w:val="0"/>
                <w:numId w:val="9"/>
              </w:numPr>
              <w:spacing w:after="0" w:line="240" w:lineRule="auto"/>
              <w:jc w:val="both"/>
              <w:rPr>
                <w:rFonts w:eastAsia="Times New Roman" w:cs="Times New Roman"/>
                <w:bCs/>
                <w:szCs w:val="28"/>
                <w:lang w:val="vi-VN"/>
              </w:rPr>
            </w:pPr>
            <w:r w:rsidRPr="009A699C">
              <w:rPr>
                <w:rFonts w:eastAsia="Times New Roman" w:cs="Times New Roman"/>
                <w:bCs/>
                <w:szCs w:val="28"/>
                <w:lang w:val="vi-VN"/>
              </w:rPr>
              <w:t>SO</w:t>
            </w:r>
            <w:r w:rsidRPr="009A699C">
              <w:rPr>
                <w:rFonts w:eastAsia="Times New Roman" w:cs="Times New Roman"/>
                <w:bCs/>
                <w:szCs w:val="28"/>
                <w:vertAlign w:val="subscript"/>
                <w:lang w:val="vi-VN"/>
              </w:rPr>
              <w:t>2</w:t>
            </w:r>
            <w:r w:rsidRPr="009A699C">
              <w:rPr>
                <w:rFonts w:eastAsia="Times New Roman" w:cs="Times New Roman"/>
                <w:bCs/>
                <w:szCs w:val="28"/>
                <w:lang w:val="vi-VN"/>
              </w:rPr>
              <w:t>, CO</w:t>
            </w:r>
            <w:r w:rsidRPr="009A699C">
              <w:rPr>
                <w:rFonts w:eastAsia="Times New Roman" w:cs="Times New Roman"/>
                <w:bCs/>
                <w:szCs w:val="28"/>
                <w:vertAlign w:val="subscript"/>
                <w:lang w:val="vi-VN"/>
              </w:rPr>
              <w:t>2</w:t>
            </w:r>
            <w:r w:rsidRPr="009A699C">
              <w:rPr>
                <w:rFonts w:eastAsia="Times New Roman" w:cs="Times New Roman"/>
                <w:bCs/>
                <w:szCs w:val="28"/>
                <w:lang w:val="vi-VN"/>
              </w:rPr>
              <w:t>, NaOH, CaSO</w:t>
            </w:r>
            <w:r w:rsidRPr="009A699C">
              <w:rPr>
                <w:rFonts w:eastAsia="Times New Roman" w:cs="Times New Roman"/>
                <w:bCs/>
                <w:szCs w:val="28"/>
                <w:vertAlign w:val="subscript"/>
                <w:lang w:val="vi-VN"/>
              </w:rPr>
              <w:t>4</w:t>
            </w:r>
            <w:r w:rsidRPr="009A699C">
              <w:rPr>
                <w:rFonts w:eastAsia="Times New Roman" w:cs="Times New Roman"/>
                <w:bCs/>
                <w:szCs w:val="28"/>
                <w:lang w:val="vi-VN"/>
              </w:rPr>
              <w:t>.</w:t>
            </w:r>
          </w:p>
          <w:p w:rsidR="00AC4F78" w:rsidRPr="009A699C" w:rsidRDefault="0006259A" w:rsidP="009A699C">
            <w:pPr>
              <w:numPr>
                <w:ilvl w:val="0"/>
                <w:numId w:val="9"/>
              </w:numPr>
              <w:spacing w:after="0" w:line="240" w:lineRule="auto"/>
              <w:jc w:val="both"/>
              <w:rPr>
                <w:rFonts w:eastAsia="Times New Roman" w:cs="Times New Roman"/>
                <w:bCs/>
                <w:szCs w:val="28"/>
                <w:lang w:val="vi-VN"/>
              </w:rPr>
            </w:pPr>
            <w:r w:rsidRPr="009A699C">
              <w:rPr>
                <w:rFonts w:eastAsia="Times New Roman" w:cs="Times New Roman"/>
                <w:bCs/>
                <w:szCs w:val="28"/>
                <w:lang w:val="vi-VN"/>
              </w:rPr>
              <w:t>CaO, Ba(OH)</w:t>
            </w:r>
            <w:r w:rsidRPr="009A699C">
              <w:rPr>
                <w:rFonts w:eastAsia="Times New Roman" w:cs="Times New Roman"/>
                <w:bCs/>
                <w:szCs w:val="28"/>
                <w:vertAlign w:val="subscript"/>
                <w:lang w:val="vi-VN"/>
              </w:rPr>
              <w:t>2</w:t>
            </w:r>
            <w:r w:rsidRPr="009A699C">
              <w:rPr>
                <w:rFonts w:eastAsia="Times New Roman" w:cs="Times New Roman"/>
                <w:bCs/>
                <w:szCs w:val="28"/>
                <w:lang w:val="vi-VN"/>
              </w:rPr>
              <w:t>, MgSO</w:t>
            </w:r>
            <w:r w:rsidRPr="009A699C">
              <w:rPr>
                <w:rFonts w:eastAsia="Times New Roman" w:cs="Times New Roman"/>
                <w:bCs/>
                <w:szCs w:val="28"/>
                <w:vertAlign w:val="subscript"/>
                <w:lang w:val="vi-VN"/>
              </w:rPr>
              <w:t>4</w:t>
            </w:r>
            <w:r w:rsidRPr="009A699C">
              <w:rPr>
                <w:rFonts w:eastAsia="Times New Roman" w:cs="Times New Roman"/>
                <w:bCs/>
                <w:szCs w:val="28"/>
                <w:lang w:val="vi-VN"/>
              </w:rPr>
              <w:t>, BaO.</w:t>
            </w:r>
          </w:p>
          <w:p w:rsidR="00AC4F78" w:rsidRPr="009A699C" w:rsidRDefault="0006259A" w:rsidP="009A699C">
            <w:pPr>
              <w:numPr>
                <w:ilvl w:val="0"/>
                <w:numId w:val="9"/>
              </w:numPr>
              <w:spacing w:after="0" w:line="240" w:lineRule="auto"/>
              <w:jc w:val="both"/>
              <w:rPr>
                <w:rFonts w:eastAsia="Times New Roman" w:cs="Times New Roman"/>
                <w:b/>
                <w:szCs w:val="28"/>
                <w:lang w:val="vi-VN"/>
              </w:rPr>
            </w:pPr>
            <w:r w:rsidRPr="009A699C">
              <w:rPr>
                <w:rFonts w:eastAsia="Times New Roman" w:cs="Times New Roman"/>
                <w:bCs/>
                <w:szCs w:val="28"/>
                <w:lang w:val="vi-VN"/>
              </w:rPr>
              <w:t>MgO, Ba(OH)</w:t>
            </w:r>
            <w:r w:rsidRPr="009A699C">
              <w:rPr>
                <w:rFonts w:eastAsia="Times New Roman" w:cs="Times New Roman"/>
                <w:bCs/>
                <w:szCs w:val="28"/>
                <w:vertAlign w:val="subscript"/>
                <w:lang w:val="vi-VN"/>
              </w:rPr>
              <w:t>2</w:t>
            </w:r>
            <w:r w:rsidRPr="009A699C">
              <w:rPr>
                <w:rFonts w:eastAsia="Times New Roman" w:cs="Times New Roman"/>
                <w:bCs/>
                <w:szCs w:val="28"/>
                <w:lang w:val="vi-VN"/>
              </w:rPr>
              <w:t>, CaSO</w:t>
            </w:r>
            <w:r w:rsidRPr="009A699C">
              <w:rPr>
                <w:rFonts w:eastAsia="Times New Roman" w:cs="Times New Roman"/>
                <w:bCs/>
                <w:szCs w:val="28"/>
                <w:vertAlign w:val="subscript"/>
                <w:lang w:val="vi-VN"/>
              </w:rPr>
              <w:t>4</w:t>
            </w:r>
            <w:r w:rsidRPr="009A699C">
              <w:rPr>
                <w:rFonts w:eastAsia="Times New Roman" w:cs="Times New Roman"/>
                <w:bCs/>
                <w:szCs w:val="28"/>
                <w:lang w:val="vi-VN"/>
              </w:rPr>
              <w:t>, HCl</w:t>
            </w:r>
          </w:p>
          <w:p w:rsidR="00AC4F78" w:rsidRPr="009A699C" w:rsidRDefault="0006259A" w:rsidP="009A699C">
            <w:pPr>
              <w:spacing w:after="0" w:line="240" w:lineRule="auto"/>
              <w:jc w:val="both"/>
              <w:rPr>
                <w:rFonts w:cs="Times New Roman"/>
                <w:b/>
                <w:bCs/>
                <w:szCs w:val="28"/>
                <w:lang w:val="vi-VN"/>
              </w:rPr>
            </w:pPr>
            <w:r w:rsidRPr="009A699C">
              <w:rPr>
                <w:rFonts w:cs="Times New Roman"/>
                <w:b/>
                <w:bCs/>
                <w:szCs w:val="28"/>
                <w:lang w:val="vi-VN"/>
              </w:rPr>
              <w:t>Câu 7: Dãy gồm các oxide acid là</w:t>
            </w:r>
          </w:p>
          <w:p w:rsidR="00AC4F78" w:rsidRPr="009A699C" w:rsidRDefault="0006259A" w:rsidP="009A699C">
            <w:pPr>
              <w:numPr>
                <w:ilvl w:val="0"/>
                <w:numId w:val="10"/>
              </w:numPr>
              <w:spacing w:after="0" w:line="240" w:lineRule="auto"/>
              <w:jc w:val="both"/>
              <w:rPr>
                <w:rFonts w:eastAsia="Times New Roman" w:cs="Times New Roman"/>
                <w:bCs/>
                <w:szCs w:val="28"/>
                <w:lang w:val="vi-VN"/>
              </w:rPr>
            </w:pPr>
            <w:r w:rsidRPr="009A699C">
              <w:rPr>
                <w:rFonts w:eastAsia="Times New Roman" w:cs="Times New Roman"/>
                <w:bCs/>
                <w:szCs w:val="28"/>
                <w:lang w:val="vi-VN"/>
              </w:rPr>
              <w:t>CO</w:t>
            </w:r>
            <w:r w:rsidRPr="009A699C">
              <w:rPr>
                <w:rFonts w:eastAsia="Times New Roman" w:cs="Times New Roman"/>
                <w:bCs/>
                <w:szCs w:val="28"/>
                <w:vertAlign w:val="subscript"/>
                <w:lang w:val="vi-VN"/>
              </w:rPr>
              <w:t>2</w:t>
            </w:r>
            <w:r w:rsidRPr="009A699C">
              <w:rPr>
                <w:rFonts w:eastAsia="Times New Roman" w:cs="Times New Roman"/>
                <w:bCs/>
                <w:szCs w:val="28"/>
                <w:lang w:val="vi-VN"/>
              </w:rPr>
              <w:t>, SO</w:t>
            </w:r>
            <w:r w:rsidRPr="009A699C">
              <w:rPr>
                <w:rFonts w:eastAsia="Times New Roman" w:cs="Times New Roman"/>
                <w:bCs/>
                <w:szCs w:val="28"/>
                <w:vertAlign w:val="subscript"/>
                <w:lang w:val="vi-VN"/>
              </w:rPr>
              <w:t>3</w:t>
            </w:r>
            <w:r w:rsidRPr="009A699C">
              <w:rPr>
                <w:rFonts w:eastAsia="Times New Roman" w:cs="Times New Roman"/>
                <w:bCs/>
                <w:szCs w:val="28"/>
                <w:lang w:val="vi-VN"/>
              </w:rPr>
              <w:t>, Na</w:t>
            </w:r>
            <w:r w:rsidRPr="009A699C">
              <w:rPr>
                <w:rFonts w:eastAsia="Times New Roman" w:cs="Times New Roman"/>
                <w:bCs/>
                <w:szCs w:val="28"/>
                <w:vertAlign w:val="subscript"/>
                <w:lang w:val="vi-VN"/>
              </w:rPr>
              <w:t>2</w:t>
            </w:r>
            <w:r w:rsidRPr="009A699C">
              <w:rPr>
                <w:rFonts w:eastAsia="Times New Roman" w:cs="Times New Roman"/>
                <w:bCs/>
                <w:szCs w:val="28"/>
                <w:lang w:val="vi-VN"/>
              </w:rPr>
              <w:t>O, NO</w:t>
            </w:r>
            <w:r w:rsidRPr="009A699C">
              <w:rPr>
                <w:rFonts w:eastAsia="Times New Roman" w:cs="Times New Roman"/>
                <w:bCs/>
                <w:szCs w:val="28"/>
                <w:vertAlign w:val="subscript"/>
                <w:lang w:val="vi-VN"/>
              </w:rPr>
              <w:t>2</w:t>
            </w:r>
            <w:r w:rsidRPr="009A699C">
              <w:rPr>
                <w:rFonts w:eastAsia="Times New Roman" w:cs="Times New Roman"/>
                <w:bCs/>
                <w:szCs w:val="28"/>
                <w:lang w:val="vi-VN"/>
              </w:rPr>
              <w:t>.</w:t>
            </w:r>
          </w:p>
          <w:p w:rsidR="00AC4F78" w:rsidRPr="009A699C" w:rsidRDefault="0006259A" w:rsidP="009A699C">
            <w:pPr>
              <w:numPr>
                <w:ilvl w:val="0"/>
                <w:numId w:val="10"/>
              </w:numPr>
              <w:spacing w:after="0" w:line="240" w:lineRule="auto"/>
              <w:jc w:val="both"/>
              <w:rPr>
                <w:rFonts w:eastAsia="Times New Roman" w:cs="Times New Roman"/>
                <w:bCs/>
                <w:szCs w:val="28"/>
                <w:lang w:val="vi-VN"/>
              </w:rPr>
            </w:pPr>
            <w:r w:rsidRPr="009A699C">
              <w:rPr>
                <w:rFonts w:eastAsia="Times New Roman" w:cs="Times New Roman"/>
                <w:bCs/>
                <w:szCs w:val="28"/>
                <w:lang w:val="vi-VN"/>
              </w:rPr>
              <w:t>H</w:t>
            </w:r>
            <w:r w:rsidRPr="009A699C">
              <w:rPr>
                <w:rFonts w:eastAsia="Times New Roman" w:cs="Times New Roman"/>
                <w:bCs/>
                <w:szCs w:val="28"/>
                <w:vertAlign w:val="subscript"/>
                <w:lang w:val="vi-VN"/>
              </w:rPr>
              <w:t>2</w:t>
            </w:r>
            <w:r w:rsidRPr="009A699C">
              <w:rPr>
                <w:rFonts w:eastAsia="Times New Roman" w:cs="Times New Roman"/>
                <w:bCs/>
                <w:szCs w:val="28"/>
                <w:lang w:val="vi-VN"/>
              </w:rPr>
              <w:t>O, CO, NO, Al</w:t>
            </w:r>
            <w:r w:rsidRPr="009A699C">
              <w:rPr>
                <w:rFonts w:eastAsia="Times New Roman" w:cs="Times New Roman"/>
                <w:bCs/>
                <w:szCs w:val="28"/>
                <w:vertAlign w:val="subscript"/>
                <w:lang w:val="vi-VN"/>
              </w:rPr>
              <w:t>2</w:t>
            </w:r>
            <w:r w:rsidRPr="009A699C">
              <w:rPr>
                <w:rFonts w:eastAsia="Times New Roman" w:cs="Times New Roman"/>
                <w:bCs/>
                <w:szCs w:val="28"/>
                <w:lang w:val="vi-VN"/>
              </w:rPr>
              <w:t>O</w:t>
            </w:r>
            <w:r w:rsidRPr="009A699C">
              <w:rPr>
                <w:rFonts w:eastAsia="Times New Roman" w:cs="Times New Roman"/>
                <w:bCs/>
                <w:szCs w:val="28"/>
                <w:vertAlign w:val="subscript"/>
                <w:lang w:val="vi-VN"/>
              </w:rPr>
              <w:t>3</w:t>
            </w:r>
            <w:r w:rsidRPr="009A699C">
              <w:rPr>
                <w:rFonts w:eastAsia="Times New Roman" w:cs="Times New Roman"/>
                <w:bCs/>
                <w:szCs w:val="28"/>
                <w:lang w:val="vi-VN"/>
              </w:rPr>
              <w:t>.</w:t>
            </w:r>
          </w:p>
          <w:p w:rsidR="00AC4F78" w:rsidRPr="009A699C" w:rsidRDefault="0006259A" w:rsidP="009A699C">
            <w:pPr>
              <w:numPr>
                <w:ilvl w:val="0"/>
                <w:numId w:val="10"/>
              </w:numPr>
              <w:spacing w:after="0" w:line="240" w:lineRule="auto"/>
              <w:jc w:val="both"/>
              <w:rPr>
                <w:rFonts w:eastAsia="Times New Roman" w:cs="Times New Roman"/>
                <w:bCs/>
                <w:szCs w:val="28"/>
                <w:lang w:val="vi-VN"/>
              </w:rPr>
            </w:pPr>
            <w:r w:rsidRPr="009A699C">
              <w:rPr>
                <w:rFonts w:eastAsia="Times New Roman" w:cs="Times New Roman"/>
                <w:bCs/>
                <w:szCs w:val="28"/>
                <w:lang w:val="vi-VN"/>
              </w:rPr>
              <w:lastRenderedPageBreak/>
              <w:t>SO</w:t>
            </w:r>
            <w:r w:rsidRPr="009A699C">
              <w:rPr>
                <w:rFonts w:eastAsia="Times New Roman" w:cs="Times New Roman"/>
                <w:bCs/>
                <w:szCs w:val="28"/>
                <w:vertAlign w:val="subscript"/>
                <w:lang w:val="vi-VN"/>
              </w:rPr>
              <w:t>2</w:t>
            </w:r>
            <w:r w:rsidRPr="009A699C">
              <w:rPr>
                <w:rFonts w:eastAsia="Times New Roman" w:cs="Times New Roman"/>
                <w:bCs/>
                <w:szCs w:val="28"/>
                <w:lang w:val="vi-VN"/>
              </w:rPr>
              <w:t>, P</w:t>
            </w:r>
            <w:r w:rsidRPr="009A699C">
              <w:rPr>
                <w:rFonts w:eastAsia="Times New Roman" w:cs="Times New Roman"/>
                <w:bCs/>
                <w:szCs w:val="28"/>
                <w:vertAlign w:val="subscript"/>
                <w:lang w:val="vi-VN"/>
              </w:rPr>
              <w:t>2</w:t>
            </w:r>
            <w:r w:rsidRPr="009A699C">
              <w:rPr>
                <w:rFonts w:eastAsia="Times New Roman" w:cs="Times New Roman"/>
                <w:bCs/>
                <w:szCs w:val="28"/>
                <w:lang w:val="vi-VN"/>
              </w:rPr>
              <w:t>O</w:t>
            </w:r>
            <w:r w:rsidRPr="009A699C">
              <w:rPr>
                <w:rFonts w:eastAsia="Times New Roman" w:cs="Times New Roman"/>
                <w:bCs/>
                <w:szCs w:val="28"/>
                <w:vertAlign w:val="subscript"/>
                <w:lang w:val="vi-VN"/>
              </w:rPr>
              <w:t>5</w:t>
            </w:r>
            <w:r w:rsidRPr="009A699C">
              <w:rPr>
                <w:rFonts w:eastAsia="Times New Roman" w:cs="Times New Roman"/>
                <w:bCs/>
                <w:szCs w:val="28"/>
                <w:lang w:val="vi-VN"/>
              </w:rPr>
              <w:t>, CO</w:t>
            </w:r>
            <w:r w:rsidRPr="009A699C">
              <w:rPr>
                <w:rFonts w:eastAsia="Times New Roman" w:cs="Times New Roman"/>
                <w:bCs/>
                <w:szCs w:val="28"/>
                <w:vertAlign w:val="subscript"/>
                <w:lang w:val="vi-VN"/>
              </w:rPr>
              <w:t>2</w:t>
            </w:r>
            <w:r w:rsidRPr="009A699C">
              <w:rPr>
                <w:rFonts w:eastAsia="Times New Roman" w:cs="Times New Roman"/>
                <w:bCs/>
                <w:szCs w:val="28"/>
                <w:lang w:val="vi-VN"/>
              </w:rPr>
              <w:t>, SO</w:t>
            </w:r>
            <w:r w:rsidRPr="009A699C">
              <w:rPr>
                <w:rFonts w:eastAsia="Times New Roman" w:cs="Times New Roman"/>
                <w:bCs/>
                <w:szCs w:val="28"/>
                <w:vertAlign w:val="subscript"/>
                <w:lang w:val="vi-VN"/>
              </w:rPr>
              <w:t>3</w:t>
            </w:r>
            <w:r w:rsidRPr="009A699C">
              <w:rPr>
                <w:rFonts w:eastAsia="Times New Roman" w:cs="Times New Roman"/>
                <w:bCs/>
                <w:szCs w:val="28"/>
                <w:lang w:val="vi-VN"/>
              </w:rPr>
              <w:t>.</w:t>
            </w:r>
            <w:r w:rsidRPr="009A699C">
              <w:rPr>
                <w:rFonts w:eastAsia="Times New Roman" w:cs="Times New Roman"/>
                <w:bCs/>
                <w:szCs w:val="28"/>
                <w:lang w:val="vi-VN"/>
              </w:rPr>
              <w:tab/>
            </w:r>
          </w:p>
          <w:p w:rsidR="00AC4F78" w:rsidRPr="009A699C" w:rsidRDefault="0006259A" w:rsidP="009A699C">
            <w:pPr>
              <w:numPr>
                <w:ilvl w:val="0"/>
                <w:numId w:val="10"/>
              </w:numPr>
              <w:spacing w:after="0" w:line="240" w:lineRule="auto"/>
              <w:jc w:val="both"/>
              <w:rPr>
                <w:rFonts w:eastAsia="Times New Roman" w:cs="Times New Roman"/>
                <w:b/>
                <w:szCs w:val="28"/>
                <w:lang w:val="vi-VN"/>
              </w:rPr>
            </w:pPr>
            <w:r w:rsidRPr="009A699C">
              <w:rPr>
                <w:rFonts w:eastAsia="Times New Roman" w:cs="Times New Roman"/>
                <w:bCs/>
                <w:szCs w:val="28"/>
                <w:lang w:val="vi-VN"/>
              </w:rPr>
              <w:t>CO</w:t>
            </w:r>
            <w:r w:rsidRPr="009A699C">
              <w:rPr>
                <w:rFonts w:eastAsia="Times New Roman" w:cs="Times New Roman"/>
                <w:bCs/>
                <w:szCs w:val="28"/>
                <w:vertAlign w:val="subscript"/>
                <w:lang w:val="vi-VN"/>
              </w:rPr>
              <w:t>2</w:t>
            </w:r>
            <w:r w:rsidRPr="009A699C">
              <w:rPr>
                <w:rFonts w:eastAsia="Times New Roman" w:cs="Times New Roman"/>
                <w:bCs/>
                <w:szCs w:val="28"/>
                <w:lang w:val="vi-VN"/>
              </w:rPr>
              <w:t>, SO</w:t>
            </w:r>
            <w:r w:rsidRPr="009A699C">
              <w:rPr>
                <w:rFonts w:eastAsia="Times New Roman" w:cs="Times New Roman"/>
                <w:bCs/>
                <w:szCs w:val="28"/>
                <w:vertAlign w:val="subscript"/>
                <w:lang w:val="vi-VN"/>
              </w:rPr>
              <w:t>2</w:t>
            </w:r>
            <w:r w:rsidRPr="009A699C">
              <w:rPr>
                <w:rFonts w:eastAsia="Times New Roman" w:cs="Times New Roman"/>
                <w:bCs/>
                <w:szCs w:val="28"/>
                <w:lang w:val="vi-VN"/>
              </w:rPr>
              <w:t>, NO, P</w:t>
            </w:r>
            <w:r w:rsidRPr="009A699C">
              <w:rPr>
                <w:rFonts w:eastAsia="Times New Roman" w:cs="Times New Roman"/>
                <w:bCs/>
                <w:szCs w:val="28"/>
                <w:vertAlign w:val="subscript"/>
                <w:lang w:val="vi-VN"/>
              </w:rPr>
              <w:t>2</w:t>
            </w:r>
            <w:r w:rsidRPr="009A699C">
              <w:rPr>
                <w:rFonts w:eastAsia="Times New Roman" w:cs="Times New Roman"/>
                <w:bCs/>
                <w:szCs w:val="28"/>
                <w:lang w:val="vi-VN"/>
              </w:rPr>
              <w:t>O</w:t>
            </w:r>
            <w:r w:rsidRPr="009A699C">
              <w:rPr>
                <w:rFonts w:eastAsia="Times New Roman" w:cs="Times New Roman"/>
                <w:bCs/>
                <w:szCs w:val="28"/>
                <w:vertAlign w:val="subscript"/>
                <w:lang w:val="vi-VN"/>
              </w:rPr>
              <w:t>5</w:t>
            </w:r>
            <w:r w:rsidRPr="009A699C">
              <w:rPr>
                <w:rFonts w:eastAsia="Times New Roman" w:cs="Times New Roman"/>
                <w:bCs/>
                <w:szCs w:val="28"/>
                <w:lang w:val="vi-VN"/>
              </w:rPr>
              <w:t>.</w:t>
            </w:r>
          </w:p>
          <w:p w:rsidR="00AC4F78" w:rsidRPr="009A699C" w:rsidRDefault="0006259A" w:rsidP="009A699C">
            <w:pPr>
              <w:spacing w:after="0" w:line="240" w:lineRule="auto"/>
              <w:jc w:val="both"/>
              <w:rPr>
                <w:rFonts w:cs="Times New Roman"/>
                <w:b/>
                <w:bCs/>
                <w:szCs w:val="28"/>
                <w:lang w:val="vi-VN"/>
              </w:rPr>
            </w:pPr>
            <w:r w:rsidRPr="009A699C">
              <w:rPr>
                <w:rFonts w:cs="Times New Roman"/>
                <w:b/>
                <w:bCs/>
                <w:szCs w:val="28"/>
                <w:lang w:val="vi-VN"/>
              </w:rPr>
              <w:t>Câu 8: Dãy chất gồm các basic oxide</w:t>
            </w:r>
          </w:p>
          <w:p w:rsidR="00AC4F78" w:rsidRPr="009A699C" w:rsidRDefault="0006259A" w:rsidP="009A699C">
            <w:pPr>
              <w:numPr>
                <w:ilvl w:val="0"/>
                <w:numId w:val="11"/>
              </w:numPr>
              <w:spacing w:after="0" w:line="240" w:lineRule="auto"/>
              <w:jc w:val="both"/>
              <w:rPr>
                <w:rFonts w:eastAsia="Times New Roman" w:cs="Times New Roman"/>
                <w:bCs/>
                <w:szCs w:val="28"/>
                <w:lang w:val="vi-VN"/>
              </w:rPr>
            </w:pPr>
            <w:r w:rsidRPr="009A699C">
              <w:rPr>
                <w:rFonts w:eastAsia="Times New Roman" w:cs="Times New Roman"/>
                <w:bCs/>
                <w:szCs w:val="28"/>
                <w:lang w:val="vi-VN"/>
              </w:rPr>
              <w:t>CaO, CO</w:t>
            </w:r>
            <w:r w:rsidRPr="009A699C">
              <w:rPr>
                <w:rFonts w:eastAsia="Times New Roman" w:cs="Times New Roman"/>
                <w:bCs/>
                <w:szCs w:val="28"/>
                <w:vertAlign w:val="subscript"/>
                <w:lang w:val="vi-VN"/>
              </w:rPr>
              <w:t>2</w:t>
            </w:r>
            <w:r w:rsidRPr="009A699C">
              <w:rPr>
                <w:rFonts w:eastAsia="Times New Roman" w:cs="Times New Roman"/>
                <w:bCs/>
                <w:szCs w:val="28"/>
                <w:lang w:val="vi-VN"/>
              </w:rPr>
              <w:t>, K</w:t>
            </w:r>
            <w:r w:rsidRPr="009A699C">
              <w:rPr>
                <w:rFonts w:eastAsia="Times New Roman" w:cs="Times New Roman"/>
                <w:bCs/>
                <w:szCs w:val="28"/>
                <w:vertAlign w:val="subscript"/>
                <w:lang w:val="vi-VN"/>
              </w:rPr>
              <w:t>2</w:t>
            </w:r>
            <w:r w:rsidRPr="009A699C">
              <w:rPr>
                <w:rFonts w:eastAsia="Times New Roman" w:cs="Times New Roman"/>
                <w:bCs/>
                <w:szCs w:val="28"/>
                <w:lang w:val="vi-VN"/>
              </w:rPr>
              <w:t>O, Na</w:t>
            </w:r>
            <w:r w:rsidRPr="009A699C">
              <w:rPr>
                <w:rFonts w:eastAsia="Times New Roman" w:cs="Times New Roman"/>
                <w:bCs/>
                <w:szCs w:val="28"/>
                <w:vertAlign w:val="subscript"/>
                <w:lang w:val="vi-VN"/>
              </w:rPr>
              <w:t>2</w:t>
            </w:r>
            <w:r w:rsidRPr="009A699C">
              <w:rPr>
                <w:rFonts w:eastAsia="Times New Roman" w:cs="Times New Roman"/>
                <w:bCs/>
                <w:szCs w:val="28"/>
                <w:lang w:val="vi-VN"/>
              </w:rPr>
              <w:t>O.</w:t>
            </w:r>
          </w:p>
          <w:p w:rsidR="00AC4F78" w:rsidRPr="009A699C" w:rsidRDefault="0006259A" w:rsidP="009A699C">
            <w:pPr>
              <w:numPr>
                <w:ilvl w:val="0"/>
                <w:numId w:val="11"/>
              </w:numPr>
              <w:spacing w:after="0" w:line="240" w:lineRule="auto"/>
              <w:jc w:val="both"/>
              <w:rPr>
                <w:rFonts w:eastAsia="Times New Roman" w:cs="Times New Roman"/>
                <w:bCs/>
                <w:szCs w:val="28"/>
                <w:lang w:val="vi-VN"/>
              </w:rPr>
            </w:pPr>
            <w:r w:rsidRPr="009A699C">
              <w:rPr>
                <w:rFonts w:eastAsia="Times New Roman" w:cs="Times New Roman"/>
                <w:bCs/>
                <w:szCs w:val="28"/>
                <w:lang w:val="vi-VN"/>
              </w:rPr>
              <w:t>CuO, NO, MgO, CaO</w:t>
            </w:r>
          </w:p>
          <w:p w:rsidR="00AC4F78" w:rsidRPr="009A699C" w:rsidRDefault="0006259A" w:rsidP="009A699C">
            <w:pPr>
              <w:numPr>
                <w:ilvl w:val="0"/>
                <w:numId w:val="11"/>
              </w:numPr>
              <w:spacing w:after="0" w:line="240" w:lineRule="auto"/>
              <w:jc w:val="both"/>
              <w:rPr>
                <w:rFonts w:eastAsia="Times New Roman" w:cs="Times New Roman"/>
                <w:bCs/>
                <w:szCs w:val="28"/>
                <w:lang w:val="vi-VN"/>
              </w:rPr>
            </w:pPr>
            <w:r w:rsidRPr="009A699C">
              <w:rPr>
                <w:rFonts w:eastAsia="Times New Roman" w:cs="Times New Roman"/>
                <w:bCs/>
                <w:szCs w:val="28"/>
                <w:lang w:val="vi-VN"/>
              </w:rPr>
              <w:t>CuO, CaO, MgO, Na2O.</w:t>
            </w:r>
          </w:p>
          <w:p w:rsidR="00AC4F78" w:rsidRPr="009A699C" w:rsidRDefault="0006259A" w:rsidP="009A699C">
            <w:pPr>
              <w:numPr>
                <w:ilvl w:val="0"/>
                <w:numId w:val="11"/>
              </w:numPr>
              <w:spacing w:after="0" w:line="240" w:lineRule="auto"/>
              <w:jc w:val="both"/>
              <w:rPr>
                <w:rFonts w:eastAsia="Times New Roman" w:cs="Times New Roman"/>
                <w:b/>
                <w:szCs w:val="28"/>
                <w:lang w:val="vi-VN"/>
              </w:rPr>
            </w:pPr>
            <w:r w:rsidRPr="009A699C">
              <w:rPr>
                <w:rFonts w:eastAsia="Times New Roman" w:cs="Times New Roman"/>
                <w:bCs/>
                <w:szCs w:val="28"/>
                <w:lang w:val="vi-VN"/>
              </w:rPr>
              <w:t>K</w:t>
            </w:r>
            <w:r w:rsidRPr="009A699C">
              <w:rPr>
                <w:rFonts w:eastAsia="Times New Roman" w:cs="Times New Roman"/>
                <w:bCs/>
                <w:szCs w:val="28"/>
                <w:vertAlign w:val="subscript"/>
                <w:lang w:val="vi-VN"/>
              </w:rPr>
              <w:t>2</w:t>
            </w:r>
            <w:r w:rsidRPr="009A699C">
              <w:rPr>
                <w:rFonts w:eastAsia="Times New Roman" w:cs="Times New Roman"/>
                <w:bCs/>
                <w:szCs w:val="28"/>
                <w:lang w:val="vi-VN"/>
              </w:rPr>
              <w:t>O, FeO, P</w:t>
            </w:r>
            <w:r w:rsidRPr="009A699C">
              <w:rPr>
                <w:rFonts w:eastAsia="Times New Roman" w:cs="Times New Roman"/>
                <w:bCs/>
                <w:szCs w:val="28"/>
                <w:vertAlign w:val="subscript"/>
                <w:lang w:val="vi-VN"/>
              </w:rPr>
              <w:t>2</w:t>
            </w:r>
            <w:r w:rsidRPr="009A699C">
              <w:rPr>
                <w:rFonts w:eastAsia="Times New Roman" w:cs="Times New Roman"/>
                <w:bCs/>
                <w:szCs w:val="28"/>
                <w:lang w:val="vi-VN"/>
              </w:rPr>
              <w:t>O</w:t>
            </w:r>
            <w:r w:rsidRPr="009A699C">
              <w:rPr>
                <w:rFonts w:eastAsia="Times New Roman" w:cs="Times New Roman"/>
                <w:bCs/>
                <w:szCs w:val="28"/>
                <w:vertAlign w:val="subscript"/>
                <w:lang w:val="vi-VN"/>
              </w:rPr>
              <w:t>5</w:t>
            </w:r>
            <w:r w:rsidRPr="009A699C">
              <w:rPr>
                <w:rFonts w:eastAsia="Times New Roman" w:cs="Times New Roman"/>
                <w:bCs/>
                <w:szCs w:val="28"/>
                <w:lang w:val="vi-VN"/>
              </w:rPr>
              <w:t>, ZnO</w:t>
            </w:r>
          </w:p>
          <w:p w:rsidR="00635479" w:rsidRPr="009A699C" w:rsidRDefault="00635479" w:rsidP="009A699C">
            <w:pPr>
              <w:spacing w:after="0" w:line="240" w:lineRule="auto"/>
              <w:jc w:val="both"/>
              <w:rPr>
                <w:rFonts w:eastAsia="Times New Roman" w:cs="Times New Roman"/>
                <w:b/>
                <w:szCs w:val="28"/>
                <w:lang w:val="vi-VN"/>
              </w:rPr>
            </w:pPr>
            <w:r w:rsidRPr="009A699C">
              <w:rPr>
                <w:rFonts w:eastAsia="Times New Roman" w:cs="Times New Roman"/>
                <w:b/>
                <w:szCs w:val="28"/>
                <w:lang w:val="vi-VN"/>
              </w:rPr>
              <w:t>* HS thực hiện nhiệm vụ học tập</w:t>
            </w:r>
          </w:p>
          <w:p w:rsidR="0044660D" w:rsidRPr="009A699C" w:rsidRDefault="0044660D" w:rsidP="009A699C">
            <w:pPr>
              <w:spacing w:after="0" w:line="240" w:lineRule="auto"/>
              <w:jc w:val="both"/>
              <w:rPr>
                <w:rFonts w:eastAsia="Times New Roman" w:cs="Times New Roman"/>
                <w:szCs w:val="28"/>
                <w:lang w:val="vi-VN"/>
              </w:rPr>
            </w:pPr>
            <w:r w:rsidRPr="009A699C">
              <w:rPr>
                <w:rFonts w:eastAsia="Times New Roman" w:cs="Times New Roman"/>
                <w:szCs w:val="28"/>
                <w:lang w:val="vi-VN"/>
              </w:rPr>
              <w:t>Học sinh trả lời câu hỏi</w:t>
            </w:r>
          </w:p>
          <w:p w:rsidR="0044660D" w:rsidRPr="009A699C" w:rsidRDefault="00635479" w:rsidP="009A699C">
            <w:pPr>
              <w:spacing w:after="0" w:line="240" w:lineRule="auto"/>
              <w:rPr>
                <w:rFonts w:cs="Times New Roman"/>
                <w:szCs w:val="28"/>
                <w:lang w:val="vi-VN"/>
              </w:rPr>
            </w:pPr>
            <w:r w:rsidRPr="009A699C">
              <w:rPr>
                <w:rFonts w:cs="Times New Roman"/>
                <w:b/>
                <w:i/>
                <w:iCs/>
                <w:noProof/>
                <w:color w:val="000000"/>
                <w:szCs w:val="28"/>
                <w:lang w:val="vi-VN"/>
              </w:rPr>
              <w:t xml:space="preserve">*Báo cáo kết quả </w:t>
            </w:r>
            <w:r w:rsidR="0044660D" w:rsidRPr="009A699C">
              <w:rPr>
                <w:rFonts w:eastAsia="Times New Roman" w:cs="Times New Roman"/>
                <w:szCs w:val="28"/>
                <w:lang w:val="vi-VN"/>
              </w:rPr>
              <w:t>Cho cả lớp trả lời;</w:t>
            </w:r>
          </w:p>
          <w:p w:rsidR="00635479" w:rsidRPr="009A699C" w:rsidRDefault="0044660D" w:rsidP="009A699C">
            <w:pPr>
              <w:numPr>
                <w:ilvl w:val="0"/>
                <w:numId w:val="12"/>
              </w:numPr>
              <w:spacing w:after="0" w:line="240" w:lineRule="auto"/>
              <w:ind w:hanging="163"/>
              <w:rPr>
                <w:rFonts w:cs="Times New Roman"/>
                <w:szCs w:val="28"/>
                <w:lang w:val="vi-VN"/>
              </w:rPr>
            </w:pPr>
            <w:r w:rsidRPr="009A699C">
              <w:rPr>
                <w:rFonts w:eastAsia="Times New Roman" w:cs="Times New Roman"/>
                <w:szCs w:val="28"/>
                <w:lang w:val="vi-VN"/>
              </w:rPr>
              <w:t>Mời đại diện giải thích;</w:t>
            </w:r>
          </w:p>
          <w:p w:rsidR="00635479" w:rsidRPr="009A699C" w:rsidRDefault="00635479" w:rsidP="009A699C">
            <w:pPr>
              <w:spacing w:line="240" w:lineRule="auto"/>
              <w:rPr>
                <w:rFonts w:eastAsia="Calibri" w:cs="Times New Roman"/>
                <w:b/>
                <w:i/>
                <w:iCs/>
                <w:noProof/>
                <w:color w:val="000000"/>
                <w:szCs w:val="28"/>
                <w:lang w:val="vi-VN"/>
              </w:rPr>
            </w:pPr>
            <w:r w:rsidRPr="009A699C">
              <w:rPr>
                <w:rFonts w:cs="Times New Roman"/>
                <w:b/>
                <w:i/>
                <w:iCs/>
                <w:noProof/>
                <w:color w:val="000000"/>
                <w:szCs w:val="28"/>
                <w:lang w:val="vi-VN"/>
              </w:rPr>
              <w:t>*</w:t>
            </w:r>
            <w:r w:rsidRPr="009A699C">
              <w:rPr>
                <w:rFonts w:eastAsia="Calibri" w:cs="Times New Roman"/>
                <w:b/>
                <w:i/>
                <w:iCs/>
                <w:noProof/>
                <w:color w:val="000000"/>
                <w:szCs w:val="28"/>
                <w:lang w:val="vi-VN"/>
              </w:rPr>
              <w:t xml:space="preserve"> GV đánh giá kết quả thực hiện nhiệm vụ</w:t>
            </w:r>
          </w:p>
          <w:p w:rsidR="0044660D" w:rsidRPr="009A699C" w:rsidRDefault="0044660D" w:rsidP="009A699C">
            <w:pPr>
              <w:spacing w:after="0" w:line="240" w:lineRule="auto"/>
              <w:jc w:val="both"/>
              <w:rPr>
                <w:rFonts w:eastAsia="Times New Roman" w:cs="Times New Roman"/>
                <w:b/>
                <w:szCs w:val="28"/>
                <w:lang w:val="vi-VN"/>
              </w:rPr>
            </w:pPr>
            <w:r w:rsidRPr="009A699C">
              <w:rPr>
                <w:rFonts w:eastAsia="Times New Roman" w:cs="Times New Roman"/>
                <w:szCs w:val="28"/>
                <w:lang w:val="vi-VN"/>
              </w:rPr>
              <w:t>GV kết luận về nội dung kiến thức.</w:t>
            </w:r>
          </w:p>
        </w:tc>
        <w:tc>
          <w:tcPr>
            <w:tcW w:w="3205" w:type="dxa"/>
            <w:tcBorders>
              <w:top w:val="single" w:sz="4" w:space="0" w:color="000000"/>
              <w:left w:val="single" w:sz="4" w:space="0" w:color="000000"/>
              <w:bottom w:val="single" w:sz="4" w:space="0" w:color="000000"/>
              <w:right w:val="single" w:sz="4" w:space="0" w:color="000000"/>
            </w:tcBorders>
            <w:vAlign w:val="center"/>
          </w:tcPr>
          <w:p w:rsidR="00AC4F78" w:rsidRPr="009A699C" w:rsidRDefault="00AC4F78" w:rsidP="009A699C">
            <w:pPr>
              <w:spacing w:after="0" w:line="240" w:lineRule="auto"/>
              <w:ind w:right="1"/>
              <w:jc w:val="center"/>
              <w:rPr>
                <w:rFonts w:eastAsia="Times New Roman" w:cs="Times New Roman"/>
                <w:b/>
                <w:szCs w:val="28"/>
                <w:lang w:val="vi-VN"/>
              </w:rPr>
            </w:pPr>
          </w:p>
        </w:tc>
      </w:tr>
    </w:tbl>
    <w:p w:rsidR="008161BB" w:rsidRPr="009A699C" w:rsidRDefault="008161BB" w:rsidP="009A699C">
      <w:pPr>
        <w:spacing w:line="240" w:lineRule="auto"/>
        <w:contextualSpacing/>
        <w:rPr>
          <w:rFonts w:cs="Times New Roman"/>
          <w:b/>
          <w:szCs w:val="28"/>
          <w:lang w:val="vi-VN"/>
        </w:rPr>
      </w:pPr>
      <w:r w:rsidRPr="009A699C">
        <w:rPr>
          <w:rFonts w:cs="Times New Roman"/>
          <w:b/>
          <w:szCs w:val="28"/>
          <w:lang w:val="vi-VN"/>
        </w:rPr>
        <w:lastRenderedPageBreak/>
        <w:t xml:space="preserve">IV.Hoạt động 4: Vận dụng </w:t>
      </w:r>
    </w:p>
    <w:p w:rsidR="008161BB" w:rsidRPr="009A699C" w:rsidRDefault="008161BB" w:rsidP="009A699C">
      <w:pPr>
        <w:spacing w:after="0" w:line="240" w:lineRule="auto"/>
        <w:jc w:val="both"/>
        <w:rPr>
          <w:rFonts w:cs="Times New Roman"/>
          <w:szCs w:val="28"/>
          <w:lang w:val="vi-VN"/>
        </w:rPr>
      </w:pPr>
      <w:r w:rsidRPr="009A699C">
        <w:rPr>
          <w:rFonts w:eastAsia="Times New Roman" w:cs="Times New Roman"/>
          <w:b/>
          <w:szCs w:val="28"/>
          <w:lang w:val="vi-VN"/>
        </w:rPr>
        <w:t xml:space="preserve">a.Mục tiêu: </w:t>
      </w:r>
      <w:r w:rsidRPr="009A699C">
        <w:rPr>
          <w:rFonts w:cs="Times New Roman"/>
          <w:szCs w:val="28"/>
          <w:lang w:val="vi-VN"/>
        </w:rPr>
        <w:t>Vận dụng kiến thức đã học, trả lời được 1 số câu hỏi thực tế</w:t>
      </w:r>
    </w:p>
    <w:p w:rsidR="008161BB" w:rsidRPr="009A699C" w:rsidRDefault="008161BB" w:rsidP="009A699C">
      <w:pPr>
        <w:spacing w:after="0" w:line="240" w:lineRule="auto"/>
        <w:jc w:val="both"/>
        <w:rPr>
          <w:rFonts w:cs="Times New Roman"/>
          <w:szCs w:val="28"/>
          <w:lang w:val="vi-VN"/>
        </w:rPr>
      </w:pPr>
      <w:r w:rsidRPr="009A699C">
        <w:rPr>
          <w:rFonts w:eastAsia="Times New Roman" w:cs="Times New Roman"/>
          <w:b/>
          <w:szCs w:val="28"/>
          <w:lang w:val="vi-VN"/>
        </w:rPr>
        <w:t xml:space="preserve">b.Nội dung: </w:t>
      </w:r>
      <w:r w:rsidRPr="009A699C">
        <w:rPr>
          <w:rFonts w:eastAsia="Times New Roman" w:cs="Times New Roman"/>
          <w:szCs w:val="28"/>
          <w:lang w:val="vi-VN"/>
        </w:rPr>
        <w:t xml:space="preserve">GV cho học sinh làm việc cá nhân và trả lời câu hỏi </w:t>
      </w:r>
    </w:p>
    <w:p w:rsidR="008161BB" w:rsidRPr="009A699C" w:rsidRDefault="008161BB" w:rsidP="009A699C">
      <w:pPr>
        <w:spacing w:after="0" w:line="240" w:lineRule="auto"/>
        <w:jc w:val="both"/>
        <w:rPr>
          <w:rFonts w:cs="Times New Roman"/>
          <w:szCs w:val="28"/>
          <w:lang w:val="vi-VN"/>
        </w:rPr>
      </w:pPr>
      <w:r w:rsidRPr="009A699C">
        <w:rPr>
          <w:rFonts w:eastAsia="Times New Roman" w:cs="Times New Roman"/>
          <w:b/>
          <w:szCs w:val="28"/>
          <w:lang w:val="vi-VN"/>
        </w:rPr>
        <w:t xml:space="preserve">c.Sản phẩm: </w:t>
      </w:r>
      <w:r w:rsidRPr="009A699C">
        <w:rPr>
          <w:rFonts w:eastAsia="Times New Roman" w:cs="Times New Roman"/>
          <w:szCs w:val="28"/>
          <w:lang w:val="vi-VN"/>
        </w:rPr>
        <w:t>Sản phẩm đáp án câu trả lời.</w:t>
      </w:r>
    </w:p>
    <w:p w:rsidR="008161BB" w:rsidRPr="009A699C" w:rsidRDefault="008161BB" w:rsidP="009A699C">
      <w:pPr>
        <w:pStyle w:val="Heading4"/>
        <w:spacing w:line="240" w:lineRule="auto"/>
        <w:rPr>
          <w:color w:val="auto"/>
          <w:lang w:val="vi-VN"/>
        </w:rPr>
      </w:pPr>
      <w:r w:rsidRPr="009A699C">
        <w:rPr>
          <w:color w:val="auto"/>
          <w:lang w:val="vi-VN"/>
        </w:rPr>
        <w:t>d.Tổ chức thực hiện</w:t>
      </w:r>
    </w:p>
    <w:p w:rsidR="008161BB" w:rsidRPr="009A699C" w:rsidRDefault="008161BB" w:rsidP="009A699C">
      <w:pPr>
        <w:spacing w:line="240" w:lineRule="auto"/>
        <w:contextualSpacing/>
        <w:rPr>
          <w:rFonts w:eastAsia="Calibri" w:cs="Times New Roman"/>
          <w:szCs w:val="28"/>
          <w:lang w:val="vi-VN"/>
        </w:rPr>
      </w:pPr>
      <w:r w:rsidRPr="009A699C">
        <w:rPr>
          <w:rFonts w:cs="Times New Roman"/>
          <w:szCs w:val="28"/>
          <w:lang w:val="vi-VN"/>
        </w:rPr>
        <w:t>Giải thích vấn đề thực tế sau:</w:t>
      </w:r>
    </w:p>
    <w:p w:rsidR="008161BB" w:rsidRPr="009A699C" w:rsidRDefault="008161BB" w:rsidP="009A699C">
      <w:pPr>
        <w:spacing w:line="240" w:lineRule="auto"/>
        <w:ind w:left="142"/>
        <w:contextualSpacing/>
        <w:rPr>
          <w:rFonts w:cs="Times New Roman"/>
          <w:szCs w:val="28"/>
          <w:lang w:val="vi-VN"/>
        </w:rPr>
      </w:pPr>
      <w:r w:rsidRPr="009A699C">
        <w:rPr>
          <w:rFonts w:cs="Times New Roman"/>
          <w:szCs w:val="28"/>
          <w:lang w:val="vi-VN"/>
        </w:rPr>
        <w:t xml:space="preserve">    Vì sao các mẫu CaO để lâu trong phòng thí nghiệm trong phòng thí nghiệm, khi cho tác dụng với dd axit lại thấy có khí thoát ra</w:t>
      </w:r>
    </w:p>
    <w:p w:rsidR="008161BB" w:rsidRPr="009A699C" w:rsidRDefault="008161BB" w:rsidP="009A699C">
      <w:pPr>
        <w:spacing w:line="240" w:lineRule="auto"/>
        <w:ind w:left="142"/>
        <w:contextualSpacing/>
        <w:rPr>
          <w:rFonts w:cs="Times New Roman"/>
          <w:szCs w:val="28"/>
          <w:lang w:val="vi-VN"/>
        </w:rPr>
      </w:pPr>
      <w:r w:rsidRPr="009A699C">
        <w:rPr>
          <w:rFonts w:cs="Times New Roman"/>
          <w:b/>
          <w:szCs w:val="28"/>
          <w:lang w:val="vi-VN"/>
        </w:rPr>
        <w:t>Đáp án:</w:t>
      </w:r>
      <w:r w:rsidRPr="009A699C">
        <w:rPr>
          <w:rFonts w:cs="Times New Roman"/>
          <w:szCs w:val="28"/>
          <w:lang w:val="vi-VN"/>
        </w:rPr>
        <w:t xml:space="preserve"> Khi CaO để lâu trong phòng thí nghiệm, sẽ tác dụng với CO</w:t>
      </w:r>
      <w:r w:rsidRPr="009A699C">
        <w:rPr>
          <w:rFonts w:cs="Times New Roman"/>
          <w:szCs w:val="28"/>
          <w:vertAlign w:val="subscript"/>
          <w:lang w:val="vi-VN"/>
        </w:rPr>
        <w:t>2</w:t>
      </w:r>
      <w:r w:rsidRPr="009A699C">
        <w:rPr>
          <w:rFonts w:cs="Times New Roman"/>
          <w:szCs w:val="28"/>
          <w:lang w:val="vi-VN"/>
        </w:rPr>
        <w:t xml:space="preserve"> trong không khí, tạo CaCO</w:t>
      </w:r>
      <w:r w:rsidRPr="009A699C">
        <w:rPr>
          <w:rFonts w:cs="Times New Roman"/>
          <w:szCs w:val="28"/>
          <w:vertAlign w:val="subscript"/>
          <w:lang w:val="vi-VN"/>
        </w:rPr>
        <w:t>3</w:t>
      </w:r>
      <w:r w:rsidRPr="009A699C">
        <w:rPr>
          <w:rFonts w:cs="Times New Roman"/>
          <w:szCs w:val="28"/>
          <w:lang w:val="vi-VN"/>
        </w:rPr>
        <w:t>, chính CaCO</w:t>
      </w:r>
      <w:r w:rsidRPr="009A699C">
        <w:rPr>
          <w:rFonts w:cs="Times New Roman"/>
          <w:szCs w:val="28"/>
          <w:vertAlign w:val="subscript"/>
          <w:lang w:val="vi-VN"/>
        </w:rPr>
        <w:t>3</w:t>
      </w:r>
      <w:r w:rsidRPr="009A699C">
        <w:rPr>
          <w:rFonts w:cs="Times New Roman"/>
          <w:szCs w:val="28"/>
          <w:lang w:val="vi-VN"/>
        </w:rPr>
        <w:t xml:space="preserve"> mới là chất tác dụng với dd axit chứ không phải CaO, nên mới có hiện tượng tạo chất khí</w:t>
      </w:r>
    </w:p>
    <w:p w:rsidR="00B83BD4" w:rsidRPr="009A699C" w:rsidRDefault="00B83BD4" w:rsidP="009A699C">
      <w:pPr>
        <w:tabs>
          <w:tab w:val="left" w:pos="1902"/>
        </w:tabs>
        <w:spacing w:after="0" w:line="240" w:lineRule="auto"/>
        <w:rPr>
          <w:rFonts w:eastAsia="Times New Roman" w:cs="Times New Roman"/>
          <w:b/>
          <w:noProof/>
          <w:color w:val="000000"/>
          <w:szCs w:val="28"/>
          <w:lang w:val="vi-VN"/>
        </w:rPr>
      </w:pPr>
      <w:r w:rsidRPr="009A699C">
        <w:rPr>
          <w:rFonts w:eastAsia="Times New Roman" w:cs="Times New Roman"/>
          <w:b/>
          <w:noProof/>
          <w:color w:val="000000"/>
          <w:szCs w:val="28"/>
          <w:lang w:val="vi-VN"/>
        </w:rPr>
        <w:t>V. Hoạt động nối tiếp (Dặn dò và hướng dẫn học ở nhà)</w:t>
      </w:r>
    </w:p>
    <w:p w:rsidR="0006259A" w:rsidRPr="009A699C" w:rsidRDefault="0006259A" w:rsidP="009A699C">
      <w:pPr>
        <w:tabs>
          <w:tab w:val="left" w:pos="851"/>
        </w:tabs>
        <w:spacing w:after="0" w:line="240" w:lineRule="auto"/>
        <w:jc w:val="both"/>
        <w:rPr>
          <w:rFonts w:cs="Times New Roman"/>
          <w:szCs w:val="28"/>
          <w:lang w:val="fr-FR"/>
        </w:rPr>
      </w:pPr>
      <w:r w:rsidRPr="009A699C">
        <w:rPr>
          <w:rFonts w:cs="Times New Roman"/>
          <w:b/>
          <w:szCs w:val="28"/>
          <w:lang w:val="fr-FR"/>
        </w:rPr>
        <w:t xml:space="preserve"> </w:t>
      </w:r>
      <w:r w:rsidRPr="009A699C">
        <w:rPr>
          <w:rFonts w:cs="Times New Roman"/>
          <w:szCs w:val="28"/>
          <w:lang w:val="fr-FR"/>
        </w:rPr>
        <w:t>- GV yêu cầu HS tóm tắt nội dung bài học bằng sơ đồ tư duy.</w:t>
      </w:r>
    </w:p>
    <w:p w:rsidR="0006259A" w:rsidRPr="009A699C" w:rsidRDefault="0006259A" w:rsidP="009A699C">
      <w:pPr>
        <w:tabs>
          <w:tab w:val="left" w:pos="851"/>
        </w:tabs>
        <w:spacing w:after="0" w:line="240" w:lineRule="auto"/>
        <w:jc w:val="both"/>
        <w:rPr>
          <w:rFonts w:cs="Times New Roman"/>
          <w:szCs w:val="28"/>
          <w:lang w:val="fr-FR"/>
        </w:rPr>
      </w:pPr>
      <w:r w:rsidRPr="009A699C">
        <w:rPr>
          <w:rFonts w:cs="Times New Roman"/>
          <w:szCs w:val="28"/>
          <w:lang w:val="fr-FR"/>
        </w:rPr>
        <w:t>- Nghiên cứu nội dung bài mới</w:t>
      </w:r>
    </w:p>
    <w:p w:rsidR="00B83BD4" w:rsidRPr="009A699C" w:rsidRDefault="00B83BD4" w:rsidP="009A699C">
      <w:pPr>
        <w:spacing w:line="240" w:lineRule="auto"/>
        <w:rPr>
          <w:rFonts w:cs="Times New Roman"/>
          <w:b/>
          <w:noProof/>
          <w:color w:val="000000"/>
          <w:szCs w:val="28"/>
          <w:u w:val="single"/>
          <w:lang w:val="vi-VN"/>
        </w:rPr>
      </w:pPr>
      <w:r w:rsidRPr="009A699C">
        <w:rPr>
          <w:rFonts w:cs="Times New Roman"/>
          <w:b/>
          <w:noProof/>
          <w:color w:val="000000"/>
          <w:szCs w:val="28"/>
          <w:u w:val="single"/>
          <w:lang w:val="vi-VN"/>
        </w:rPr>
        <w:t>*. Điều chỉnh bổ sung:</w:t>
      </w:r>
    </w:p>
    <w:p w:rsidR="00B83BD4" w:rsidRPr="009A699C" w:rsidRDefault="00B83BD4" w:rsidP="009A699C">
      <w:pPr>
        <w:spacing w:line="240" w:lineRule="auto"/>
        <w:rPr>
          <w:rFonts w:cs="Times New Roman"/>
          <w:noProof/>
          <w:color w:val="000000"/>
          <w:szCs w:val="28"/>
          <w:lang w:val="vi-VN"/>
        </w:rPr>
      </w:pPr>
      <w:r w:rsidRPr="009A699C">
        <w:rPr>
          <w:rFonts w:cs="Times New Roman"/>
          <w:noProof/>
          <w:color w:val="000000"/>
          <w:szCs w:val="28"/>
          <w:lang w:val="vi-VN"/>
        </w:rPr>
        <w:t>...................................................................................................................................................................................................................................................................................................................................................................................................</w:t>
      </w:r>
    </w:p>
    <w:p w:rsidR="00B83BD4" w:rsidRPr="009A699C" w:rsidRDefault="00B83BD4" w:rsidP="009A699C">
      <w:pPr>
        <w:spacing w:line="240" w:lineRule="auto"/>
        <w:jc w:val="center"/>
        <w:rPr>
          <w:rFonts w:cs="Times New Roman"/>
          <w:noProof/>
          <w:color w:val="000000"/>
          <w:szCs w:val="28"/>
          <w:u w:val="single"/>
          <w:lang w:val="vi-VN"/>
        </w:rPr>
      </w:pPr>
      <w:r w:rsidRPr="009A699C">
        <w:rPr>
          <w:rFonts w:cs="Times New Roman"/>
          <w:noProof/>
          <w:color w:val="000000"/>
          <w:szCs w:val="28"/>
          <w:u w:val="single"/>
          <w:lang w:val="vi-VN"/>
        </w:rPr>
        <w:sym w:font="Wingdings 2" w:char="F067"/>
      </w:r>
      <w:r w:rsidRPr="009A699C">
        <w:rPr>
          <w:rFonts w:cs="Times New Roman"/>
          <w:noProof/>
          <w:color w:val="000000"/>
          <w:szCs w:val="28"/>
          <w:u w:val="single"/>
          <w:lang w:val="vi-VN"/>
        </w:rPr>
        <w:t xml:space="preserve"> </w:t>
      </w:r>
      <w:r w:rsidRPr="009A699C">
        <w:rPr>
          <w:rFonts w:cs="Times New Roman"/>
          <w:noProof/>
          <w:color w:val="000000"/>
          <w:szCs w:val="28"/>
          <w:u w:val="single"/>
          <w:lang w:val="vi-VN"/>
        </w:rPr>
        <w:sym w:font="Wingdings 2" w:char="F062"/>
      </w:r>
      <w:r w:rsidRPr="009A699C">
        <w:rPr>
          <w:rFonts w:cs="Times New Roman"/>
          <w:noProof/>
          <w:color w:val="000000"/>
          <w:szCs w:val="28"/>
          <w:u w:val="single"/>
          <w:lang w:val="vi-VN"/>
        </w:rPr>
        <w:t xml:space="preserve"> </w:t>
      </w:r>
      <w:r w:rsidRPr="009A699C">
        <w:rPr>
          <w:rFonts w:cs="Times New Roman"/>
          <w:noProof/>
          <w:color w:val="000000"/>
          <w:szCs w:val="28"/>
          <w:u w:val="single"/>
          <w:lang w:val="vi-VN"/>
        </w:rPr>
        <w:sym w:font="Wingdings 2" w:char="F0F2"/>
      </w:r>
      <w:r w:rsidRPr="009A699C">
        <w:rPr>
          <w:rFonts w:cs="Times New Roman"/>
          <w:noProof/>
          <w:color w:val="000000"/>
          <w:szCs w:val="28"/>
          <w:u w:val="single"/>
          <w:lang w:val="vi-VN"/>
        </w:rPr>
        <w:t xml:space="preserve"> </w:t>
      </w:r>
      <w:r w:rsidRPr="009A699C">
        <w:rPr>
          <w:rFonts w:cs="Times New Roman"/>
          <w:noProof/>
          <w:color w:val="000000"/>
          <w:szCs w:val="28"/>
          <w:u w:val="single"/>
          <w:lang w:val="vi-VN"/>
        </w:rPr>
        <w:sym w:font="Wingdings 2" w:char="F061"/>
      </w:r>
      <w:r w:rsidRPr="009A699C">
        <w:rPr>
          <w:rFonts w:cs="Times New Roman"/>
          <w:noProof/>
          <w:color w:val="000000"/>
          <w:szCs w:val="28"/>
          <w:u w:val="single"/>
          <w:lang w:val="vi-VN"/>
        </w:rPr>
        <w:t xml:space="preserve"> </w:t>
      </w:r>
      <w:r w:rsidRPr="009A699C">
        <w:rPr>
          <w:rFonts w:cs="Times New Roman"/>
          <w:noProof/>
          <w:color w:val="000000"/>
          <w:szCs w:val="28"/>
          <w:u w:val="single"/>
          <w:lang w:val="vi-VN"/>
        </w:rPr>
        <w:sym w:font="Wingdings 2" w:char="F065"/>
      </w:r>
    </w:p>
    <w:p w:rsidR="005A38E6" w:rsidRPr="009A699C" w:rsidRDefault="00F92EAA" w:rsidP="009A699C">
      <w:pPr>
        <w:tabs>
          <w:tab w:val="left" w:pos="283"/>
          <w:tab w:val="left" w:pos="2835"/>
          <w:tab w:val="left" w:pos="5386"/>
          <w:tab w:val="left" w:pos="7937"/>
        </w:tabs>
        <w:spacing w:after="0" w:line="240" w:lineRule="auto"/>
        <w:jc w:val="center"/>
        <w:rPr>
          <w:rFonts w:eastAsia="Calibri" w:cs="Times New Roman"/>
          <w:b/>
          <w:color w:val="FF0000"/>
          <w:szCs w:val="28"/>
          <w:lang w:val="fr-FR"/>
        </w:rPr>
      </w:pPr>
      <w:r w:rsidRPr="009A699C">
        <w:rPr>
          <w:rFonts w:eastAsia="Calibri" w:cs="Times New Roman"/>
          <w:b/>
          <w:color w:val="0000FF"/>
          <w:szCs w:val="28"/>
          <w:lang w:val="fr-FR"/>
        </w:rPr>
        <w:t>Bài tập bổ sung nếu cần</w:t>
      </w:r>
      <w:r w:rsidR="005A38E6" w:rsidRPr="009A699C">
        <w:rPr>
          <w:rFonts w:eastAsia="Calibri" w:cs="Times New Roman"/>
          <w:b/>
          <w:color w:val="0000FF"/>
          <w:szCs w:val="28"/>
          <w:lang w:val="fr-FR"/>
        </w:rPr>
        <w:t xml:space="preserve"> </w:t>
      </w:r>
    </w:p>
    <w:p w:rsidR="005A38E6" w:rsidRPr="009A699C" w:rsidRDefault="005A38E6" w:rsidP="009A699C">
      <w:pPr>
        <w:shd w:val="clear" w:color="auto" w:fill="FFFFFF"/>
        <w:spacing w:after="0" w:line="240" w:lineRule="auto"/>
        <w:jc w:val="both"/>
        <w:rPr>
          <w:rFonts w:eastAsia="Times New Roman" w:cs="Times New Roman"/>
          <w:szCs w:val="28"/>
          <w:lang w:val="fr-FR"/>
        </w:rPr>
      </w:pPr>
      <w:r w:rsidRPr="009A699C">
        <w:rPr>
          <w:rFonts w:eastAsia="Times New Roman" w:cs="Times New Roman"/>
          <w:b/>
          <w:bCs/>
          <w:szCs w:val="28"/>
          <w:lang w:val="fr-FR"/>
        </w:rPr>
        <w:t xml:space="preserve">Câu 1. </w:t>
      </w:r>
      <w:r w:rsidRPr="009A699C">
        <w:rPr>
          <w:rFonts w:eastAsia="Times New Roman" w:cs="Times New Roman"/>
          <w:szCs w:val="28"/>
          <w:lang w:val="fr-FR"/>
        </w:rPr>
        <w:t>Viết phương trình phản ứng hóa học của KOH tác dụng với:</w:t>
      </w:r>
    </w:p>
    <w:p w:rsidR="005A38E6" w:rsidRPr="009A699C" w:rsidRDefault="005A38E6" w:rsidP="009A699C">
      <w:pPr>
        <w:shd w:val="clear" w:color="auto" w:fill="FFFFFF"/>
        <w:spacing w:after="0" w:line="240" w:lineRule="auto"/>
        <w:jc w:val="both"/>
        <w:rPr>
          <w:rFonts w:eastAsia="Times New Roman" w:cs="Times New Roman"/>
          <w:szCs w:val="28"/>
        </w:rPr>
      </w:pPr>
      <w:r w:rsidRPr="009A699C">
        <w:rPr>
          <w:rFonts w:eastAsia="Times New Roman" w:cs="Times New Roman"/>
          <w:szCs w:val="28"/>
        </w:rPr>
        <w:t xml:space="preserve">a. Sulfur dioxide </w:t>
      </w:r>
    </w:p>
    <w:p w:rsidR="005A38E6" w:rsidRPr="009A699C" w:rsidRDefault="005A38E6" w:rsidP="009A699C">
      <w:pPr>
        <w:shd w:val="clear" w:color="auto" w:fill="FFFFFF"/>
        <w:spacing w:after="0" w:line="240" w:lineRule="auto"/>
        <w:jc w:val="both"/>
        <w:rPr>
          <w:rFonts w:eastAsia="Times New Roman" w:cs="Times New Roman"/>
          <w:szCs w:val="28"/>
        </w:rPr>
      </w:pPr>
      <w:r w:rsidRPr="009A699C">
        <w:rPr>
          <w:rFonts w:eastAsia="Times New Roman" w:cs="Times New Roman"/>
          <w:szCs w:val="28"/>
        </w:rPr>
        <w:t>b. Carbon dioxide</w:t>
      </w:r>
    </w:p>
    <w:p w:rsidR="005A38E6" w:rsidRPr="009A699C" w:rsidRDefault="005A38E6" w:rsidP="009A699C">
      <w:pPr>
        <w:shd w:val="clear" w:color="auto" w:fill="FFFFFF"/>
        <w:spacing w:after="0" w:line="240" w:lineRule="auto"/>
        <w:jc w:val="center"/>
        <w:rPr>
          <w:rFonts w:eastAsia="Times New Roman" w:cs="Times New Roman"/>
          <w:b/>
          <w:bCs/>
          <w:color w:val="FF0000"/>
          <w:szCs w:val="28"/>
        </w:rPr>
      </w:pPr>
      <w:r w:rsidRPr="009A699C">
        <w:rPr>
          <w:rFonts w:eastAsia="Times New Roman" w:cs="Times New Roman"/>
          <w:b/>
          <w:bCs/>
          <w:color w:val="FF0000"/>
          <w:szCs w:val="28"/>
        </w:rPr>
        <w:t>Hướng dẫn giải</w:t>
      </w:r>
    </w:p>
    <w:p w:rsidR="005A38E6" w:rsidRPr="009A699C" w:rsidRDefault="005A38E6" w:rsidP="009A699C">
      <w:pPr>
        <w:numPr>
          <w:ilvl w:val="0"/>
          <w:numId w:val="15"/>
        </w:numPr>
        <w:shd w:val="clear" w:color="auto" w:fill="FFFFFF"/>
        <w:spacing w:after="0" w:line="240" w:lineRule="auto"/>
        <w:jc w:val="both"/>
        <w:rPr>
          <w:rFonts w:eastAsia="Times New Roman" w:cs="Times New Roman"/>
          <w:szCs w:val="28"/>
        </w:rPr>
      </w:pPr>
      <w:r w:rsidRPr="009A699C">
        <w:rPr>
          <w:rFonts w:eastAsia="Times New Roman" w:cs="Times New Roman"/>
          <w:szCs w:val="28"/>
        </w:rPr>
        <w:t>SO</w:t>
      </w:r>
      <w:r w:rsidRPr="009A699C">
        <w:rPr>
          <w:rFonts w:eastAsia="Times New Roman" w:cs="Times New Roman"/>
          <w:szCs w:val="28"/>
          <w:vertAlign w:val="subscript"/>
        </w:rPr>
        <w:t>2</w:t>
      </w:r>
      <w:r w:rsidRPr="009A699C">
        <w:rPr>
          <w:rFonts w:eastAsia="Times New Roman" w:cs="Times New Roman"/>
          <w:szCs w:val="28"/>
        </w:rPr>
        <w:t xml:space="preserve"> + 2KOH </w:t>
      </w:r>
      <w:r w:rsidRPr="009A699C">
        <w:rPr>
          <w:rFonts w:eastAsia="Arial" w:cs="Times New Roman"/>
          <w:color w:val="000000"/>
          <w:szCs w:val="28"/>
          <w:shd w:val="clear" w:color="auto" w:fill="FFFFFF"/>
        </w:rPr>
        <w:t>→ K</w:t>
      </w:r>
      <w:r w:rsidRPr="009A699C">
        <w:rPr>
          <w:rFonts w:eastAsia="Arial" w:cs="Times New Roman"/>
          <w:color w:val="000000"/>
          <w:szCs w:val="28"/>
          <w:shd w:val="clear" w:color="auto" w:fill="FFFFFF"/>
          <w:vertAlign w:val="subscript"/>
        </w:rPr>
        <w:t>2</w:t>
      </w:r>
      <w:r w:rsidRPr="009A699C">
        <w:rPr>
          <w:rFonts w:eastAsia="Arial" w:cs="Times New Roman"/>
          <w:color w:val="000000"/>
          <w:szCs w:val="28"/>
          <w:shd w:val="clear" w:color="auto" w:fill="FFFFFF"/>
        </w:rPr>
        <w:t>SO</w:t>
      </w:r>
      <w:r w:rsidRPr="009A699C">
        <w:rPr>
          <w:rFonts w:eastAsia="Arial" w:cs="Times New Roman"/>
          <w:color w:val="000000"/>
          <w:szCs w:val="28"/>
          <w:shd w:val="clear" w:color="auto" w:fill="FFFFFF"/>
          <w:vertAlign w:val="subscript"/>
        </w:rPr>
        <w:t>3</w:t>
      </w:r>
      <w:r w:rsidRPr="009A699C">
        <w:rPr>
          <w:rFonts w:eastAsia="Arial" w:cs="Times New Roman"/>
          <w:color w:val="000000"/>
          <w:szCs w:val="28"/>
          <w:shd w:val="clear" w:color="auto" w:fill="FFFFFF"/>
        </w:rPr>
        <w:t xml:space="preserve"> + H</w:t>
      </w:r>
      <w:r w:rsidRPr="009A699C">
        <w:rPr>
          <w:rFonts w:eastAsia="Arial" w:cs="Times New Roman"/>
          <w:color w:val="000000"/>
          <w:szCs w:val="28"/>
          <w:shd w:val="clear" w:color="auto" w:fill="FFFFFF"/>
          <w:vertAlign w:val="subscript"/>
        </w:rPr>
        <w:t>2</w:t>
      </w:r>
      <w:r w:rsidRPr="009A699C">
        <w:rPr>
          <w:rFonts w:eastAsia="Arial" w:cs="Times New Roman"/>
          <w:color w:val="000000"/>
          <w:szCs w:val="28"/>
          <w:shd w:val="clear" w:color="auto" w:fill="FFFFFF"/>
        </w:rPr>
        <w:t>O</w:t>
      </w:r>
      <w:r w:rsidRPr="009A699C">
        <w:rPr>
          <w:rFonts w:eastAsia="Arial" w:cs="Times New Roman"/>
          <w:color w:val="000000"/>
          <w:szCs w:val="28"/>
          <w:shd w:val="clear" w:color="auto" w:fill="FFFFFF"/>
        </w:rPr>
        <w:tab/>
      </w:r>
      <w:r w:rsidRPr="009A699C">
        <w:rPr>
          <w:rFonts w:eastAsia="Arial" w:cs="Times New Roman"/>
          <w:color w:val="000000"/>
          <w:szCs w:val="28"/>
          <w:shd w:val="clear" w:color="auto" w:fill="FFFFFF"/>
        </w:rPr>
        <w:tab/>
      </w:r>
      <w:r w:rsidRPr="009A699C">
        <w:rPr>
          <w:rFonts w:eastAsia="Times New Roman" w:cs="Times New Roman"/>
          <w:szCs w:val="28"/>
        </w:rPr>
        <w:t xml:space="preserve">hoặc </w:t>
      </w:r>
      <w:r w:rsidRPr="009A699C">
        <w:rPr>
          <w:rFonts w:eastAsia="Times New Roman" w:cs="Times New Roman"/>
          <w:szCs w:val="28"/>
        </w:rPr>
        <w:tab/>
      </w:r>
      <w:r w:rsidRPr="009A699C">
        <w:rPr>
          <w:rFonts w:eastAsia="Times New Roman" w:cs="Times New Roman"/>
          <w:szCs w:val="28"/>
        </w:rPr>
        <w:tab/>
        <w:t>SO</w:t>
      </w:r>
      <w:r w:rsidRPr="009A699C">
        <w:rPr>
          <w:rFonts w:eastAsia="Times New Roman" w:cs="Times New Roman"/>
          <w:szCs w:val="28"/>
          <w:vertAlign w:val="subscript"/>
        </w:rPr>
        <w:t>2</w:t>
      </w:r>
      <w:r w:rsidRPr="009A699C">
        <w:rPr>
          <w:rFonts w:eastAsia="Times New Roman" w:cs="Times New Roman"/>
          <w:szCs w:val="28"/>
        </w:rPr>
        <w:t xml:space="preserve"> + KOH </w:t>
      </w:r>
      <w:r w:rsidRPr="009A699C">
        <w:rPr>
          <w:rFonts w:eastAsia="Arial" w:cs="Times New Roman"/>
          <w:color w:val="000000"/>
          <w:szCs w:val="28"/>
          <w:shd w:val="clear" w:color="auto" w:fill="FFFFFF"/>
        </w:rPr>
        <w:t>→ KHSO</w:t>
      </w:r>
      <w:r w:rsidRPr="009A699C">
        <w:rPr>
          <w:rFonts w:eastAsia="Arial" w:cs="Times New Roman"/>
          <w:color w:val="000000"/>
          <w:szCs w:val="28"/>
          <w:shd w:val="clear" w:color="auto" w:fill="FFFFFF"/>
          <w:vertAlign w:val="subscript"/>
        </w:rPr>
        <w:t>3</w:t>
      </w:r>
    </w:p>
    <w:p w:rsidR="005A38E6" w:rsidRPr="009A699C" w:rsidRDefault="005A38E6" w:rsidP="009A699C">
      <w:pPr>
        <w:numPr>
          <w:ilvl w:val="0"/>
          <w:numId w:val="15"/>
        </w:numPr>
        <w:shd w:val="clear" w:color="auto" w:fill="FFFFFF"/>
        <w:spacing w:after="0" w:line="240" w:lineRule="auto"/>
        <w:jc w:val="both"/>
        <w:rPr>
          <w:rFonts w:eastAsia="Times New Roman" w:cs="Times New Roman"/>
          <w:szCs w:val="28"/>
        </w:rPr>
      </w:pPr>
      <w:r w:rsidRPr="009A699C">
        <w:rPr>
          <w:rFonts w:eastAsia="Times New Roman" w:cs="Times New Roman"/>
          <w:szCs w:val="28"/>
        </w:rPr>
        <w:t>CO</w:t>
      </w:r>
      <w:r w:rsidRPr="009A699C">
        <w:rPr>
          <w:rFonts w:eastAsia="Times New Roman" w:cs="Times New Roman"/>
          <w:szCs w:val="28"/>
          <w:vertAlign w:val="subscript"/>
        </w:rPr>
        <w:t>2</w:t>
      </w:r>
      <w:r w:rsidRPr="009A699C">
        <w:rPr>
          <w:rFonts w:eastAsia="Times New Roman" w:cs="Times New Roman"/>
          <w:szCs w:val="28"/>
        </w:rPr>
        <w:t xml:space="preserve"> + 2KOH </w:t>
      </w:r>
      <w:r w:rsidRPr="009A699C">
        <w:rPr>
          <w:rFonts w:eastAsia="Arial" w:cs="Times New Roman"/>
          <w:color w:val="000000"/>
          <w:szCs w:val="28"/>
          <w:shd w:val="clear" w:color="auto" w:fill="FFFFFF"/>
        </w:rPr>
        <w:t>→ K</w:t>
      </w:r>
      <w:r w:rsidRPr="009A699C">
        <w:rPr>
          <w:rFonts w:eastAsia="Arial" w:cs="Times New Roman"/>
          <w:color w:val="000000"/>
          <w:szCs w:val="28"/>
          <w:shd w:val="clear" w:color="auto" w:fill="FFFFFF"/>
          <w:vertAlign w:val="subscript"/>
        </w:rPr>
        <w:t>2</w:t>
      </w:r>
      <w:r w:rsidRPr="009A699C">
        <w:rPr>
          <w:rFonts w:eastAsia="Arial" w:cs="Times New Roman"/>
          <w:color w:val="000000"/>
          <w:szCs w:val="28"/>
          <w:shd w:val="clear" w:color="auto" w:fill="FFFFFF"/>
        </w:rPr>
        <w:t>CO</w:t>
      </w:r>
      <w:r w:rsidRPr="009A699C">
        <w:rPr>
          <w:rFonts w:eastAsia="Arial" w:cs="Times New Roman"/>
          <w:color w:val="000000"/>
          <w:szCs w:val="28"/>
          <w:shd w:val="clear" w:color="auto" w:fill="FFFFFF"/>
          <w:vertAlign w:val="subscript"/>
        </w:rPr>
        <w:t>3</w:t>
      </w:r>
      <w:r w:rsidRPr="009A699C">
        <w:rPr>
          <w:rFonts w:eastAsia="Arial" w:cs="Times New Roman"/>
          <w:color w:val="000000"/>
          <w:szCs w:val="28"/>
          <w:shd w:val="clear" w:color="auto" w:fill="FFFFFF"/>
        </w:rPr>
        <w:t xml:space="preserve"> + H</w:t>
      </w:r>
      <w:r w:rsidRPr="009A699C">
        <w:rPr>
          <w:rFonts w:eastAsia="Arial" w:cs="Times New Roman"/>
          <w:color w:val="000000"/>
          <w:szCs w:val="28"/>
          <w:shd w:val="clear" w:color="auto" w:fill="FFFFFF"/>
          <w:vertAlign w:val="subscript"/>
        </w:rPr>
        <w:t>2</w:t>
      </w:r>
      <w:r w:rsidRPr="009A699C">
        <w:rPr>
          <w:rFonts w:eastAsia="Arial" w:cs="Times New Roman"/>
          <w:color w:val="000000"/>
          <w:szCs w:val="28"/>
          <w:shd w:val="clear" w:color="auto" w:fill="FFFFFF"/>
        </w:rPr>
        <w:t>O</w:t>
      </w:r>
      <w:r w:rsidRPr="009A699C">
        <w:rPr>
          <w:rFonts w:eastAsia="Arial" w:cs="Times New Roman"/>
          <w:color w:val="000000"/>
          <w:szCs w:val="28"/>
          <w:shd w:val="clear" w:color="auto" w:fill="FFFFFF"/>
        </w:rPr>
        <w:tab/>
      </w:r>
      <w:r w:rsidRPr="009A699C">
        <w:rPr>
          <w:rFonts w:eastAsia="Arial" w:cs="Times New Roman"/>
          <w:color w:val="000000"/>
          <w:szCs w:val="28"/>
          <w:shd w:val="clear" w:color="auto" w:fill="FFFFFF"/>
        </w:rPr>
        <w:tab/>
        <w:t xml:space="preserve">hoặc </w:t>
      </w:r>
      <w:r w:rsidRPr="009A699C">
        <w:rPr>
          <w:rFonts w:eastAsia="Arial" w:cs="Times New Roman"/>
          <w:color w:val="000000"/>
          <w:szCs w:val="28"/>
          <w:shd w:val="clear" w:color="auto" w:fill="FFFFFF"/>
        </w:rPr>
        <w:tab/>
      </w:r>
      <w:r w:rsidRPr="009A699C">
        <w:rPr>
          <w:rFonts w:eastAsia="Arial" w:cs="Times New Roman"/>
          <w:color w:val="000000"/>
          <w:szCs w:val="28"/>
          <w:shd w:val="clear" w:color="auto" w:fill="FFFFFF"/>
        </w:rPr>
        <w:tab/>
        <w:t>CO</w:t>
      </w:r>
      <w:r w:rsidRPr="009A699C">
        <w:rPr>
          <w:rFonts w:eastAsia="Arial" w:cs="Times New Roman"/>
          <w:color w:val="000000"/>
          <w:szCs w:val="28"/>
          <w:shd w:val="clear" w:color="auto" w:fill="FFFFFF"/>
          <w:vertAlign w:val="subscript"/>
        </w:rPr>
        <w:t>2</w:t>
      </w:r>
      <w:r w:rsidRPr="009A699C">
        <w:rPr>
          <w:rFonts w:eastAsia="Arial" w:cs="Times New Roman"/>
          <w:color w:val="000000"/>
          <w:szCs w:val="28"/>
          <w:shd w:val="clear" w:color="auto" w:fill="FFFFFF"/>
        </w:rPr>
        <w:t xml:space="preserve"> + KOH → KHCO</w:t>
      </w:r>
      <w:r w:rsidRPr="009A699C">
        <w:rPr>
          <w:rFonts w:eastAsia="Arial" w:cs="Times New Roman"/>
          <w:color w:val="000000"/>
          <w:szCs w:val="28"/>
          <w:shd w:val="clear" w:color="auto" w:fill="FFFFFF"/>
          <w:vertAlign w:val="subscript"/>
        </w:rPr>
        <w:t>3</w:t>
      </w:r>
    </w:p>
    <w:p w:rsidR="005A38E6" w:rsidRPr="009A699C" w:rsidRDefault="005A38E6" w:rsidP="009A699C">
      <w:pPr>
        <w:shd w:val="clear" w:color="auto" w:fill="FFFFFF"/>
        <w:spacing w:after="0" w:line="240" w:lineRule="auto"/>
        <w:jc w:val="both"/>
        <w:rPr>
          <w:rFonts w:eastAsia="Times New Roman" w:cs="Times New Roman"/>
          <w:szCs w:val="28"/>
        </w:rPr>
      </w:pPr>
      <w:r w:rsidRPr="009A699C">
        <w:rPr>
          <w:rFonts w:eastAsia="Times New Roman" w:cs="Times New Roman"/>
          <w:b/>
          <w:bCs/>
          <w:szCs w:val="28"/>
        </w:rPr>
        <w:t xml:space="preserve">Câu 2. </w:t>
      </w:r>
      <w:r w:rsidRPr="009A699C">
        <w:rPr>
          <w:rFonts w:eastAsia="Times New Roman" w:cs="Times New Roman"/>
          <w:szCs w:val="28"/>
        </w:rPr>
        <w:t>Gọi tên các oxide sau đây: ZnO; CaO; FeO; NO</w:t>
      </w:r>
      <w:r w:rsidRPr="009A699C">
        <w:rPr>
          <w:rFonts w:eastAsia="Times New Roman" w:cs="Times New Roman"/>
          <w:szCs w:val="28"/>
          <w:vertAlign w:val="subscript"/>
        </w:rPr>
        <w:t>2</w:t>
      </w:r>
      <w:r w:rsidRPr="009A699C">
        <w:rPr>
          <w:rFonts w:eastAsia="Times New Roman" w:cs="Times New Roman"/>
          <w:szCs w:val="28"/>
        </w:rPr>
        <w:t>; K</w:t>
      </w:r>
      <w:r w:rsidRPr="009A699C">
        <w:rPr>
          <w:rFonts w:eastAsia="Times New Roman" w:cs="Times New Roman"/>
          <w:szCs w:val="28"/>
          <w:vertAlign w:val="subscript"/>
        </w:rPr>
        <w:t>2</w:t>
      </w:r>
      <w:r w:rsidRPr="009A699C">
        <w:rPr>
          <w:rFonts w:eastAsia="Times New Roman" w:cs="Times New Roman"/>
          <w:szCs w:val="28"/>
        </w:rPr>
        <w:t>O; SO</w:t>
      </w:r>
      <w:r w:rsidRPr="009A699C">
        <w:rPr>
          <w:rFonts w:eastAsia="Times New Roman" w:cs="Times New Roman"/>
          <w:szCs w:val="28"/>
          <w:vertAlign w:val="subscript"/>
        </w:rPr>
        <w:t>3</w:t>
      </w:r>
      <w:r w:rsidRPr="009A699C">
        <w:rPr>
          <w:rFonts w:eastAsia="Times New Roman" w:cs="Times New Roman"/>
          <w:szCs w:val="28"/>
        </w:rPr>
        <w:t>.</w:t>
      </w:r>
    </w:p>
    <w:p w:rsidR="005A38E6" w:rsidRPr="009A699C" w:rsidRDefault="005A38E6" w:rsidP="009A699C">
      <w:pPr>
        <w:shd w:val="clear" w:color="auto" w:fill="FFFFFF"/>
        <w:spacing w:after="0" w:line="240" w:lineRule="auto"/>
        <w:jc w:val="center"/>
        <w:rPr>
          <w:rFonts w:eastAsia="Times New Roman" w:cs="Times New Roman"/>
          <w:b/>
          <w:bCs/>
          <w:color w:val="FF0000"/>
          <w:szCs w:val="28"/>
        </w:rPr>
      </w:pPr>
      <w:r w:rsidRPr="009A699C">
        <w:rPr>
          <w:rFonts w:eastAsia="Times New Roman" w:cs="Times New Roman"/>
          <w:b/>
          <w:bCs/>
          <w:color w:val="FF0000"/>
          <w:szCs w:val="28"/>
        </w:rPr>
        <w:t>Hướng dẫn giải</w:t>
      </w:r>
    </w:p>
    <w:tbl>
      <w:tblPr>
        <w:tblStyle w:val="TableGrid2"/>
        <w:tblW w:w="0" w:type="auto"/>
        <w:tblInd w:w="1161" w:type="dxa"/>
        <w:tblLook w:val="04A0" w:firstRow="1" w:lastRow="0" w:firstColumn="1" w:lastColumn="0" w:noHBand="0" w:noVBand="1"/>
      </w:tblPr>
      <w:tblGrid>
        <w:gridCol w:w="2207"/>
        <w:gridCol w:w="4757"/>
      </w:tblGrid>
      <w:tr w:rsidR="005A38E6" w:rsidRPr="009A699C" w:rsidTr="005A38E6">
        <w:tc>
          <w:tcPr>
            <w:tcW w:w="2207" w:type="dxa"/>
          </w:tcPr>
          <w:p w:rsidR="005A38E6" w:rsidRPr="009A699C" w:rsidRDefault="005A38E6" w:rsidP="009A699C">
            <w:pPr>
              <w:spacing w:after="0" w:line="240" w:lineRule="auto"/>
              <w:jc w:val="center"/>
              <w:rPr>
                <w:rFonts w:eastAsia="Times New Roman" w:cs="Times New Roman"/>
                <w:b/>
                <w:bCs/>
                <w:szCs w:val="28"/>
              </w:rPr>
            </w:pPr>
            <w:r w:rsidRPr="009A699C">
              <w:rPr>
                <w:rFonts w:eastAsia="Times New Roman" w:cs="Times New Roman"/>
                <w:b/>
                <w:bCs/>
                <w:szCs w:val="28"/>
              </w:rPr>
              <w:t>CTHH</w:t>
            </w:r>
          </w:p>
        </w:tc>
        <w:tc>
          <w:tcPr>
            <w:tcW w:w="4757" w:type="dxa"/>
          </w:tcPr>
          <w:p w:rsidR="005A38E6" w:rsidRPr="009A699C" w:rsidRDefault="005A38E6" w:rsidP="009A699C">
            <w:pPr>
              <w:spacing w:after="0" w:line="240" w:lineRule="auto"/>
              <w:jc w:val="center"/>
              <w:rPr>
                <w:rFonts w:eastAsia="Times New Roman" w:cs="Times New Roman"/>
                <w:szCs w:val="28"/>
              </w:rPr>
            </w:pPr>
            <w:r w:rsidRPr="009A699C">
              <w:rPr>
                <w:rFonts w:eastAsia="Times New Roman" w:cs="Times New Roman"/>
                <w:b/>
                <w:bCs/>
                <w:szCs w:val="28"/>
              </w:rPr>
              <w:t>Tên gọi</w:t>
            </w:r>
          </w:p>
        </w:tc>
      </w:tr>
      <w:tr w:rsidR="005A38E6" w:rsidRPr="009A699C" w:rsidTr="005A38E6">
        <w:tc>
          <w:tcPr>
            <w:tcW w:w="2207" w:type="dxa"/>
          </w:tcPr>
          <w:p w:rsidR="005A38E6" w:rsidRPr="009A699C" w:rsidRDefault="005A38E6" w:rsidP="009A699C">
            <w:pPr>
              <w:spacing w:after="0" w:line="240" w:lineRule="auto"/>
              <w:jc w:val="center"/>
              <w:rPr>
                <w:rFonts w:eastAsia="Times New Roman" w:cs="Times New Roman"/>
                <w:szCs w:val="28"/>
              </w:rPr>
            </w:pPr>
            <w:r w:rsidRPr="009A699C">
              <w:rPr>
                <w:rFonts w:eastAsia="Times New Roman" w:cs="Times New Roman"/>
                <w:szCs w:val="28"/>
              </w:rPr>
              <w:lastRenderedPageBreak/>
              <w:t>ZnO</w:t>
            </w:r>
          </w:p>
        </w:tc>
        <w:tc>
          <w:tcPr>
            <w:tcW w:w="4757" w:type="dxa"/>
          </w:tcPr>
          <w:p w:rsidR="005A38E6" w:rsidRPr="009A699C" w:rsidRDefault="005A38E6" w:rsidP="009A699C">
            <w:pPr>
              <w:spacing w:after="0" w:line="240" w:lineRule="auto"/>
              <w:jc w:val="center"/>
              <w:rPr>
                <w:rFonts w:eastAsia="Times New Roman" w:cs="Times New Roman"/>
                <w:szCs w:val="28"/>
              </w:rPr>
            </w:pPr>
            <w:r w:rsidRPr="009A699C">
              <w:rPr>
                <w:rFonts w:eastAsia="Times New Roman" w:cs="Times New Roman"/>
                <w:szCs w:val="28"/>
              </w:rPr>
              <w:t>Zinc oxide</w:t>
            </w:r>
          </w:p>
        </w:tc>
      </w:tr>
      <w:tr w:rsidR="005A38E6" w:rsidRPr="009A699C" w:rsidTr="005A38E6">
        <w:tc>
          <w:tcPr>
            <w:tcW w:w="2207" w:type="dxa"/>
          </w:tcPr>
          <w:p w:rsidR="005A38E6" w:rsidRPr="009A699C" w:rsidRDefault="005A38E6" w:rsidP="009A699C">
            <w:pPr>
              <w:spacing w:after="0" w:line="240" w:lineRule="auto"/>
              <w:jc w:val="center"/>
              <w:rPr>
                <w:rFonts w:eastAsia="Times New Roman" w:cs="Times New Roman"/>
                <w:szCs w:val="28"/>
              </w:rPr>
            </w:pPr>
            <w:r w:rsidRPr="009A699C">
              <w:rPr>
                <w:rFonts w:eastAsia="Times New Roman" w:cs="Times New Roman"/>
                <w:szCs w:val="28"/>
              </w:rPr>
              <w:t>CaO</w:t>
            </w:r>
          </w:p>
        </w:tc>
        <w:tc>
          <w:tcPr>
            <w:tcW w:w="4757" w:type="dxa"/>
          </w:tcPr>
          <w:p w:rsidR="005A38E6" w:rsidRPr="009A699C" w:rsidRDefault="005A38E6" w:rsidP="009A699C">
            <w:pPr>
              <w:spacing w:after="0" w:line="240" w:lineRule="auto"/>
              <w:jc w:val="center"/>
              <w:rPr>
                <w:rFonts w:eastAsia="Times New Roman" w:cs="Times New Roman"/>
                <w:szCs w:val="28"/>
              </w:rPr>
            </w:pPr>
            <w:r w:rsidRPr="009A699C">
              <w:rPr>
                <w:rFonts w:eastAsia="Times New Roman" w:cs="Times New Roman"/>
                <w:szCs w:val="28"/>
              </w:rPr>
              <w:t>Calcium oxide</w:t>
            </w:r>
          </w:p>
        </w:tc>
      </w:tr>
      <w:tr w:rsidR="005A38E6" w:rsidRPr="009A699C" w:rsidTr="005A38E6">
        <w:tc>
          <w:tcPr>
            <w:tcW w:w="2207" w:type="dxa"/>
          </w:tcPr>
          <w:p w:rsidR="005A38E6" w:rsidRPr="009A699C" w:rsidRDefault="005A38E6" w:rsidP="009A699C">
            <w:pPr>
              <w:spacing w:after="0" w:line="240" w:lineRule="auto"/>
              <w:jc w:val="center"/>
              <w:rPr>
                <w:rFonts w:eastAsia="Times New Roman" w:cs="Times New Roman"/>
                <w:szCs w:val="28"/>
              </w:rPr>
            </w:pPr>
            <w:r w:rsidRPr="009A699C">
              <w:rPr>
                <w:rFonts w:eastAsia="Times New Roman" w:cs="Times New Roman"/>
                <w:szCs w:val="28"/>
              </w:rPr>
              <w:t>FeO</w:t>
            </w:r>
          </w:p>
        </w:tc>
        <w:tc>
          <w:tcPr>
            <w:tcW w:w="4757" w:type="dxa"/>
          </w:tcPr>
          <w:p w:rsidR="005A38E6" w:rsidRPr="009A699C" w:rsidRDefault="005A38E6" w:rsidP="009A699C">
            <w:pPr>
              <w:spacing w:after="0" w:line="240" w:lineRule="auto"/>
              <w:jc w:val="center"/>
              <w:rPr>
                <w:rFonts w:eastAsia="Times New Roman" w:cs="Times New Roman"/>
                <w:szCs w:val="28"/>
              </w:rPr>
            </w:pPr>
            <w:r w:rsidRPr="009A699C">
              <w:rPr>
                <w:rFonts w:eastAsia="Times New Roman" w:cs="Times New Roman"/>
                <w:szCs w:val="28"/>
              </w:rPr>
              <w:t>Iron (II) oxide</w:t>
            </w:r>
          </w:p>
        </w:tc>
      </w:tr>
      <w:tr w:rsidR="005A38E6" w:rsidRPr="009A699C" w:rsidTr="005A38E6">
        <w:tc>
          <w:tcPr>
            <w:tcW w:w="2207" w:type="dxa"/>
          </w:tcPr>
          <w:p w:rsidR="005A38E6" w:rsidRPr="009A699C" w:rsidRDefault="005A38E6" w:rsidP="009A699C">
            <w:pPr>
              <w:spacing w:after="0" w:line="240" w:lineRule="auto"/>
              <w:jc w:val="center"/>
              <w:rPr>
                <w:rFonts w:eastAsia="Times New Roman" w:cs="Times New Roman"/>
                <w:szCs w:val="28"/>
              </w:rPr>
            </w:pPr>
            <w:r w:rsidRPr="009A699C">
              <w:rPr>
                <w:rFonts w:eastAsia="Times New Roman" w:cs="Times New Roman"/>
                <w:szCs w:val="28"/>
              </w:rPr>
              <w:t>NO</w:t>
            </w:r>
            <w:r w:rsidRPr="009A699C">
              <w:rPr>
                <w:rFonts w:eastAsia="Times New Roman" w:cs="Times New Roman"/>
                <w:szCs w:val="28"/>
                <w:vertAlign w:val="subscript"/>
              </w:rPr>
              <w:t>2</w:t>
            </w:r>
          </w:p>
        </w:tc>
        <w:tc>
          <w:tcPr>
            <w:tcW w:w="4757" w:type="dxa"/>
          </w:tcPr>
          <w:p w:rsidR="005A38E6" w:rsidRPr="009A699C" w:rsidRDefault="005A38E6" w:rsidP="009A699C">
            <w:pPr>
              <w:spacing w:after="0" w:line="240" w:lineRule="auto"/>
              <w:jc w:val="center"/>
              <w:rPr>
                <w:rFonts w:eastAsia="Times New Roman" w:cs="Times New Roman"/>
                <w:szCs w:val="28"/>
                <w:lang w:val="sv-SE"/>
              </w:rPr>
            </w:pPr>
            <w:r w:rsidRPr="009A699C">
              <w:rPr>
                <w:rFonts w:eastAsia="Times New Roman" w:cs="Times New Roman"/>
                <w:szCs w:val="28"/>
                <w:lang w:val="sv-SE"/>
              </w:rPr>
              <w:t>Nitrogen dioxide hoặc Nitrogen (IV) oxide</w:t>
            </w:r>
          </w:p>
        </w:tc>
      </w:tr>
      <w:tr w:rsidR="005A38E6" w:rsidRPr="009A699C" w:rsidTr="005A38E6">
        <w:tc>
          <w:tcPr>
            <w:tcW w:w="2207" w:type="dxa"/>
          </w:tcPr>
          <w:p w:rsidR="005A38E6" w:rsidRPr="009A699C" w:rsidRDefault="005A38E6" w:rsidP="009A699C">
            <w:pPr>
              <w:spacing w:after="0" w:line="240" w:lineRule="auto"/>
              <w:jc w:val="center"/>
              <w:rPr>
                <w:rFonts w:eastAsia="Times New Roman" w:cs="Times New Roman"/>
                <w:szCs w:val="28"/>
              </w:rPr>
            </w:pPr>
            <w:r w:rsidRPr="009A699C">
              <w:rPr>
                <w:rFonts w:eastAsia="Times New Roman" w:cs="Times New Roman"/>
                <w:szCs w:val="28"/>
              </w:rPr>
              <w:t>K</w:t>
            </w:r>
            <w:r w:rsidRPr="009A699C">
              <w:rPr>
                <w:rFonts w:eastAsia="Times New Roman" w:cs="Times New Roman"/>
                <w:szCs w:val="28"/>
                <w:vertAlign w:val="subscript"/>
              </w:rPr>
              <w:t>2</w:t>
            </w:r>
            <w:r w:rsidRPr="009A699C">
              <w:rPr>
                <w:rFonts w:eastAsia="Times New Roman" w:cs="Times New Roman"/>
                <w:szCs w:val="28"/>
              </w:rPr>
              <w:t>O</w:t>
            </w:r>
          </w:p>
        </w:tc>
        <w:tc>
          <w:tcPr>
            <w:tcW w:w="4757" w:type="dxa"/>
          </w:tcPr>
          <w:p w:rsidR="005A38E6" w:rsidRPr="009A699C" w:rsidRDefault="005A38E6" w:rsidP="009A699C">
            <w:pPr>
              <w:spacing w:after="0" w:line="240" w:lineRule="auto"/>
              <w:jc w:val="center"/>
              <w:rPr>
                <w:rFonts w:eastAsia="Times New Roman" w:cs="Times New Roman"/>
                <w:szCs w:val="28"/>
              </w:rPr>
            </w:pPr>
            <w:r w:rsidRPr="009A699C">
              <w:rPr>
                <w:rFonts w:eastAsia="Times New Roman" w:cs="Times New Roman"/>
                <w:szCs w:val="28"/>
              </w:rPr>
              <w:t>Potassium oxide</w:t>
            </w:r>
          </w:p>
        </w:tc>
      </w:tr>
      <w:tr w:rsidR="005A38E6" w:rsidRPr="009A699C" w:rsidTr="005A38E6">
        <w:tc>
          <w:tcPr>
            <w:tcW w:w="2207" w:type="dxa"/>
          </w:tcPr>
          <w:p w:rsidR="005A38E6" w:rsidRPr="009A699C" w:rsidRDefault="005A38E6" w:rsidP="009A699C">
            <w:pPr>
              <w:spacing w:after="0" w:line="240" w:lineRule="auto"/>
              <w:jc w:val="center"/>
              <w:rPr>
                <w:rFonts w:eastAsia="Times New Roman" w:cs="Times New Roman"/>
                <w:szCs w:val="28"/>
              </w:rPr>
            </w:pPr>
            <w:r w:rsidRPr="009A699C">
              <w:rPr>
                <w:rFonts w:eastAsia="Times New Roman" w:cs="Times New Roman"/>
                <w:szCs w:val="28"/>
              </w:rPr>
              <w:t>SO</w:t>
            </w:r>
            <w:r w:rsidRPr="009A699C">
              <w:rPr>
                <w:rFonts w:eastAsia="Times New Roman" w:cs="Times New Roman"/>
                <w:szCs w:val="28"/>
                <w:vertAlign w:val="subscript"/>
              </w:rPr>
              <w:t>3</w:t>
            </w:r>
          </w:p>
        </w:tc>
        <w:tc>
          <w:tcPr>
            <w:tcW w:w="4757" w:type="dxa"/>
          </w:tcPr>
          <w:p w:rsidR="005A38E6" w:rsidRPr="009A699C" w:rsidRDefault="005A38E6" w:rsidP="009A699C">
            <w:pPr>
              <w:spacing w:after="0" w:line="240" w:lineRule="auto"/>
              <w:jc w:val="center"/>
              <w:rPr>
                <w:rFonts w:eastAsia="Times New Roman" w:cs="Times New Roman"/>
                <w:szCs w:val="28"/>
                <w:lang w:val="sv-SE"/>
              </w:rPr>
            </w:pPr>
            <w:r w:rsidRPr="009A699C">
              <w:rPr>
                <w:rFonts w:eastAsia="Times New Roman" w:cs="Times New Roman"/>
                <w:szCs w:val="28"/>
                <w:lang w:val="sv-SE"/>
              </w:rPr>
              <w:t>Sulfur trioxide hoặc Sulfur (VI) oxide</w:t>
            </w:r>
          </w:p>
        </w:tc>
      </w:tr>
    </w:tbl>
    <w:p w:rsidR="005A38E6" w:rsidRPr="009A699C" w:rsidRDefault="005A38E6" w:rsidP="009A699C">
      <w:pPr>
        <w:shd w:val="clear" w:color="auto" w:fill="FFFFFF"/>
        <w:spacing w:after="0" w:line="240" w:lineRule="auto"/>
        <w:jc w:val="both"/>
        <w:rPr>
          <w:rFonts w:eastAsia="Tahoma" w:cs="Times New Roman"/>
          <w:szCs w:val="28"/>
          <w:shd w:val="clear" w:color="auto" w:fill="FFFFFF"/>
          <w:lang w:val="sv-SE"/>
        </w:rPr>
      </w:pPr>
      <w:r w:rsidRPr="009A699C">
        <w:rPr>
          <w:rFonts w:eastAsia="Times New Roman" w:cs="Times New Roman"/>
          <w:b/>
          <w:bCs/>
          <w:szCs w:val="28"/>
          <w:lang w:val="sv-SE"/>
        </w:rPr>
        <w:t xml:space="preserve">Câu 3. </w:t>
      </w:r>
      <w:r w:rsidRPr="009A699C">
        <w:rPr>
          <w:rFonts w:eastAsia="Tahoma" w:cs="Times New Roman"/>
          <w:szCs w:val="28"/>
          <w:shd w:val="clear" w:color="auto" w:fill="FFFFFF"/>
          <w:lang w:val="sv-SE"/>
        </w:rPr>
        <w:t>‘‘Hiệu ứng nhà kính” là hiện tượng Trái Đất ấm dần lên do các bức xạ có bước sóng dài trong vùng hồng ngoại bị khí quyển giữ lại mà không bức xạ ra ngoài vũ trụ. Khí nào là nguyên nhân chính gây ra hiệu ứng nhà kính?</w:t>
      </w:r>
    </w:p>
    <w:p w:rsidR="005A38E6" w:rsidRPr="009A699C" w:rsidRDefault="005A38E6" w:rsidP="009A699C">
      <w:pPr>
        <w:shd w:val="clear" w:color="auto" w:fill="FFFFFF"/>
        <w:spacing w:after="0" w:line="240" w:lineRule="auto"/>
        <w:jc w:val="center"/>
        <w:rPr>
          <w:rFonts w:eastAsia="Tahoma" w:cs="Times New Roman"/>
          <w:b/>
          <w:bCs/>
          <w:szCs w:val="28"/>
          <w:shd w:val="clear" w:color="auto" w:fill="FFFFFF"/>
          <w:lang w:val="sv-SE"/>
        </w:rPr>
      </w:pPr>
      <w:r w:rsidRPr="009A699C">
        <w:rPr>
          <w:rFonts w:eastAsia="Tahoma" w:cs="Times New Roman"/>
          <w:b/>
          <w:bCs/>
          <w:color w:val="FF0000"/>
          <w:szCs w:val="28"/>
          <w:shd w:val="clear" w:color="auto" w:fill="FFFFFF"/>
          <w:lang w:val="sv-SE"/>
        </w:rPr>
        <w:t>Hướng dẫn giải</w:t>
      </w:r>
    </w:p>
    <w:p w:rsidR="005A38E6" w:rsidRPr="009A699C" w:rsidRDefault="005A38E6" w:rsidP="009A699C">
      <w:pPr>
        <w:shd w:val="clear" w:color="auto" w:fill="FFFFFF"/>
        <w:spacing w:after="0" w:line="240" w:lineRule="auto"/>
        <w:jc w:val="both"/>
        <w:rPr>
          <w:rFonts w:eastAsia="Tahoma" w:cs="Times New Roman"/>
          <w:szCs w:val="28"/>
          <w:shd w:val="clear" w:color="auto" w:fill="FFFFFF"/>
          <w:vertAlign w:val="subscript"/>
          <w:lang w:val="sv-SE"/>
        </w:rPr>
      </w:pPr>
      <w:r w:rsidRPr="009A699C">
        <w:rPr>
          <w:rFonts w:eastAsia="Tahoma" w:cs="Times New Roman"/>
          <w:szCs w:val="28"/>
          <w:shd w:val="clear" w:color="auto" w:fill="FFFFFF"/>
          <w:lang w:val="sv-SE"/>
        </w:rPr>
        <w:t>Khí gây ra hiện tượng hiệu ứng nhà kính : CO</w:t>
      </w:r>
      <w:r w:rsidRPr="009A699C">
        <w:rPr>
          <w:rFonts w:eastAsia="Tahoma" w:cs="Times New Roman"/>
          <w:szCs w:val="28"/>
          <w:shd w:val="clear" w:color="auto" w:fill="FFFFFF"/>
          <w:vertAlign w:val="subscript"/>
          <w:lang w:val="sv-SE"/>
        </w:rPr>
        <w:t>2</w:t>
      </w:r>
    </w:p>
    <w:p w:rsidR="005A38E6" w:rsidRPr="009A699C" w:rsidRDefault="005A38E6" w:rsidP="009A699C">
      <w:pPr>
        <w:shd w:val="clear" w:color="auto" w:fill="FFFFFF"/>
        <w:spacing w:after="0" w:line="240" w:lineRule="auto"/>
        <w:jc w:val="both"/>
        <w:rPr>
          <w:rFonts w:eastAsia="Tahoma" w:cs="Times New Roman"/>
          <w:szCs w:val="28"/>
          <w:shd w:val="clear" w:color="auto" w:fill="FFFFFF"/>
          <w:lang w:val="sv-SE"/>
        </w:rPr>
      </w:pPr>
      <w:r w:rsidRPr="009A699C">
        <w:rPr>
          <w:rFonts w:eastAsia="Tahoma" w:cs="Times New Roman"/>
          <w:b/>
          <w:bCs/>
          <w:szCs w:val="28"/>
          <w:shd w:val="clear" w:color="auto" w:fill="FFFFFF"/>
          <w:lang w:val="sv-SE"/>
        </w:rPr>
        <w:t>Câu 4.</w:t>
      </w:r>
      <w:r w:rsidRPr="009A699C">
        <w:rPr>
          <w:rFonts w:eastAsia="Tahoma" w:cs="Times New Roman"/>
          <w:szCs w:val="28"/>
          <w:shd w:val="clear" w:color="auto" w:fill="FFFFFF"/>
          <w:lang w:val="sv-SE"/>
        </w:rPr>
        <w:t xml:space="preserve"> Hãy viết các phương trình hoá học giữa khí oxygen và các đơn chất tương ứng để tạo ra các oxide sau: Na</w:t>
      </w:r>
      <w:r w:rsidRPr="009A699C">
        <w:rPr>
          <w:rFonts w:eastAsia="Tahoma" w:cs="Times New Roman"/>
          <w:szCs w:val="28"/>
          <w:shd w:val="clear" w:color="auto" w:fill="FFFFFF"/>
          <w:vertAlign w:val="subscript"/>
          <w:lang w:val="sv-SE"/>
        </w:rPr>
        <w:t>2</w:t>
      </w:r>
      <w:r w:rsidRPr="009A699C">
        <w:rPr>
          <w:rFonts w:eastAsia="Tahoma" w:cs="Times New Roman"/>
          <w:szCs w:val="28"/>
          <w:shd w:val="clear" w:color="auto" w:fill="FFFFFF"/>
          <w:lang w:val="sv-SE"/>
        </w:rPr>
        <w:t>O; CO</w:t>
      </w:r>
      <w:r w:rsidRPr="009A699C">
        <w:rPr>
          <w:rFonts w:eastAsia="Tahoma" w:cs="Times New Roman"/>
          <w:szCs w:val="28"/>
          <w:shd w:val="clear" w:color="auto" w:fill="FFFFFF"/>
          <w:vertAlign w:val="subscript"/>
          <w:lang w:val="sv-SE"/>
        </w:rPr>
        <w:t>2</w:t>
      </w:r>
      <w:r w:rsidRPr="009A699C">
        <w:rPr>
          <w:rFonts w:eastAsia="Tahoma" w:cs="Times New Roman"/>
          <w:szCs w:val="28"/>
          <w:shd w:val="clear" w:color="auto" w:fill="FFFFFF"/>
          <w:lang w:val="sv-SE"/>
        </w:rPr>
        <w:t>; Fe</w:t>
      </w:r>
      <w:r w:rsidRPr="009A699C">
        <w:rPr>
          <w:rFonts w:eastAsia="Tahoma" w:cs="Times New Roman"/>
          <w:szCs w:val="28"/>
          <w:shd w:val="clear" w:color="auto" w:fill="FFFFFF"/>
          <w:vertAlign w:val="subscript"/>
          <w:lang w:val="sv-SE"/>
        </w:rPr>
        <w:t>2</w:t>
      </w:r>
      <w:r w:rsidRPr="009A699C">
        <w:rPr>
          <w:rFonts w:eastAsia="Tahoma" w:cs="Times New Roman"/>
          <w:szCs w:val="28"/>
          <w:shd w:val="clear" w:color="auto" w:fill="FFFFFF"/>
          <w:lang w:val="sv-SE"/>
        </w:rPr>
        <w:t>O</w:t>
      </w:r>
      <w:r w:rsidRPr="009A699C">
        <w:rPr>
          <w:rFonts w:eastAsia="Tahoma" w:cs="Times New Roman"/>
          <w:szCs w:val="28"/>
          <w:shd w:val="clear" w:color="auto" w:fill="FFFFFF"/>
          <w:vertAlign w:val="subscript"/>
          <w:lang w:val="sv-SE"/>
        </w:rPr>
        <w:t>3</w:t>
      </w:r>
      <w:r w:rsidRPr="009A699C">
        <w:rPr>
          <w:rFonts w:eastAsia="Tahoma" w:cs="Times New Roman"/>
          <w:szCs w:val="28"/>
          <w:shd w:val="clear" w:color="auto" w:fill="FFFFFF"/>
          <w:lang w:val="sv-SE"/>
        </w:rPr>
        <w:t>.</w:t>
      </w:r>
    </w:p>
    <w:p w:rsidR="005A38E6" w:rsidRPr="009A699C" w:rsidRDefault="005A38E6" w:rsidP="009A699C">
      <w:pPr>
        <w:shd w:val="clear" w:color="auto" w:fill="FFFFFF"/>
        <w:spacing w:after="0" w:line="240" w:lineRule="auto"/>
        <w:jc w:val="center"/>
        <w:rPr>
          <w:rFonts w:eastAsia="Tahoma" w:cs="Times New Roman"/>
          <w:szCs w:val="28"/>
          <w:shd w:val="clear" w:color="auto" w:fill="FFFFFF"/>
          <w:lang w:val="sv-SE"/>
        </w:rPr>
      </w:pPr>
      <w:r w:rsidRPr="009A699C">
        <w:rPr>
          <w:rFonts w:eastAsia="Tahoma" w:cs="Times New Roman"/>
          <w:szCs w:val="28"/>
          <w:shd w:val="clear" w:color="auto" w:fill="FFFFFF"/>
          <w:lang w:val="sv-SE"/>
        </w:rPr>
        <w:t>Hướng dẫn giải</w:t>
      </w:r>
    </w:p>
    <w:p w:rsidR="005A38E6" w:rsidRPr="009A699C" w:rsidRDefault="005A38E6" w:rsidP="009A699C">
      <w:pPr>
        <w:shd w:val="clear" w:color="auto" w:fill="FFFFFF"/>
        <w:spacing w:after="0" w:line="240" w:lineRule="auto"/>
        <w:jc w:val="both"/>
        <w:rPr>
          <w:rFonts w:eastAsia="Arial" w:cs="Times New Roman"/>
          <w:color w:val="000000"/>
          <w:szCs w:val="28"/>
          <w:shd w:val="clear" w:color="auto" w:fill="FFFFFF"/>
          <w:lang w:val="sv-SE"/>
        </w:rPr>
      </w:pPr>
      <w:r w:rsidRPr="009A699C">
        <w:rPr>
          <w:rFonts w:eastAsia="Tahoma" w:cs="Times New Roman"/>
          <w:szCs w:val="28"/>
          <w:shd w:val="clear" w:color="auto" w:fill="FFFFFF"/>
          <w:lang w:val="sv-SE"/>
        </w:rPr>
        <w:tab/>
      </w:r>
      <w:r w:rsidRPr="009A699C">
        <w:rPr>
          <w:rFonts w:eastAsia="Tahoma" w:cs="Times New Roman"/>
          <w:szCs w:val="28"/>
          <w:shd w:val="clear" w:color="auto" w:fill="FFFFFF"/>
          <w:lang w:val="sv-SE"/>
        </w:rPr>
        <w:tab/>
        <w:t>4Na + O</w:t>
      </w:r>
      <w:r w:rsidRPr="009A699C">
        <w:rPr>
          <w:rFonts w:eastAsia="Tahoma" w:cs="Times New Roman"/>
          <w:szCs w:val="28"/>
          <w:shd w:val="clear" w:color="auto" w:fill="FFFFFF"/>
          <w:vertAlign w:val="subscript"/>
          <w:lang w:val="sv-SE"/>
        </w:rPr>
        <w:t>2</w:t>
      </w:r>
      <w:r w:rsidRPr="009A699C">
        <w:rPr>
          <w:rFonts w:eastAsia="Tahoma" w:cs="Times New Roman"/>
          <w:szCs w:val="28"/>
          <w:shd w:val="clear" w:color="auto" w:fill="FFFFFF"/>
          <w:lang w:val="sv-SE"/>
        </w:rPr>
        <w:t xml:space="preserve"> </w:t>
      </w:r>
      <w:r w:rsidRPr="009A699C">
        <w:rPr>
          <w:rFonts w:eastAsia="Arial" w:cs="Times New Roman"/>
          <w:color w:val="000000"/>
          <w:szCs w:val="28"/>
          <w:shd w:val="clear" w:color="auto" w:fill="FFFFFF"/>
          <w:lang w:val="sv-SE"/>
        </w:rPr>
        <w:t>→ 2Na</w:t>
      </w:r>
      <w:r w:rsidRPr="009A699C">
        <w:rPr>
          <w:rFonts w:eastAsia="Arial" w:cs="Times New Roman"/>
          <w:color w:val="000000"/>
          <w:szCs w:val="28"/>
          <w:shd w:val="clear" w:color="auto" w:fill="FFFFFF"/>
          <w:vertAlign w:val="subscript"/>
          <w:lang w:val="sv-SE"/>
        </w:rPr>
        <w:t>2</w:t>
      </w:r>
      <w:r w:rsidRPr="009A699C">
        <w:rPr>
          <w:rFonts w:eastAsia="Arial" w:cs="Times New Roman"/>
          <w:color w:val="000000"/>
          <w:szCs w:val="28"/>
          <w:shd w:val="clear" w:color="auto" w:fill="FFFFFF"/>
          <w:lang w:val="sv-SE"/>
        </w:rPr>
        <w:t>O</w:t>
      </w:r>
    </w:p>
    <w:p w:rsidR="005A38E6" w:rsidRPr="009A699C" w:rsidRDefault="005A38E6" w:rsidP="009A699C">
      <w:pPr>
        <w:shd w:val="clear" w:color="auto" w:fill="FFFFFF"/>
        <w:spacing w:after="0" w:line="240" w:lineRule="auto"/>
        <w:jc w:val="both"/>
        <w:rPr>
          <w:rFonts w:eastAsia="Arial" w:cs="Times New Roman"/>
          <w:color w:val="000000"/>
          <w:szCs w:val="28"/>
          <w:shd w:val="clear" w:color="auto" w:fill="FFFFFF"/>
        </w:rPr>
      </w:pPr>
      <w:r w:rsidRPr="009A699C">
        <w:rPr>
          <w:rFonts w:eastAsia="Arial" w:cs="Times New Roman"/>
          <w:color w:val="000000"/>
          <w:szCs w:val="28"/>
          <w:shd w:val="clear" w:color="auto" w:fill="FFFFFF"/>
          <w:lang w:val="sv-SE"/>
        </w:rPr>
        <w:tab/>
      </w:r>
      <w:r w:rsidRPr="009A699C">
        <w:rPr>
          <w:rFonts w:eastAsia="Arial" w:cs="Times New Roman"/>
          <w:color w:val="000000"/>
          <w:szCs w:val="28"/>
          <w:shd w:val="clear" w:color="auto" w:fill="FFFFFF"/>
          <w:lang w:val="sv-SE"/>
        </w:rPr>
        <w:tab/>
      </w:r>
      <w:r w:rsidRPr="009A699C">
        <w:rPr>
          <w:rFonts w:eastAsia="Arial" w:cs="Times New Roman"/>
          <w:color w:val="000000"/>
          <w:szCs w:val="28"/>
          <w:shd w:val="clear" w:color="auto" w:fill="FFFFFF"/>
        </w:rPr>
        <w:t>C + O</w:t>
      </w:r>
      <w:r w:rsidRPr="009A699C">
        <w:rPr>
          <w:rFonts w:eastAsia="Arial" w:cs="Times New Roman"/>
          <w:color w:val="000000"/>
          <w:szCs w:val="28"/>
          <w:shd w:val="clear" w:color="auto" w:fill="FFFFFF"/>
          <w:vertAlign w:val="subscript"/>
        </w:rPr>
        <w:t>2</w:t>
      </w:r>
      <w:r w:rsidRPr="009A699C">
        <w:rPr>
          <w:rFonts w:eastAsia="Arial" w:cs="Times New Roman"/>
          <w:color w:val="000000"/>
          <w:szCs w:val="28"/>
          <w:shd w:val="clear" w:color="auto" w:fill="FFFFFF"/>
        </w:rPr>
        <w:t xml:space="preserve"> → CO</w:t>
      </w:r>
      <w:r w:rsidRPr="009A699C">
        <w:rPr>
          <w:rFonts w:eastAsia="Arial" w:cs="Times New Roman"/>
          <w:color w:val="000000"/>
          <w:szCs w:val="28"/>
          <w:shd w:val="clear" w:color="auto" w:fill="FFFFFF"/>
          <w:vertAlign w:val="subscript"/>
        </w:rPr>
        <w:t>2</w:t>
      </w:r>
    </w:p>
    <w:p w:rsidR="005A38E6" w:rsidRPr="009A699C" w:rsidRDefault="005A38E6" w:rsidP="009A699C">
      <w:pPr>
        <w:shd w:val="clear" w:color="auto" w:fill="FFFFFF"/>
        <w:spacing w:after="0" w:line="240" w:lineRule="auto"/>
        <w:jc w:val="both"/>
        <w:rPr>
          <w:rFonts w:eastAsia="Arial" w:cs="Times New Roman"/>
          <w:color w:val="000000"/>
          <w:szCs w:val="28"/>
          <w:shd w:val="clear" w:color="auto" w:fill="FFFFFF"/>
        </w:rPr>
      </w:pPr>
      <w:r w:rsidRPr="009A699C">
        <w:rPr>
          <w:rFonts w:eastAsia="Arial" w:cs="Times New Roman"/>
          <w:color w:val="000000"/>
          <w:szCs w:val="28"/>
          <w:shd w:val="clear" w:color="auto" w:fill="FFFFFF"/>
        </w:rPr>
        <w:tab/>
      </w:r>
      <w:r w:rsidRPr="009A699C">
        <w:rPr>
          <w:rFonts w:eastAsia="Arial" w:cs="Times New Roman"/>
          <w:color w:val="000000"/>
          <w:szCs w:val="28"/>
          <w:shd w:val="clear" w:color="auto" w:fill="FFFFFF"/>
        </w:rPr>
        <w:tab/>
        <w:t>4Fe + 3O</w:t>
      </w:r>
      <w:r w:rsidRPr="009A699C">
        <w:rPr>
          <w:rFonts w:eastAsia="Arial" w:cs="Times New Roman"/>
          <w:color w:val="000000"/>
          <w:szCs w:val="28"/>
          <w:shd w:val="clear" w:color="auto" w:fill="FFFFFF"/>
          <w:vertAlign w:val="subscript"/>
        </w:rPr>
        <w:t>2</w:t>
      </w:r>
      <w:r w:rsidRPr="009A699C">
        <w:rPr>
          <w:rFonts w:eastAsia="Arial" w:cs="Times New Roman"/>
          <w:color w:val="000000"/>
          <w:szCs w:val="28"/>
          <w:shd w:val="clear" w:color="auto" w:fill="FFFFFF"/>
        </w:rPr>
        <w:t xml:space="preserve"> → 2Fe</w:t>
      </w:r>
      <w:r w:rsidRPr="009A699C">
        <w:rPr>
          <w:rFonts w:eastAsia="Arial" w:cs="Times New Roman"/>
          <w:color w:val="000000"/>
          <w:szCs w:val="28"/>
          <w:shd w:val="clear" w:color="auto" w:fill="FFFFFF"/>
          <w:vertAlign w:val="subscript"/>
        </w:rPr>
        <w:t>2</w:t>
      </w:r>
      <w:r w:rsidRPr="009A699C">
        <w:rPr>
          <w:rFonts w:eastAsia="Arial" w:cs="Times New Roman"/>
          <w:color w:val="000000"/>
          <w:szCs w:val="28"/>
          <w:shd w:val="clear" w:color="auto" w:fill="FFFFFF"/>
        </w:rPr>
        <w:t>O</w:t>
      </w:r>
      <w:r w:rsidRPr="009A699C">
        <w:rPr>
          <w:rFonts w:eastAsia="Arial" w:cs="Times New Roman"/>
          <w:color w:val="000000"/>
          <w:szCs w:val="28"/>
          <w:shd w:val="clear" w:color="auto" w:fill="FFFFFF"/>
          <w:vertAlign w:val="subscript"/>
        </w:rPr>
        <w:t>3</w:t>
      </w:r>
    </w:p>
    <w:p w:rsidR="005A38E6" w:rsidRPr="009A699C" w:rsidRDefault="005A38E6" w:rsidP="009A699C">
      <w:pPr>
        <w:shd w:val="clear" w:color="auto" w:fill="FFFFFF"/>
        <w:spacing w:after="0" w:line="240" w:lineRule="auto"/>
        <w:jc w:val="both"/>
        <w:rPr>
          <w:rFonts w:eastAsia="Times New Roman" w:cs="Times New Roman"/>
          <w:szCs w:val="28"/>
        </w:rPr>
      </w:pPr>
      <w:r w:rsidRPr="009A699C">
        <w:rPr>
          <w:rFonts w:eastAsia="Times New Roman" w:cs="Times New Roman"/>
          <w:szCs w:val="28"/>
        </w:rPr>
        <w:t xml:space="preserve"> </w:t>
      </w:r>
      <w:r w:rsidRPr="009A699C">
        <w:rPr>
          <w:rFonts w:eastAsia="Times New Roman" w:cs="Times New Roman"/>
          <w:b/>
          <w:bCs/>
          <w:szCs w:val="28"/>
        </w:rPr>
        <w:t xml:space="preserve">Câu 5. </w:t>
      </w:r>
      <w:r w:rsidRPr="009A699C">
        <w:rPr>
          <w:rFonts w:eastAsia="Times New Roman" w:cs="Times New Roman"/>
          <w:szCs w:val="28"/>
        </w:rPr>
        <w:t>Cho các oxide sau: FeO; SO</w:t>
      </w:r>
      <w:r w:rsidRPr="009A699C">
        <w:rPr>
          <w:rFonts w:eastAsia="Times New Roman" w:cs="Times New Roman"/>
          <w:szCs w:val="28"/>
          <w:vertAlign w:val="subscript"/>
        </w:rPr>
        <w:t>3</w:t>
      </w:r>
      <w:r w:rsidRPr="009A699C">
        <w:rPr>
          <w:rFonts w:eastAsia="Times New Roman" w:cs="Times New Roman"/>
          <w:szCs w:val="28"/>
        </w:rPr>
        <w:t>; Na</w:t>
      </w:r>
      <w:r w:rsidRPr="009A699C">
        <w:rPr>
          <w:rFonts w:eastAsia="Times New Roman" w:cs="Times New Roman"/>
          <w:szCs w:val="28"/>
          <w:vertAlign w:val="subscript"/>
        </w:rPr>
        <w:t>2</w:t>
      </w:r>
      <w:r w:rsidRPr="009A699C">
        <w:rPr>
          <w:rFonts w:eastAsia="Times New Roman" w:cs="Times New Roman"/>
          <w:szCs w:val="28"/>
        </w:rPr>
        <w:t>O; P</w:t>
      </w:r>
      <w:r w:rsidRPr="009A699C">
        <w:rPr>
          <w:rFonts w:eastAsia="Times New Roman" w:cs="Times New Roman"/>
          <w:szCs w:val="28"/>
          <w:vertAlign w:val="subscript"/>
        </w:rPr>
        <w:t>2</w:t>
      </w:r>
      <w:r w:rsidRPr="009A699C">
        <w:rPr>
          <w:rFonts w:eastAsia="Times New Roman" w:cs="Times New Roman"/>
          <w:szCs w:val="28"/>
        </w:rPr>
        <w:t>O</w:t>
      </w:r>
      <w:r w:rsidRPr="009A699C">
        <w:rPr>
          <w:rFonts w:eastAsia="Times New Roman" w:cs="Times New Roman"/>
          <w:szCs w:val="28"/>
          <w:vertAlign w:val="subscript"/>
        </w:rPr>
        <w:t>5</w:t>
      </w:r>
      <w:r w:rsidRPr="009A699C">
        <w:rPr>
          <w:rFonts w:eastAsia="Times New Roman" w:cs="Times New Roman"/>
          <w:szCs w:val="28"/>
        </w:rPr>
        <w:t>; CO</w:t>
      </w:r>
      <w:r w:rsidRPr="009A699C">
        <w:rPr>
          <w:rFonts w:eastAsia="Times New Roman" w:cs="Times New Roman"/>
          <w:szCs w:val="28"/>
          <w:vertAlign w:val="subscript"/>
        </w:rPr>
        <w:t>2</w:t>
      </w:r>
      <w:r w:rsidRPr="009A699C">
        <w:rPr>
          <w:rFonts w:eastAsia="Times New Roman" w:cs="Times New Roman"/>
          <w:szCs w:val="28"/>
        </w:rPr>
        <w:t>; CuO; BaO; N</w:t>
      </w:r>
      <w:r w:rsidRPr="009A699C">
        <w:rPr>
          <w:rFonts w:eastAsia="Times New Roman" w:cs="Times New Roman"/>
          <w:szCs w:val="28"/>
          <w:vertAlign w:val="subscript"/>
        </w:rPr>
        <w:t>2</w:t>
      </w:r>
      <w:r w:rsidRPr="009A699C">
        <w:rPr>
          <w:rFonts w:eastAsia="Times New Roman" w:cs="Times New Roman"/>
          <w:szCs w:val="28"/>
        </w:rPr>
        <w:t>O</w:t>
      </w:r>
      <w:r w:rsidRPr="009A699C">
        <w:rPr>
          <w:rFonts w:eastAsia="Times New Roman" w:cs="Times New Roman"/>
          <w:szCs w:val="28"/>
          <w:vertAlign w:val="subscript"/>
        </w:rPr>
        <w:t>5</w:t>
      </w:r>
      <w:r w:rsidRPr="009A699C">
        <w:rPr>
          <w:rFonts w:eastAsia="Times New Roman" w:cs="Times New Roman"/>
          <w:szCs w:val="28"/>
        </w:rPr>
        <w:t>. Oxide nào trong các oxide trên là oxide acid, oxide base?</w:t>
      </w:r>
    </w:p>
    <w:p w:rsidR="005A38E6" w:rsidRPr="009A699C" w:rsidRDefault="005A38E6" w:rsidP="009A699C">
      <w:pPr>
        <w:shd w:val="clear" w:color="auto" w:fill="FFFFFF"/>
        <w:spacing w:after="0" w:line="240" w:lineRule="auto"/>
        <w:jc w:val="center"/>
        <w:rPr>
          <w:rFonts w:eastAsia="Times New Roman" w:cs="Times New Roman"/>
          <w:szCs w:val="28"/>
        </w:rPr>
      </w:pPr>
      <w:r w:rsidRPr="009A699C">
        <w:rPr>
          <w:rFonts w:eastAsia="Times New Roman" w:cs="Times New Roman"/>
          <w:b/>
          <w:bCs/>
          <w:color w:val="FF0000"/>
          <w:szCs w:val="28"/>
        </w:rPr>
        <w:t>Hướng dẫn giải</w:t>
      </w:r>
    </w:p>
    <w:p w:rsidR="005A38E6" w:rsidRPr="009A699C" w:rsidRDefault="005A38E6" w:rsidP="009A699C">
      <w:pPr>
        <w:shd w:val="clear" w:color="auto" w:fill="FFFFFF"/>
        <w:spacing w:after="0" w:line="240" w:lineRule="auto"/>
        <w:jc w:val="both"/>
        <w:rPr>
          <w:rFonts w:eastAsia="Times New Roman" w:cs="Times New Roman"/>
          <w:szCs w:val="28"/>
        </w:rPr>
      </w:pPr>
      <w:r w:rsidRPr="009A699C">
        <w:rPr>
          <w:rFonts w:eastAsia="Times New Roman" w:cs="Times New Roman"/>
          <w:szCs w:val="28"/>
        </w:rPr>
        <w:t>Oxide acid: SO</w:t>
      </w:r>
      <w:r w:rsidRPr="009A699C">
        <w:rPr>
          <w:rFonts w:eastAsia="Times New Roman" w:cs="Times New Roman"/>
          <w:szCs w:val="28"/>
          <w:vertAlign w:val="subscript"/>
        </w:rPr>
        <w:t>3</w:t>
      </w:r>
      <w:r w:rsidRPr="009A699C">
        <w:rPr>
          <w:rFonts w:eastAsia="Times New Roman" w:cs="Times New Roman"/>
          <w:szCs w:val="28"/>
        </w:rPr>
        <w:t>; P</w:t>
      </w:r>
      <w:r w:rsidRPr="009A699C">
        <w:rPr>
          <w:rFonts w:eastAsia="Times New Roman" w:cs="Times New Roman"/>
          <w:szCs w:val="28"/>
          <w:vertAlign w:val="subscript"/>
        </w:rPr>
        <w:t>2</w:t>
      </w:r>
      <w:r w:rsidRPr="009A699C">
        <w:rPr>
          <w:rFonts w:eastAsia="Times New Roman" w:cs="Times New Roman"/>
          <w:szCs w:val="28"/>
        </w:rPr>
        <w:t>O</w:t>
      </w:r>
      <w:r w:rsidRPr="009A699C">
        <w:rPr>
          <w:rFonts w:eastAsia="Times New Roman" w:cs="Times New Roman"/>
          <w:szCs w:val="28"/>
          <w:vertAlign w:val="subscript"/>
        </w:rPr>
        <w:t>5</w:t>
      </w:r>
      <w:r w:rsidRPr="009A699C">
        <w:rPr>
          <w:rFonts w:eastAsia="Times New Roman" w:cs="Times New Roman"/>
          <w:szCs w:val="28"/>
        </w:rPr>
        <w:t>; CO</w:t>
      </w:r>
      <w:r w:rsidRPr="009A699C">
        <w:rPr>
          <w:rFonts w:eastAsia="Times New Roman" w:cs="Times New Roman"/>
          <w:szCs w:val="28"/>
          <w:vertAlign w:val="subscript"/>
        </w:rPr>
        <w:t>2</w:t>
      </w:r>
      <w:r w:rsidRPr="009A699C">
        <w:rPr>
          <w:rFonts w:eastAsia="Times New Roman" w:cs="Times New Roman"/>
          <w:szCs w:val="28"/>
        </w:rPr>
        <w:t>; N</w:t>
      </w:r>
      <w:r w:rsidRPr="009A699C">
        <w:rPr>
          <w:rFonts w:eastAsia="Times New Roman" w:cs="Times New Roman"/>
          <w:szCs w:val="28"/>
          <w:vertAlign w:val="subscript"/>
        </w:rPr>
        <w:t>2</w:t>
      </w:r>
      <w:r w:rsidRPr="009A699C">
        <w:rPr>
          <w:rFonts w:eastAsia="Times New Roman" w:cs="Times New Roman"/>
          <w:szCs w:val="28"/>
        </w:rPr>
        <w:t>O</w:t>
      </w:r>
      <w:r w:rsidRPr="009A699C">
        <w:rPr>
          <w:rFonts w:eastAsia="Times New Roman" w:cs="Times New Roman"/>
          <w:szCs w:val="28"/>
          <w:vertAlign w:val="subscript"/>
        </w:rPr>
        <w:t>5</w:t>
      </w:r>
      <w:r w:rsidRPr="009A699C">
        <w:rPr>
          <w:rFonts w:eastAsia="Times New Roman" w:cs="Times New Roman"/>
          <w:szCs w:val="28"/>
        </w:rPr>
        <w:t>.</w:t>
      </w:r>
    </w:p>
    <w:p w:rsidR="005A38E6" w:rsidRPr="009A699C" w:rsidRDefault="005A38E6" w:rsidP="009A699C">
      <w:pPr>
        <w:shd w:val="clear" w:color="auto" w:fill="FFFFFF"/>
        <w:spacing w:after="0" w:line="240" w:lineRule="auto"/>
        <w:jc w:val="both"/>
        <w:rPr>
          <w:rFonts w:eastAsia="Times New Roman" w:cs="Times New Roman"/>
          <w:szCs w:val="28"/>
        </w:rPr>
      </w:pPr>
      <w:r w:rsidRPr="009A699C">
        <w:rPr>
          <w:rFonts w:eastAsia="Times New Roman" w:cs="Times New Roman"/>
          <w:szCs w:val="28"/>
        </w:rPr>
        <w:t>Oxide base: FeO; Na</w:t>
      </w:r>
      <w:r w:rsidRPr="009A699C">
        <w:rPr>
          <w:rFonts w:eastAsia="Times New Roman" w:cs="Times New Roman"/>
          <w:szCs w:val="28"/>
          <w:vertAlign w:val="subscript"/>
        </w:rPr>
        <w:t>2</w:t>
      </w:r>
      <w:r w:rsidR="0016508C" w:rsidRPr="009A699C">
        <w:rPr>
          <w:rFonts w:eastAsia="Times New Roman" w:cs="Times New Roman"/>
          <w:szCs w:val="28"/>
        </w:rPr>
        <w:t>O; CuO; BaO.</w:t>
      </w:r>
    </w:p>
    <w:p w:rsidR="005A38E6" w:rsidRPr="009A699C" w:rsidRDefault="005A38E6" w:rsidP="009A699C">
      <w:pPr>
        <w:shd w:val="clear" w:color="auto" w:fill="FFFFFF"/>
        <w:spacing w:after="0" w:line="240" w:lineRule="auto"/>
        <w:rPr>
          <w:rFonts w:eastAsia="Arial" w:cs="Times New Roman"/>
          <w:color w:val="000000"/>
          <w:szCs w:val="28"/>
        </w:rPr>
      </w:pPr>
      <w:r w:rsidRPr="009A699C">
        <w:rPr>
          <w:rFonts w:eastAsia="Arial" w:cs="Times New Roman"/>
          <w:b/>
          <w:bCs/>
          <w:color w:val="000000"/>
          <w:szCs w:val="28"/>
          <w:shd w:val="clear" w:color="auto" w:fill="FFFFFF"/>
        </w:rPr>
        <w:t xml:space="preserve">Câu </w:t>
      </w:r>
      <w:r w:rsidR="0016508C" w:rsidRPr="009A699C">
        <w:rPr>
          <w:rFonts w:eastAsia="Arial" w:cs="Times New Roman"/>
          <w:b/>
          <w:bCs/>
          <w:color w:val="000000"/>
          <w:szCs w:val="28"/>
          <w:shd w:val="clear" w:color="auto" w:fill="FFFFFF"/>
        </w:rPr>
        <w:t>6</w:t>
      </w:r>
      <w:r w:rsidRPr="009A699C">
        <w:rPr>
          <w:rFonts w:eastAsia="Arial" w:cs="Times New Roman"/>
          <w:b/>
          <w:bCs/>
          <w:color w:val="000000"/>
          <w:szCs w:val="28"/>
          <w:shd w:val="clear" w:color="auto" w:fill="FFFFFF"/>
        </w:rPr>
        <w:t>.</w:t>
      </w:r>
      <w:r w:rsidRPr="009A699C">
        <w:rPr>
          <w:rFonts w:eastAsia="Arial" w:cs="Times New Roman"/>
          <w:color w:val="000000"/>
          <w:szCs w:val="28"/>
          <w:shd w:val="clear" w:color="auto" w:fill="FFFFFF"/>
        </w:rPr>
        <w:t> Oxide là:</w:t>
      </w:r>
    </w:p>
    <w:p w:rsidR="005A38E6" w:rsidRPr="009A699C" w:rsidRDefault="005A38E6" w:rsidP="009A699C">
      <w:pPr>
        <w:spacing w:after="0" w:line="240" w:lineRule="auto"/>
        <w:rPr>
          <w:rFonts w:eastAsia="Calibri" w:cs="Times New Roman"/>
          <w:szCs w:val="28"/>
        </w:rPr>
      </w:pPr>
      <w:r w:rsidRPr="009A699C">
        <w:rPr>
          <w:rFonts w:eastAsia="Arial" w:cs="Times New Roman"/>
          <w:b/>
          <w:bCs/>
          <w:color w:val="000000"/>
          <w:szCs w:val="28"/>
          <w:shd w:val="clear" w:color="auto" w:fill="FFFFFF"/>
        </w:rPr>
        <w:t>A.</w:t>
      </w:r>
      <w:r w:rsidRPr="009A699C">
        <w:rPr>
          <w:rFonts w:eastAsia="Arial" w:cs="Times New Roman"/>
          <w:color w:val="000000"/>
          <w:szCs w:val="28"/>
          <w:shd w:val="clear" w:color="auto" w:fill="FFFFFF"/>
        </w:rPr>
        <w:t xml:space="preserve"> Hỗn hợp của nguyên tố oxygen với một nguyên tố hoá học khác.</w:t>
      </w:r>
    </w:p>
    <w:p w:rsidR="005A38E6" w:rsidRPr="009A699C" w:rsidRDefault="005A38E6" w:rsidP="009A699C">
      <w:pPr>
        <w:spacing w:after="0" w:line="240" w:lineRule="auto"/>
        <w:rPr>
          <w:rFonts w:eastAsia="Calibri" w:cs="Times New Roman"/>
          <w:szCs w:val="28"/>
        </w:rPr>
      </w:pPr>
      <w:r w:rsidRPr="009A699C">
        <w:rPr>
          <w:rFonts w:eastAsia="Arial" w:cs="Times New Roman"/>
          <w:b/>
          <w:bCs/>
          <w:color w:val="000000"/>
          <w:szCs w:val="28"/>
          <w:shd w:val="clear" w:color="auto" w:fill="FFFFFF"/>
        </w:rPr>
        <w:t>B.</w:t>
      </w:r>
      <w:r w:rsidRPr="009A699C">
        <w:rPr>
          <w:rFonts w:eastAsia="Arial" w:cs="Times New Roman"/>
          <w:color w:val="000000"/>
          <w:szCs w:val="28"/>
          <w:shd w:val="clear" w:color="auto" w:fill="FFFFFF"/>
        </w:rPr>
        <w:t xml:space="preserve"> Hợp chất của nguyên tố phi kim với một nguyên tố hoá học khác.</w:t>
      </w:r>
    </w:p>
    <w:p w:rsidR="005A38E6" w:rsidRPr="009A699C" w:rsidRDefault="005A38E6" w:rsidP="009A699C">
      <w:pPr>
        <w:tabs>
          <w:tab w:val="left" w:pos="360"/>
        </w:tabs>
        <w:spacing w:after="0" w:line="240" w:lineRule="auto"/>
        <w:outlineLvl w:val="5"/>
        <w:rPr>
          <w:rFonts w:eastAsia="Times New Roman" w:cs="Times New Roman"/>
          <w:b/>
          <w:bCs/>
          <w:szCs w:val="28"/>
          <w:highlight w:val="yellow"/>
        </w:rPr>
      </w:pPr>
      <w:r w:rsidRPr="009A699C">
        <w:rPr>
          <w:rFonts w:eastAsia="Times New Roman" w:cs="Times New Roman"/>
          <w:b/>
          <w:bCs/>
          <w:color w:val="000000"/>
          <w:szCs w:val="28"/>
          <w:highlight w:val="yellow"/>
          <w:shd w:val="clear" w:color="auto" w:fill="FFFFFF"/>
        </w:rPr>
        <w:t>C.</w:t>
      </w:r>
      <w:r w:rsidRPr="009A699C">
        <w:rPr>
          <w:rFonts w:eastAsia="Times New Roman" w:cs="Times New Roman"/>
          <w:color w:val="000000"/>
          <w:szCs w:val="28"/>
          <w:highlight w:val="yellow"/>
          <w:shd w:val="clear" w:color="auto" w:fill="FFFFFF"/>
        </w:rPr>
        <w:t xml:space="preserve"> Hợp chất của oxygen với một nguyên tố hoá học khác.</w:t>
      </w:r>
    </w:p>
    <w:p w:rsidR="005A38E6" w:rsidRPr="009A699C" w:rsidRDefault="005A38E6" w:rsidP="009A699C">
      <w:pPr>
        <w:spacing w:after="0" w:line="240" w:lineRule="auto"/>
        <w:jc w:val="both"/>
        <w:rPr>
          <w:rFonts w:eastAsia="Calibri" w:cs="Times New Roman"/>
          <w:b/>
          <w:szCs w:val="28"/>
          <w:lang w:val="es-ES"/>
        </w:rPr>
      </w:pPr>
      <w:r w:rsidRPr="009A699C">
        <w:rPr>
          <w:rFonts w:eastAsia="Arial" w:cs="Times New Roman"/>
          <w:b/>
          <w:bCs/>
          <w:color w:val="000000"/>
          <w:szCs w:val="28"/>
          <w:shd w:val="clear" w:color="auto" w:fill="FFFFFF"/>
        </w:rPr>
        <w:t xml:space="preserve">D. </w:t>
      </w:r>
      <w:r w:rsidRPr="009A699C">
        <w:rPr>
          <w:rFonts w:eastAsia="Arial" w:cs="Times New Roman"/>
          <w:color w:val="000000"/>
          <w:szCs w:val="28"/>
          <w:shd w:val="clear" w:color="auto" w:fill="FFFFFF"/>
        </w:rPr>
        <w:t>Hợp chất của nguyên tố kim loại với một nguyên tố hoá học khác.</w:t>
      </w:r>
      <w:r w:rsidRPr="009A699C">
        <w:rPr>
          <w:rFonts w:eastAsia="Calibri" w:cs="Times New Roman"/>
          <w:szCs w:val="28"/>
          <w:lang w:val="es-ES"/>
        </w:rPr>
        <w:t xml:space="preserve"> </w:t>
      </w:r>
    </w:p>
    <w:p w:rsidR="005A38E6" w:rsidRPr="009A699C" w:rsidRDefault="005A38E6" w:rsidP="009A699C">
      <w:pPr>
        <w:shd w:val="clear" w:color="auto" w:fill="FFFFFF"/>
        <w:spacing w:after="0" w:line="240" w:lineRule="auto"/>
        <w:rPr>
          <w:rFonts w:eastAsia="Arial" w:cs="Times New Roman"/>
          <w:color w:val="000000"/>
          <w:szCs w:val="28"/>
          <w:lang w:val="es-ES"/>
        </w:rPr>
      </w:pPr>
      <w:r w:rsidRPr="009A699C">
        <w:rPr>
          <w:rFonts w:eastAsia="Arial" w:cs="Times New Roman"/>
          <w:b/>
          <w:bCs/>
          <w:color w:val="000000"/>
          <w:szCs w:val="28"/>
          <w:shd w:val="clear" w:color="auto" w:fill="FFFFFF"/>
          <w:lang w:val="es-ES"/>
        </w:rPr>
        <w:t xml:space="preserve">Câu </w:t>
      </w:r>
      <w:r w:rsidR="0016508C" w:rsidRPr="009A699C">
        <w:rPr>
          <w:rFonts w:eastAsia="Arial" w:cs="Times New Roman"/>
          <w:b/>
          <w:bCs/>
          <w:color w:val="000000"/>
          <w:szCs w:val="28"/>
          <w:shd w:val="clear" w:color="auto" w:fill="FFFFFF"/>
          <w:lang w:val="es-ES"/>
        </w:rPr>
        <w:t>7</w:t>
      </w:r>
      <w:r w:rsidRPr="009A699C">
        <w:rPr>
          <w:rFonts w:eastAsia="Arial" w:cs="Times New Roman"/>
          <w:b/>
          <w:bCs/>
          <w:color w:val="000000"/>
          <w:szCs w:val="28"/>
          <w:shd w:val="clear" w:color="auto" w:fill="FFFFFF"/>
          <w:lang w:val="es-ES"/>
        </w:rPr>
        <w:t>.</w:t>
      </w:r>
      <w:r w:rsidRPr="009A699C">
        <w:rPr>
          <w:rFonts w:eastAsia="Arial" w:cs="Times New Roman"/>
          <w:color w:val="000000"/>
          <w:szCs w:val="28"/>
          <w:shd w:val="clear" w:color="auto" w:fill="FFFFFF"/>
          <w:lang w:val="es-ES"/>
        </w:rPr>
        <w:t> Oxide acid là:</w:t>
      </w:r>
    </w:p>
    <w:p w:rsidR="005A38E6" w:rsidRPr="009A699C" w:rsidRDefault="005A38E6" w:rsidP="009A699C">
      <w:pPr>
        <w:spacing w:after="0" w:line="240" w:lineRule="auto"/>
        <w:rPr>
          <w:rFonts w:eastAsia="Calibri" w:cs="Times New Roman"/>
          <w:szCs w:val="28"/>
          <w:lang w:val="es-ES"/>
        </w:rPr>
      </w:pPr>
      <w:r w:rsidRPr="009A699C">
        <w:rPr>
          <w:rFonts w:eastAsia="Arial" w:cs="Times New Roman"/>
          <w:b/>
          <w:bCs/>
          <w:color w:val="000000"/>
          <w:szCs w:val="28"/>
          <w:shd w:val="clear" w:color="auto" w:fill="FFFFFF"/>
          <w:lang w:val="es-ES"/>
        </w:rPr>
        <w:t>A.</w:t>
      </w:r>
      <w:r w:rsidRPr="009A699C">
        <w:rPr>
          <w:rFonts w:eastAsia="Arial" w:cs="Times New Roman"/>
          <w:color w:val="000000"/>
          <w:szCs w:val="28"/>
          <w:shd w:val="clear" w:color="auto" w:fill="FFFFFF"/>
          <w:lang w:val="es-ES"/>
        </w:rPr>
        <w:t xml:space="preserve"> Những oxide tác dụng với dung dịch acid tạo thành muối và nước.</w:t>
      </w:r>
    </w:p>
    <w:p w:rsidR="005A38E6" w:rsidRPr="009A699C" w:rsidRDefault="005A38E6" w:rsidP="009A699C">
      <w:pPr>
        <w:tabs>
          <w:tab w:val="left" w:pos="360"/>
        </w:tabs>
        <w:spacing w:after="0" w:line="240" w:lineRule="auto"/>
        <w:outlineLvl w:val="5"/>
        <w:rPr>
          <w:rFonts w:eastAsia="Times New Roman" w:cs="Times New Roman"/>
          <w:b/>
          <w:bCs/>
          <w:szCs w:val="28"/>
          <w:highlight w:val="yellow"/>
          <w:lang w:val="es-ES"/>
        </w:rPr>
      </w:pPr>
      <w:r w:rsidRPr="009A699C">
        <w:rPr>
          <w:rFonts w:eastAsia="Times New Roman" w:cs="Times New Roman"/>
          <w:b/>
          <w:bCs/>
          <w:color w:val="000000"/>
          <w:szCs w:val="28"/>
          <w:highlight w:val="yellow"/>
          <w:shd w:val="clear" w:color="auto" w:fill="FFFFFF"/>
          <w:lang w:val="es-ES"/>
        </w:rPr>
        <w:t>B.</w:t>
      </w:r>
      <w:r w:rsidRPr="009A699C">
        <w:rPr>
          <w:rFonts w:eastAsia="Times New Roman" w:cs="Times New Roman"/>
          <w:color w:val="000000"/>
          <w:szCs w:val="28"/>
          <w:highlight w:val="yellow"/>
          <w:shd w:val="clear" w:color="auto" w:fill="FFFFFF"/>
          <w:lang w:val="es-ES"/>
        </w:rPr>
        <w:t xml:space="preserve"> Những oxide tác dụng với dung dịch base tạo thành muối và nước.</w:t>
      </w:r>
    </w:p>
    <w:p w:rsidR="005A38E6" w:rsidRPr="009A699C" w:rsidRDefault="005A38E6" w:rsidP="009A699C">
      <w:pPr>
        <w:spacing w:after="0" w:line="240" w:lineRule="auto"/>
        <w:rPr>
          <w:rFonts w:eastAsia="Calibri" w:cs="Times New Roman"/>
          <w:szCs w:val="28"/>
          <w:lang w:val="es-ES"/>
        </w:rPr>
      </w:pPr>
      <w:r w:rsidRPr="009A699C">
        <w:rPr>
          <w:rFonts w:eastAsia="Arial" w:cs="Times New Roman"/>
          <w:b/>
          <w:bCs/>
          <w:color w:val="000000"/>
          <w:szCs w:val="28"/>
          <w:shd w:val="clear" w:color="auto" w:fill="FFFFFF"/>
          <w:lang w:val="es-ES"/>
        </w:rPr>
        <w:t>C.</w:t>
      </w:r>
      <w:r w:rsidRPr="009A699C">
        <w:rPr>
          <w:rFonts w:eastAsia="Arial" w:cs="Times New Roman"/>
          <w:color w:val="000000"/>
          <w:szCs w:val="28"/>
          <w:shd w:val="clear" w:color="auto" w:fill="FFFFFF"/>
          <w:lang w:val="es-ES"/>
        </w:rPr>
        <w:t xml:space="preserve"> Những oxide không tác dụng với dung dịch base và dung dịch acid.</w:t>
      </w:r>
    </w:p>
    <w:p w:rsidR="005A38E6" w:rsidRPr="009A699C" w:rsidRDefault="005A38E6" w:rsidP="009A699C">
      <w:pPr>
        <w:spacing w:after="0" w:line="240" w:lineRule="auto"/>
        <w:rPr>
          <w:rFonts w:eastAsia="Arial" w:cs="Times New Roman"/>
          <w:color w:val="000000"/>
          <w:szCs w:val="28"/>
          <w:shd w:val="clear" w:color="auto" w:fill="FFFFFF"/>
          <w:lang w:val="es-ES"/>
        </w:rPr>
      </w:pPr>
      <w:r w:rsidRPr="009A699C">
        <w:rPr>
          <w:rFonts w:eastAsia="Arial" w:cs="Times New Roman"/>
          <w:b/>
          <w:bCs/>
          <w:color w:val="000000"/>
          <w:szCs w:val="28"/>
          <w:shd w:val="clear" w:color="auto" w:fill="FFFFFF"/>
          <w:lang w:val="es-ES"/>
        </w:rPr>
        <w:t>D.</w:t>
      </w:r>
      <w:r w:rsidRPr="009A699C">
        <w:rPr>
          <w:rFonts w:eastAsia="Arial" w:cs="Times New Roman"/>
          <w:color w:val="000000"/>
          <w:szCs w:val="28"/>
          <w:shd w:val="clear" w:color="auto" w:fill="FFFFFF"/>
          <w:lang w:val="es-ES"/>
        </w:rPr>
        <w:t xml:space="preserve"> Những oxide chỉ tác dụng được với muối.</w:t>
      </w:r>
    </w:p>
    <w:p w:rsidR="005A38E6" w:rsidRPr="009A699C" w:rsidRDefault="005A38E6" w:rsidP="009A699C">
      <w:pPr>
        <w:shd w:val="clear" w:color="auto" w:fill="FFFFFF"/>
        <w:spacing w:after="100" w:line="240" w:lineRule="auto"/>
        <w:rPr>
          <w:rFonts w:eastAsia="Times New Roman" w:cs="Times New Roman"/>
          <w:szCs w:val="28"/>
          <w:lang w:val="es-ES"/>
        </w:rPr>
      </w:pPr>
      <w:r w:rsidRPr="009A699C">
        <w:rPr>
          <w:rFonts w:eastAsia="Arial" w:cs="Times New Roman"/>
          <w:b/>
          <w:bCs/>
          <w:color w:val="000000"/>
          <w:szCs w:val="28"/>
          <w:shd w:val="clear" w:color="auto" w:fill="FFFFFF"/>
          <w:lang w:val="es-ES"/>
        </w:rPr>
        <w:t xml:space="preserve">Câu </w:t>
      </w:r>
      <w:r w:rsidR="0016508C" w:rsidRPr="009A699C">
        <w:rPr>
          <w:rFonts w:eastAsia="Arial" w:cs="Times New Roman"/>
          <w:b/>
          <w:bCs/>
          <w:color w:val="000000"/>
          <w:szCs w:val="28"/>
          <w:shd w:val="clear" w:color="auto" w:fill="FFFFFF"/>
          <w:lang w:val="es-ES"/>
        </w:rPr>
        <w:t>8</w:t>
      </w:r>
      <w:r w:rsidRPr="009A699C">
        <w:rPr>
          <w:rFonts w:eastAsia="Arial" w:cs="Times New Roman"/>
          <w:b/>
          <w:bCs/>
          <w:color w:val="000000"/>
          <w:szCs w:val="28"/>
          <w:shd w:val="clear" w:color="auto" w:fill="FFFFFF"/>
          <w:lang w:val="es-ES"/>
        </w:rPr>
        <w:t>.</w:t>
      </w:r>
      <w:r w:rsidRPr="009A699C">
        <w:rPr>
          <w:rFonts w:eastAsia="Arial" w:cs="Times New Roman"/>
          <w:color w:val="000000"/>
          <w:szCs w:val="28"/>
          <w:shd w:val="clear" w:color="auto" w:fill="FFFFFF"/>
          <w:lang w:val="es-ES"/>
        </w:rPr>
        <w:t> Oxide base là:</w:t>
      </w:r>
    </w:p>
    <w:p w:rsidR="005A38E6" w:rsidRPr="009A699C" w:rsidRDefault="005A38E6" w:rsidP="009A699C">
      <w:pPr>
        <w:tabs>
          <w:tab w:val="left" w:pos="360"/>
        </w:tabs>
        <w:spacing w:after="0" w:line="240" w:lineRule="auto"/>
        <w:outlineLvl w:val="5"/>
        <w:rPr>
          <w:rFonts w:eastAsia="Times New Roman" w:cs="Times New Roman"/>
          <w:b/>
          <w:bCs/>
          <w:szCs w:val="28"/>
          <w:highlight w:val="yellow"/>
          <w:lang w:val="es-ES"/>
        </w:rPr>
      </w:pPr>
      <w:r w:rsidRPr="009A699C">
        <w:rPr>
          <w:rFonts w:eastAsia="Times New Roman" w:cs="Times New Roman"/>
          <w:b/>
          <w:bCs/>
          <w:color w:val="000000"/>
          <w:szCs w:val="28"/>
          <w:highlight w:val="yellow"/>
          <w:shd w:val="clear" w:color="auto" w:fill="FFFFFF"/>
          <w:lang w:val="es-ES"/>
        </w:rPr>
        <w:t>A.</w:t>
      </w:r>
      <w:r w:rsidRPr="009A699C">
        <w:rPr>
          <w:rFonts w:eastAsia="Times New Roman" w:cs="Times New Roman"/>
          <w:color w:val="000000"/>
          <w:szCs w:val="28"/>
          <w:highlight w:val="yellow"/>
          <w:shd w:val="clear" w:color="auto" w:fill="FFFFFF"/>
          <w:lang w:val="es-ES"/>
        </w:rPr>
        <w:t xml:space="preserve"> Những oxide tác dụng với dung dịch acid tạo thành muối và nước.</w:t>
      </w:r>
    </w:p>
    <w:p w:rsidR="005A38E6" w:rsidRDefault="005A38E6" w:rsidP="009A699C">
      <w:pPr>
        <w:spacing w:after="0" w:line="240" w:lineRule="auto"/>
        <w:rPr>
          <w:rFonts w:eastAsia="Arial" w:cs="Times New Roman"/>
          <w:color w:val="000000"/>
          <w:szCs w:val="28"/>
          <w:shd w:val="clear" w:color="auto" w:fill="FFFFFF"/>
          <w:lang w:val="es-ES"/>
        </w:rPr>
      </w:pPr>
      <w:r w:rsidRPr="009A699C">
        <w:rPr>
          <w:rFonts w:eastAsia="Arial" w:cs="Times New Roman"/>
          <w:b/>
          <w:bCs/>
          <w:color w:val="000000"/>
          <w:szCs w:val="28"/>
          <w:shd w:val="clear" w:color="auto" w:fill="FFFFFF"/>
          <w:lang w:val="es-ES"/>
        </w:rPr>
        <w:t xml:space="preserve">B. </w:t>
      </w:r>
      <w:r w:rsidRPr="009A699C">
        <w:rPr>
          <w:rFonts w:eastAsia="Arial" w:cs="Times New Roman"/>
          <w:color w:val="000000"/>
          <w:szCs w:val="28"/>
          <w:shd w:val="clear" w:color="auto" w:fill="FFFFFF"/>
          <w:lang w:val="es-ES"/>
        </w:rPr>
        <w:t>Những oxide tác dụng với dung dịch base tạo thành muối và nước.</w:t>
      </w:r>
    </w:p>
    <w:p w:rsidR="00987793" w:rsidRPr="009A699C" w:rsidRDefault="00987793" w:rsidP="00987793">
      <w:pPr>
        <w:spacing w:after="0" w:line="240" w:lineRule="auto"/>
        <w:rPr>
          <w:rFonts w:eastAsia="Calibri" w:cs="Times New Roman"/>
          <w:szCs w:val="28"/>
          <w:lang w:val="es-ES"/>
        </w:rPr>
      </w:pPr>
      <w:r w:rsidRPr="009A699C">
        <w:rPr>
          <w:rFonts w:eastAsia="Arial" w:cs="Times New Roman"/>
          <w:b/>
          <w:bCs/>
          <w:color w:val="000000"/>
          <w:szCs w:val="28"/>
          <w:shd w:val="clear" w:color="auto" w:fill="FFFFFF"/>
          <w:lang w:val="es-ES"/>
        </w:rPr>
        <w:t>C.</w:t>
      </w:r>
      <w:r w:rsidRPr="009A699C">
        <w:rPr>
          <w:rFonts w:eastAsia="Arial" w:cs="Times New Roman"/>
          <w:color w:val="000000"/>
          <w:szCs w:val="28"/>
          <w:shd w:val="clear" w:color="auto" w:fill="FFFFFF"/>
          <w:lang w:val="es-ES"/>
        </w:rPr>
        <w:t xml:space="preserve"> Những oxide không tác dụng với dung dịch base và dung dịch acid.</w:t>
      </w:r>
    </w:p>
    <w:p w:rsidR="00987793" w:rsidRPr="009A699C" w:rsidRDefault="00987793" w:rsidP="00987793">
      <w:pPr>
        <w:spacing w:after="0" w:line="240" w:lineRule="auto"/>
        <w:rPr>
          <w:rFonts w:eastAsia="Arial" w:cs="Times New Roman"/>
          <w:color w:val="000000"/>
          <w:szCs w:val="28"/>
          <w:shd w:val="clear" w:color="auto" w:fill="FFFFFF"/>
          <w:lang w:val="es-ES"/>
        </w:rPr>
      </w:pPr>
      <w:r w:rsidRPr="009A699C">
        <w:rPr>
          <w:rFonts w:eastAsia="Arial" w:cs="Times New Roman"/>
          <w:b/>
          <w:bCs/>
          <w:color w:val="000000"/>
          <w:szCs w:val="28"/>
          <w:shd w:val="clear" w:color="auto" w:fill="FFFFFF"/>
          <w:lang w:val="es-ES"/>
        </w:rPr>
        <w:t>D.</w:t>
      </w:r>
      <w:r w:rsidRPr="009A699C">
        <w:rPr>
          <w:rFonts w:eastAsia="Arial" w:cs="Times New Roman"/>
          <w:color w:val="000000"/>
          <w:szCs w:val="28"/>
          <w:shd w:val="clear" w:color="auto" w:fill="FFFFFF"/>
          <w:lang w:val="es-ES"/>
        </w:rPr>
        <w:t xml:space="preserve"> Những oxide chỉ tác dụng được với muối.</w:t>
      </w:r>
    </w:p>
    <w:p w:rsidR="00987793" w:rsidRPr="009A699C" w:rsidRDefault="00987793" w:rsidP="009A699C">
      <w:pPr>
        <w:spacing w:after="0" w:line="240" w:lineRule="auto"/>
        <w:rPr>
          <w:rFonts w:eastAsia="Calibri" w:cs="Times New Roman"/>
          <w:szCs w:val="28"/>
          <w:lang w:val="es-ES"/>
        </w:rPr>
      </w:pPr>
    </w:p>
    <w:sectPr w:rsidR="00987793" w:rsidRPr="009A699C">
      <w:headerReference w:type="default" r:id="rId26"/>
      <w:footerReference w:type="default" r:id="rId27"/>
      <w:pgSz w:w="11907" w:h="16840"/>
      <w:pgMar w:top="964" w:right="851" w:bottom="96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314CF" w:rsidRDefault="003314CF">
      <w:pPr>
        <w:spacing w:line="240" w:lineRule="auto"/>
      </w:pPr>
      <w:r>
        <w:separator/>
      </w:r>
    </w:p>
  </w:endnote>
  <w:endnote w:type="continuationSeparator" w:id="0">
    <w:p w:rsidR="003314CF" w:rsidRDefault="003314C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A3"/>
    <w:family w:val="swiss"/>
    <w:pitch w:val="variable"/>
    <w:sig w:usb0="00000000" w:usb1="C200247B" w:usb2="00000009" w:usb3="00000000" w:csb0="000001FF" w:csb1="00000000"/>
  </w:font>
  <w:font w:name="等线 Light">
    <w:panose1 w:val="00000000000000000000"/>
    <w:charset w:val="80"/>
    <w:family w:val="roman"/>
    <w:notTrueType/>
    <w:pitch w:val="default"/>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等线">
    <w:altName w:val="MS PMincho"/>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2407" w:rsidRPr="00402407" w:rsidRDefault="00402407" w:rsidP="00402407">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402407">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402407">
      <w:rPr>
        <w:rFonts w:eastAsia="SimSun" w:cs="Times New Roman"/>
        <w:b/>
        <w:color w:val="000000"/>
        <w:kern w:val="2"/>
        <w:sz w:val="24"/>
        <w:szCs w:val="24"/>
        <w:lang w:val="nl-NL" w:eastAsia="zh-CN"/>
      </w:rPr>
      <w:t xml:space="preserve">    </w:t>
    </w:r>
    <w:r w:rsidRPr="00402407">
      <w:rPr>
        <w:rFonts w:eastAsia="SimSun" w:cs="Times New Roman"/>
        <w:b/>
        <w:color w:val="00B0F0"/>
        <w:kern w:val="2"/>
        <w:sz w:val="24"/>
        <w:szCs w:val="24"/>
        <w:lang w:val="nl-NL" w:eastAsia="zh-CN"/>
      </w:rPr>
      <w:t/>
    </w:r>
    <w:r w:rsidRPr="00402407">
      <w:rPr>
        <w:rFonts w:eastAsia="SimSun" w:cs="Times New Roman"/>
        <w:b/>
        <w:color w:val="FF0000"/>
        <w:kern w:val="2"/>
        <w:sz w:val="24"/>
        <w:szCs w:val="24"/>
        <w:lang w:val="nl-NL" w:eastAsia="zh-CN"/>
      </w:rPr>
      <w:t xml:space="preserve"/>
    </w:r>
    <w:r w:rsidRPr="00402407">
      <w:rPr>
        <w:rFonts w:eastAsia="SimSun" w:cs="Times New Roman"/>
        <w:b/>
        <w:color w:val="000000"/>
        <w:kern w:val="2"/>
        <w:sz w:val="24"/>
        <w:szCs w:val="24"/>
        <w:lang w:eastAsia="zh-CN"/>
      </w:rPr>
      <w:t xml:space="preserve">                                </w:t>
    </w:r>
    <w:r w:rsidRPr="00402407">
      <w:rPr>
        <w:rFonts w:eastAsia="SimSun" w:cs="Times New Roman"/>
        <w:b/>
        <w:color w:val="FF0000"/>
        <w:kern w:val="2"/>
        <w:sz w:val="24"/>
        <w:szCs w:val="24"/>
        <w:lang w:eastAsia="zh-CN"/>
      </w:rPr>
      <w:t>Trang</w:t>
    </w:r>
    <w:r w:rsidRPr="00402407">
      <w:rPr>
        <w:rFonts w:eastAsia="SimSun" w:cs="Times New Roman"/>
        <w:b/>
        <w:color w:val="0070C0"/>
        <w:kern w:val="2"/>
        <w:sz w:val="24"/>
        <w:szCs w:val="24"/>
        <w:lang w:eastAsia="zh-CN"/>
      </w:rPr>
      <w:t xml:space="preserve"> </w:t>
    </w:r>
    <w:r w:rsidRPr="00402407">
      <w:rPr>
        <w:rFonts w:eastAsia="SimSun" w:cs="Times New Roman"/>
        <w:b/>
        <w:color w:val="0070C0"/>
        <w:kern w:val="2"/>
        <w:sz w:val="24"/>
        <w:szCs w:val="24"/>
        <w:lang w:eastAsia="zh-CN"/>
      </w:rPr>
      <w:fldChar w:fldCharType="begin"/>
    </w:r>
    <w:r w:rsidRPr="00402407">
      <w:rPr>
        <w:rFonts w:eastAsia="SimSun" w:cs="Times New Roman"/>
        <w:b/>
        <w:color w:val="0070C0"/>
        <w:kern w:val="2"/>
        <w:sz w:val="24"/>
        <w:szCs w:val="24"/>
        <w:lang w:eastAsia="zh-CN"/>
      </w:rPr>
      <w:instrText xml:space="preserve"> PAGE   \* MERGEFORMAT </w:instrText>
    </w:r>
    <w:r w:rsidRPr="00402407">
      <w:rPr>
        <w:rFonts w:eastAsia="SimSun" w:cs="Times New Roman"/>
        <w:b/>
        <w:color w:val="0070C0"/>
        <w:kern w:val="2"/>
        <w:sz w:val="24"/>
        <w:szCs w:val="24"/>
        <w:lang w:eastAsia="zh-CN"/>
      </w:rPr>
      <w:fldChar w:fldCharType="separate"/>
    </w:r>
    <w:r w:rsidR="00704DB7">
      <w:rPr>
        <w:rFonts w:eastAsia="SimSun" w:cs="Times New Roman"/>
        <w:b/>
        <w:noProof/>
        <w:color w:val="0070C0"/>
        <w:kern w:val="2"/>
        <w:sz w:val="24"/>
        <w:szCs w:val="24"/>
        <w:lang w:eastAsia="zh-CN"/>
      </w:rPr>
      <w:t>1</w:t>
    </w:r>
    <w:r w:rsidRPr="00402407">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314CF" w:rsidRDefault="003314CF">
      <w:pPr>
        <w:spacing w:after="0"/>
      </w:pPr>
      <w:r>
        <w:separator/>
      </w:r>
    </w:p>
  </w:footnote>
  <w:footnote w:type="continuationSeparator" w:id="0">
    <w:p w:rsidR="003314CF" w:rsidRDefault="003314CF">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2407" w:rsidRPr="00402407" w:rsidRDefault="00402407" w:rsidP="00402407">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402407">
      <w:rPr>
        <w:rFonts w:eastAsia="Calibri" w:cs="Times New Roman"/>
        <w:b/>
        <w:color w:val="00B0F0"/>
        <w:sz w:val="24"/>
        <w:szCs w:val="24"/>
        <w:lang w:val="nl-NL"/>
      </w:rPr>
      <w:t/>
    </w:r>
    <w:r w:rsidRPr="00402407">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2389237"/>
    <w:multiLevelType w:val="singleLevel"/>
    <w:tmpl w:val="82389237"/>
    <w:lvl w:ilvl="0">
      <w:start w:val="1"/>
      <w:numFmt w:val="upperLetter"/>
      <w:suff w:val="space"/>
      <w:lvlText w:val="%1."/>
      <w:lvlJc w:val="left"/>
      <w:rPr>
        <w:rFonts w:hint="default"/>
        <w:b w:val="0"/>
        <w:bCs w:val="0"/>
      </w:rPr>
    </w:lvl>
  </w:abstractNum>
  <w:abstractNum w:abstractNumId="1">
    <w:nsid w:val="D92CDEE2"/>
    <w:multiLevelType w:val="singleLevel"/>
    <w:tmpl w:val="D92CDEE2"/>
    <w:lvl w:ilvl="0">
      <w:start w:val="1"/>
      <w:numFmt w:val="upperLetter"/>
      <w:suff w:val="space"/>
      <w:lvlText w:val="%1."/>
      <w:lvlJc w:val="left"/>
      <w:rPr>
        <w:rFonts w:hint="default"/>
        <w:b w:val="0"/>
        <w:bCs w:val="0"/>
      </w:rPr>
    </w:lvl>
  </w:abstractNum>
  <w:abstractNum w:abstractNumId="2">
    <w:nsid w:val="FE975DB7"/>
    <w:multiLevelType w:val="singleLevel"/>
    <w:tmpl w:val="FE975DB7"/>
    <w:lvl w:ilvl="0">
      <w:start w:val="1"/>
      <w:numFmt w:val="upperLetter"/>
      <w:suff w:val="space"/>
      <w:lvlText w:val="%1."/>
      <w:lvlJc w:val="left"/>
      <w:rPr>
        <w:rFonts w:hint="default"/>
        <w:b w:val="0"/>
        <w:bCs w:val="0"/>
      </w:rPr>
    </w:lvl>
  </w:abstractNum>
  <w:abstractNum w:abstractNumId="3">
    <w:nsid w:val="226711EA"/>
    <w:multiLevelType w:val="multilevel"/>
    <w:tmpl w:val="226711EA"/>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0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8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24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396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4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1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4">
    <w:nsid w:val="26AE137B"/>
    <w:multiLevelType w:val="multilevel"/>
    <w:tmpl w:val="26AE137B"/>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5">
    <w:nsid w:val="34C65742"/>
    <w:multiLevelType w:val="hybridMultilevel"/>
    <w:tmpl w:val="DE98304C"/>
    <w:lvl w:ilvl="0" w:tplc="39E698D0">
      <w:start w:val="3"/>
      <w:numFmt w:val="decimal"/>
      <w:lvlText w:val="%1."/>
      <w:lvlJc w:val="left"/>
      <w:pPr>
        <w:ind w:left="720" w:hanging="360"/>
      </w:pPr>
      <w:rPr>
        <w:rFonts w:eastAsia="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F544239"/>
    <w:multiLevelType w:val="multilevel"/>
    <w:tmpl w:val="3F544239"/>
    <w:lvl w:ilvl="0">
      <w:start w:val="1"/>
      <w:numFmt w:val="upperRoman"/>
      <w:lvlText w:val="%1."/>
      <w:lvlJc w:val="left"/>
      <w:pPr>
        <w:ind w:left="108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44C71249"/>
    <w:multiLevelType w:val="singleLevel"/>
    <w:tmpl w:val="44C71249"/>
    <w:lvl w:ilvl="0">
      <w:start w:val="1"/>
      <w:numFmt w:val="lowerLetter"/>
      <w:suff w:val="space"/>
      <w:lvlText w:val="%1."/>
      <w:lvlJc w:val="left"/>
    </w:lvl>
  </w:abstractNum>
  <w:abstractNum w:abstractNumId="8">
    <w:nsid w:val="4FBC7337"/>
    <w:multiLevelType w:val="singleLevel"/>
    <w:tmpl w:val="4FBC7337"/>
    <w:lvl w:ilvl="0">
      <w:start w:val="1"/>
      <w:numFmt w:val="upperLetter"/>
      <w:suff w:val="space"/>
      <w:lvlText w:val="%1."/>
      <w:lvlJc w:val="left"/>
      <w:rPr>
        <w:b/>
      </w:rPr>
    </w:lvl>
  </w:abstractNum>
  <w:abstractNum w:abstractNumId="9">
    <w:nsid w:val="56D56AAE"/>
    <w:multiLevelType w:val="multilevel"/>
    <w:tmpl w:val="56D56AAE"/>
    <w:lvl w:ilvl="0">
      <w:start w:val="1"/>
      <w:numFmt w:val="upperLetter"/>
      <w:lvlText w:val="%1."/>
      <w:lvlJc w:val="left"/>
      <w:pPr>
        <w:ind w:left="1440" w:hanging="360"/>
      </w:pPr>
      <w:rPr>
        <w:rFonts w:hint="default"/>
      </w:r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10">
    <w:nsid w:val="67656447"/>
    <w:multiLevelType w:val="multilevel"/>
    <w:tmpl w:val="67656447"/>
    <w:lvl w:ilvl="0">
      <w:start w:val="1"/>
      <w:numFmt w:val="lowerLetter"/>
      <w:lvlText w:val="%1)"/>
      <w:lvlJc w:val="left"/>
      <w:pPr>
        <w:ind w:left="720" w:hanging="360"/>
      </w:pPr>
      <w:rPr>
        <w:b/>
        <w:bCs/>
        <w:color w:val="C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6E2D1399"/>
    <w:multiLevelType w:val="singleLevel"/>
    <w:tmpl w:val="6E2D1399"/>
    <w:lvl w:ilvl="0">
      <w:start w:val="1"/>
      <w:numFmt w:val="decimal"/>
      <w:suff w:val="space"/>
      <w:lvlText w:val="%1."/>
      <w:lvlJc w:val="left"/>
      <w:rPr>
        <w:rFonts w:hint="default"/>
        <w:b/>
        <w:bCs/>
      </w:rPr>
    </w:lvl>
  </w:abstractNum>
  <w:abstractNum w:abstractNumId="12">
    <w:nsid w:val="6E2D6C90"/>
    <w:multiLevelType w:val="multilevel"/>
    <w:tmpl w:val="4BB6F0EA"/>
    <w:lvl w:ilvl="0">
      <w:start w:val="1"/>
      <w:numFmt w:val="decimal"/>
      <w:suff w:val="space"/>
      <w:lvlText w:val="%1."/>
      <w:lvlJc w:val="left"/>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7AF967C4"/>
    <w:multiLevelType w:val="hybridMultilevel"/>
    <w:tmpl w:val="06B0D4E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F89E752"/>
    <w:multiLevelType w:val="singleLevel"/>
    <w:tmpl w:val="7F89E752"/>
    <w:lvl w:ilvl="0">
      <w:start w:val="1"/>
      <w:numFmt w:val="upperLetter"/>
      <w:lvlText w:val="%1."/>
      <w:lvlJc w:val="left"/>
      <w:pPr>
        <w:tabs>
          <w:tab w:val="left" w:pos="312"/>
        </w:tabs>
      </w:pPr>
    </w:lvl>
  </w:abstractNum>
  <w:num w:numId="1">
    <w:abstractNumId w:val="6"/>
  </w:num>
  <w:num w:numId="2">
    <w:abstractNumId w:val="12"/>
  </w:num>
  <w:num w:numId="3">
    <w:abstractNumId w:val="3"/>
  </w:num>
  <w:num w:numId="4">
    <w:abstractNumId w:val="9"/>
  </w:num>
  <w:num w:numId="5">
    <w:abstractNumId w:val="11"/>
  </w:num>
  <w:num w:numId="6">
    <w:abstractNumId w:val="10"/>
  </w:num>
  <w:num w:numId="7">
    <w:abstractNumId w:val="8"/>
  </w:num>
  <w:num w:numId="8">
    <w:abstractNumId w:val="14"/>
  </w:num>
  <w:num w:numId="9">
    <w:abstractNumId w:val="2"/>
  </w:num>
  <w:num w:numId="10">
    <w:abstractNumId w:val="0"/>
  </w:num>
  <w:num w:numId="11">
    <w:abstractNumId w:val="1"/>
  </w:num>
  <w:num w:numId="12">
    <w:abstractNumId w:val="4"/>
  </w:num>
  <w:num w:numId="13">
    <w:abstractNumId w:val="13"/>
  </w:num>
  <w:num w:numId="14">
    <w:abstractNumId w:val="5"/>
  </w:num>
  <w:num w:numId="1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removePersonalInformation/>
  <w:removeDateAndTime/>
  <w:hideSpellingErrors/>
  <w:defaultTabStop w:val="720"/>
  <w:drawingGridHorizontalSpacing w:val="110"/>
  <w:noPunctuationKerning/>
  <w:characterSpacingControl w:val="doNotCompress"/>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78BC"/>
    <w:rsid w:val="00014217"/>
    <w:rsid w:val="00023DBB"/>
    <w:rsid w:val="0005678E"/>
    <w:rsid w:val="0006259A"/>
    <w:rsid w:val="000732E5"/>
    <w:rsid w:val="00073339"/>
    <w:rsid w:val="000B1C93"/>
    <w:rsid w:val="000B52C2"/>
    <w:rsid w:val="000D0E53"/>
    <w:rsid w:val="000D2E9C"/>
    <w:rsid w:val="000E2673"/>
    <w:rsid w:val="000E3652"/>
    <w:rsid w:val="0016508C"/>
    <w:rsid w:val="00175695"/>
    <w:rsid w:val="0018759B"/>
    <w:rsid w:val="001B254D"/>
    <w:rsid w:val="001B2FD0"/>
    <w:rsid w:val="001C4999"/>
    <w:rsid w:val="001D6596"/>
    <w:rsid w:val="002010B5"/>
    <w:rsid w:val="002256BA"/>
    <w:rsid w:val="0026084A"/>
    <w:rsid w:val="00284708"/>
    <w:rsid w:val="002A70B1"/>
    <w:rsid w:val="002D603F"/>
    <w:rsid w:val="002E14F9"/>
    <w:rsid w:val="002E6E12"/>
    <w:rsid w:val="0030790E"/>
    <w:rsid w:val="00315767"/>
    <w:rsid w:val="003314CF"/>
    <w:rsid w:val="00345824"/>
    <w:rsid w:val="003768CC"/>
    <w:rsid w:val="0039044E"/>
    <w:rsid w:val="003A188B"/>
    <w:rsid w:val="003A725C"/>
    <w:rsid w:val="003C6D58"/>
    <w:rsid w:val="003E0978"/>
    <w:rsid w:val="00402407"/>
    <w:rsid w:val="00406E7C"/>
    <w:rsid w:val="00430833"/>
    <w:rsid w:val="00430960"/>
    <w:rsid w:val="0044660D"/>
    <w:rsid w:val="00454BC0"/>
    <w:rsid w:val="004641AF"/>
    <w:rsid w:val="00480949"/>
    <w:rsid w:val="004C20D0"/>
    <w:rsid w:val="00503A11"/>
    <w:rsid w:val="005523D6"/>
    <w:rsid w:val="005714F4"/>
    <w:rsid w:val="0059203C"/>
    <w:rsid w:val="00597C9D"/>
    <w:rsid w:val="005A25C5"/>
    <w:rsid w:val="005A349F"/>
    <w:rsid w:val="005A38E6"/>
    <w:rsid w:val="005B6B58"/>
    <w:rsid w:val="005D0ECF"/>
    <w:rsid w:val="005D41B6"/>
    <w:rsid w:val="005E5584"/>
    <w:rsid w:val="005E76AB"/>
    <w:rsid w:val="005F24FB"/>
    <w:rsid w:val="006135F7"/>
    <w:rsid w:val="006224BB"/>
    <w:rsid w:val="00624B78"/>
    <w:rsid w:val="0062503C"/>
    <w:rsid w:val="0062610C"/>
    <w:rsid w:val="00633E57"/>
    <w:rsid w:val="00635479"/>
    <w:rsid w:val="00671100"/>
    <w:rsid w:val="00682E1D"/>
    <w:rsid w:val="00693D10"/>
    <w:rsid w:val="006B252C"/>
    <w:rsid w:val="006F1A54"/>
    <w:rsid w:val="00704DB7"/>
    <w:rsid w:val="0071725E"/>
    <w:rsid w:val="00753789"/>
    <w:rsid w:val="00784EC1"/>
    <w:rsid w:val="00784FAD"/>
    <w:rsid w:val="007A5994"/>
    <w:rsid w:val="007C05F2"/>
    <w:rsid w:val="007C4ECF"/>
    <w:rsid w:val="007D154E"/>
    <w:rsid w:val="007D2268"/>
    <w:rsid w:val="007D37E5"/>
    <w:rsid w:val="007D4272"/>
    <w:rsid w:val="007F795C"/>
    <w:rsid w:val="00803C8E"/>
    <w:rsid w:val="008161BB"/>
    <w:rsid w:val="00827C3F"/>
    <w:rsid w:val="00832B37"/>
    <w:rsid w:val="00834E93"/>
    <w:rsid w:val="0086107A"/>
    <w:rsid w:val="00861550"/>
    <w:rsid w:val="00890DBA"/>
    <w:rsid w:val="008925C9"/>
    <w:rsid w:val="008A61C3"/>
    <w:rsid w:val="008C6AE8"/>
    <w:rsid w:val="00915DA4"/>
    <w:rsid w:val="009357A3"/>
    <w:rsid w:val="0096365F"/>
    <w:rsid w:val="00974F6A"/>
    <w:rsid w:val="00976BE0"/>
    <w:rsid w:val="00987793"/>
    <w:rsid w:val="009A699C"/>
    <w:rsid w:val="009B2882"/>
    <w:rsid w:val="009D31D7"/>
    <w:rsid w:val="009F5833"/>
    <w:rsid w:val="009F6C73"/>
    <w:rsid w:val="00A25319"/>
    <w:rsid w:val="00A34BF0"/>
    <w:rsid w:val="00A534F2"/>
    <w:rsid w:val="00AC4F78"/>
    <w:rsid w:val="00AC6F07"/>
    <w:rsid w:val="00AD1E02"/>
    <w:rsid w:val="00AD205E"/>
    <w:rsid w:val="00B02A4E"/>
    <w:rsid w:val="00B1252F"/>
    <w:rsid w:val="00B164BE"/>
    <w:rsid w:val="00B52C9F"/>
    <w:rsid w:val="00B80AED"/>
    <w:rsid w:val="00B83BD4"/>
    <w:rsid w:val="00C22F31"/>
    <w:rsid w:val="00C3536D"/>
    <w:rsid w:val="00C815C4"/>
    <w:rsid w:val="00CD2814"/>
    <w:rsid w:val="00CF36AF"/>
    <w:rsid w:val="00D078BC"/>
    <w:rsid w:val="00D12CBB"/>
    <w:rsid w:val="00D213AF"/>
    <w:rsid w:val="00D23701"/>
    <w:rsid w:val="00D4113B"/>
    <w:rsid w:val="00D5376A"/>
    <w:rsid w:val="00DA5DF2"/>
    <w:rsid w:val="00DA5F2A"/>
    <w:rsid w:val="00DC1102"/>
    <w:rsid w:val="00DD049D"/>
    <w:rsid w:val="00DE73BC"/>
    <w:rsid w:val="00DF6A61"/>
    <w:rsid w:val="00E21C17"/>
    <w:rsid w:val="00ED0B66"/>
    <w:rsid w:val="00F00A6C"/>
    <w:rsid w:val="00F20ECA"/>
    <w:rsid w:val="00F57915"/>
    <w:rsid w:val="00F6213D"/>
    <w:rsid w:val="00F70088"/>
    <w:rsid w:val="00F9100E"/>
    <w:rsid w:val="00F92EAA"/>
    <w:rsid w:val="00F94976"/>
    <w:rsid w:val="00FB2202"/>
    <w:rsid w:val="00FC05C0"/>
    <w:rsid w:val="00FE0877"/>
    <w:rsid w:val="00FE15B2"/>
    <w:rsid w:val="01564263"/>
    <w:rsid w:val="02503A42"/>
    <w:rsid w:val="05FD1C24"/>
    <w:rsid w:val="143C3430"/>
    <w:rsid w:val="15163E60"/>
    <w:rsid w:val="159777F9"/>
    <w:rsid w:val="15C372C0"/>
    <w:rsid w:val="179A0A19"/>
    <w:rsid w:val="1D323452"/>
    <w:rsid w:val="1D3F7C0B"/>
    <w:rsid w:val="1FED5D75"/>
    <w:rsid w:val="27A75545"/>
    <w:rsid w:val="2BC35E73"/>
    <w:rsid w:val="32D851C5"/>
    <w:rsid w:val="40797899"/>
    <w:rsid w:val="41FF0A9A"/>
    <w:rsid w:val="43DB57E2"/>
    <w:rsid w:val="48552B81"/>
    <w:rsid w:val="4DAD3772"/>
    <w:rsid w:val="51D76606"/>
    <w:rsid w:val="5DA04E62"/>
    <w:rsid w:val="61EF7C97"/>
    <w:rsid w:val="661660E8"/>
    <w:rsid w:val="67C2016B"/>
    <w:rsid w:val="692E39AB"/>
    <w:rsid w:val="731636E3"/>
    <w:rsid w:val="735402C3"/>
    <w:rsid w:val="748A24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semiHidden="0" w:uiPriority="9"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0" w:unhideWhenUsed="0" w:qFormat="1"/>
    <w:lsdException w:name="Emphasis" w:semiHidden="0" w:uiPriority="20" w:unhideWhenUsed="0" w:qFormat="1"/>
    <w:lsdException w:name="Normal (Web)" w:qFormat="1"/>
    <w:lsdException w:name="Normal Table" w:qFormat="1"/>
    <w:lsdException w:name="Table Grid" w:semiHidden="0" w:uiPriority="39"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rFonts w:eastAsiaTheme="minorHAnsi" w:cstheme="minorBidi"/>
      <w:sz w:val="28"/>
      <w:szCs w:val="22"/>
    </w:rPr>
  </w:style>
  <w:style w:type="paragraph" w:styleId="Heading1">
    <w:name w:val="heading 1"/>
    <w:basedOn w:val="Normal"/>
    <w:next w:val="Normal"/>
    <w:uiPriority w:val="9"/>
    <w:qFormat/>
    <w:pPr>
      <w:spacing w:beforeAutospacing="1" w:afterAutospacing="1"/>
      <w:outlineLvl w:val="0"/>
    </w:pPr>
    <w:rPr>
      <w:rFonts w:ascii="SimSun" w:eastAsia="SimSun" w:hAnsi="SimSun" w:cs="Times New Roman" w:hint="eastAsia"/>
      <w:b/>
      <w:bCs/>
      <w:kern w:val="44"/>
      <w:sz w:val="48"/>
      <w:szCs w:val="48"/>
      <w:lang w:eastAsia="zh-CN"/>
    </w:rPr>
  </w:style>
  <w:style w:type="paragraph" w:styleId="Heading3">
    <w:name w:val="heading 3"/>
    <w:next w:val="Normal"/>
    <w:uiPriority w:val="9"/>
    <w:unhideWhenUsed/>
    <w:qFormat/>
    <w:pPr>
      <w:keepNext/>
      <w:keepLines/>
      <w:spacing w:after="97" w:line="259" w:lineRule="auto"/>
      <w:ind w:left="10" w:hanging="10"/>
      <w:outlineLvl w:val="2"/>
    </w:pPr>
    <w:rPr>
      <w:rFonts w:eastAsia="Times New Roman"/>
      <w:b/>
      <w:color w:val="7030A0"/>
      <w:sz w:val="28"/>
      <w:szCs w:val="28"/>
    </w:rPr>
  </w:style>
  <w:style w:type="paragraph" w:styleId="Heading4">
    <w:name w:val="heading 4"/>
    <w:next w:val="Normal"/>
    <w:uiPriority w:val="9"/>
    <w:unhideWhenUsed/>
    <w:qFormat/>
    <w:pPr>
      <w:keepNext/>
      <w:keepLines/>
      <w:spacing w:line="259" w:lineRule="auto"/>
      <w:ind w:left="10" w:hanging="10"/>
      <w:outlineLvl w:val="3"/>
    </w:pPr>
    <w:rPr>
      <w:rFonts w:eastAsia="Times New Roman"/>
      <w:b/>
      <w:color w:val="C00000"/>
      <w:sz w:val="28"/>
      <w:szCs w:val="28"/>
    </w:rPr>
  </w:style>
  <w:style w:type="paragraph" w:styleId="Heading5">
    <w:name w:val="heading 5"/>
    <w:next w:val="Normal"/>
    <w:uiPriority w:val="9"/>
    <w:unhideWhenUsed/>
    <w:qFormat/>
    <w:pPr>
      <w:keepNext/>
      <w:keepLines/>
      <w:spacing w:after="97" w:line="259" w:lineRule="auto"/>
      <w:ind w:left="10" w:hanging="10"/>
      <w:outlineLvl w:val="4"/>
    </w:pPr>
    <w:rPr>
      <w:rFonts w:eastAsia="Times New Roman"/>
      <w:b/>
      <w:color w:val="7030A0"/>
      <w:sz w:val="28"/>
      <w:szCs w:val="28"/>
    </w:rPr>
  </w:style>
  <w:style w:type="paragraph" w:styleId="Heading6">
    <w:name w:val="heading 6"/>
    <w:basedOn w:val="Normal"/>
    <w:next w:val="Normal"/>
    <w:link w:val="Heading6Char"/>
    <w:uiPriority w:val="9"/>
    <w:semiHidden/>
    <w:unhideWhenUsed/>
    <w:qFormat/>
    <w:rsid w:val="005A38E6"/>
    <w:pPr>
      <w:keepNext/>
      <w:keepLines/>
      <w:spacing w:before="40" w:after="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qFormat/>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qFormat/>
    <w:rPr>
      <w:b/>
      <w:bCs/>
    </w:rPr>
  </w:style>
  <w:style w:type="table" w:styleId="TableGrid">
    <w:name w:val="Table Grid"/>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pPr>
      <w:ind w:left="720"/>
      <w:contextualSpacing/>
    </w:pPr>
  </w:style>
  <w:style w:type="paragraph" w:customStyle="1" w:styleId="XUN">
    <w:name w:val="XUÂN"/>
    <w:basedOn w:val="Normal"/>
    <w:qFormat/>
    <w:pPr>
      <w:spacing w:after="0" w:line="240" w:lineRule="auto"/>
      <w:jc w:val="both"/>
    </w:pPr>
    <w:rPr>
      <w:sz w:val="26"/>
      <w:shd w:val="clear" w:color="auto" w:fill="FFFFFF" w:themeFill="background1"/>
    </w:rPr>
  </w:style>
  <w:style w:type="table" w:customStyle="1" w:styleId="TableGrid0">
    <w:name w:val="TableGrid"/>
    <w:qFormat/>
    <w:tblPr>
      <w:tblCellMar>
        <w:top w:w="0" w:type="dxa"/>
        <w:left w:w="0" w:type="dxa"/>
        <w:bottom w:w="0" w:type="dxa"/>
        <w:right w:w="0" w:type="dxa"/>
      </w:tblCellMar>
    </w:tblPr>
  </w:style>
  <w:style w:type="character" w:customStyle="1" w:styleId="apple-converted-space">
    <w:name w:val="apple-converted-space"/>
    <w:basedOn w:val="DefaultParagraphFont"/>
    <w:qFormat/>
  </w:style>
  <w:style w:type="table" w:customStyle="1" w:styleId="TableGrid1">
    <w:name w:val="Table Grid1"/>
    <w:basedOn w:val="TableNormal"/>
    <w:next w:val="TableGrid"/>
    <w:uiPriority w:val="39"/>
    <w:rsid w:val="0030790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6Char">
    <w:name w:val="Heading 6 Char"/>
    <w:basedOn w:val="DefaultParagraphFont"/>
    <w:link w:val="Heading6"/>
    <w:uiPriority w:val="9"/>
    <w:semiHidden/>
    <w:rsid w:val="005A38E6"/>
    <w:rPr>
      <w:rFonts w:asciiTheme="majorHAnsi" w:eastAsiaTheme="majorEastAsia" w:hAnsiTheme="majorHAnsi" w:cstheme="majorBidi"/>
      <w:color w:val="1F3763" w:themeColor="accent1" w:themeShade="7F"/>
      <w:sz w:val="28"/>
      <w:szCs w:val="22"/>
    </w:rPr>
  </w:style>
  <w:style w:type="table" w:customStyle="1" w:styleId="TableGrid2">
    <w:name w:val="Table Grid2"/>
    <w:basedOn w:val="TableNormal"/>
    <w:next w:val="TableGrid"/>
    <w:qFormat/>
    <w:rsid w:val="005A38E6"/>
    <w:rPr>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qFormat/>
    <w:rsid w:val="005A38E6"/>
    <w:rPr>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925C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925C9"/>
    <w:rPr>
      <w:rFonts w:ascii="Tahoma" w:eastAsiaTheme="minorHAnsi" w:hAnsi="Tahoma" w:cs="Tahoma"/>
      <w:sz w:val="16"/>
      <w:szCs w:val="16"/>
    </w:rPr>
  </w:style>
  <w:style w:type="paragraph" w:styleId="Header">
    <w:name w:val="header"/>
    <w:basedOn w:val="Normal"/>
    <w:link w:val="HeaderChar"/>
    <w:uiPriority w:val="99"/>
    <w:unhideWhenUsed/>
    <w:rsid w:val="007F795C"/>
    <w:pPr>
      <w:tabs>
        <w:tab w:val="center" w:pos="4680"/>
        <w:tab w:val="right" w:pos="9360"/>
      </w:tabs>
      <w:spacing w:after="0" w:line="240" w:lineRule="auto"/>
    </w:pPr>
  </w:style>
  <w:style w:type="character" w:customStyle="1" w:styleId="HeaderChar">
    <w:name w:val="Header Char"/>
    <w:basedOn w:val="DefaultParagraphFont"/>
    <w:link w:val="Header"/>
    <w:uiPriority w:val="99"/>
    <w:rsid w:val="007F795C"/>
    <w:rPr>
      <w:rFonts w:eastAsiaTheme="minorHAnsi" w:cstheme="minorBidi"/>
      <w:sz w:val="28"/>
      <w:szCs w:val="22"/>
    </w:rPr>
  </w:style>
  <w:style w:type="paragraph" w:styleId="Footer">
    <w:name w:val="footer"/>
    <w:basedOn w:val="Normal"/>
    <w:link w:val="FooterChar"/>
    <w:uiPriority w:val="99"/>
    <w:unhideWhenUsed/>
    <w:rsid w:val="007F795C"/>
    <w:pPr>
      <w:tabs>
        <w:tab w:val="center" w:pos="4680"/>
        <w:tab w:val="right" w:pos="9360"/>
      </w:tabs>
      <w:spacing w:after="0" w:line="240" w:lineRule="auto"/>
    </w:pPr>
  </w:style>
  <w:style w:type="character" w:customStyle="1" w:styleId="FooterChar">
    <w:name w:val="Footer Char"/>
    <w:basedOn w:val="DefaultParagraphFont"/>
    <w:link w:val="Footer"/>
    <w:uiPriority w:val="99"/>
    <w:rsid w:val="007F795C"/>
    <w:rPr>
      <w:rFonts w:eastAsiaTheme="minorHAnsi" w:cstheme="minorBidi"/>
      <w:sz w:val="28"/>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semiHidden="0" w:uiPriority="9"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0" w:unhideWhenUsed="0" w:qFormat="1"/>
    <w:lsdException w:name="Emphasis" w:semiHidden="0" w:uiPriority="20" w:unhideWhenUsed="0" w:qFormat="1"/>
    <w:lsdException w:name="Normal (Web)" w:qFormat="1"/>
    <w:lsdException w:name="Normal Table" w:qFormat="1"/>
    <w:lsdException w:name="Table Grid" w:semiHidden="0" w:uiPriority="39"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rFonts w:eastAsiaTheme="minorHAnsi" w:cstheme="minorBidi"/>
      <w:sz w:val="28"/>
      <w:szCs w:val="22"/>
    </w:rPr>
  </w:style>
  <w:style w:type="paragraph" w:styleId="Heading1">
    <w:name w:val="heading 1"/>
    <w:basedOn w:val="Normal"/>
    <w:next w:val="Normal"/>
    <w:uiPriority w:val="9"/>
    <w:qFormat/>
    <w:pPr>
      <w:spacing w:beforeAutospacing="1" w:afterAutospacing="1"/>
      <w:outlineLvl w:val="0"/>
    </w:pPr>
    <w:rPr>
      <w:rFonts w:ascii="SimSun" w:eastAsia="SimSun" w:hAnsi="SimSun" w:cs="Times New Roman" w:hint="eastAsia"/>
      <w:b/>
      <w:bCs/>
      <w:kern w:val="44"/>
      <w:sz w:val="48"/>
      <w:szCs w:val="48"/>
      <w:lang w:eastAsia="zh-CN"/>
    </w:rPr>
  </w:style>
  <w:style w:type="paragraph" w:styleId="Heading3">
    <w:name w:val="heading 3"/>
    <w:next w:val="Normal"/>
    <w:uiPriority w:val="9"/>
    <w:unhideWhenUsed/>
    <w:qFormat/>
    <w:pPr>
      <w:keepNext/>
      <w:keepLines/>
      <w:spacing w:after="97" w:line="259" w:lineRule="auto"/>
      <w:ind w:left="10" w:hanging="10"/>
      <w:outlineLvl w:val="2"/>
    </w:pPr>
    <w:rPr>
      <w:rFonts w:eastAsia="Times New Roman"/>
      <w:b/>
      <w:color w:val="7030A0"/>
      <w:sz w:val="28"/>
      <w:szCs w:val="28"/>
    </w:rPr>
  </w:style>
  <w:style w:type="paragraph" w:styleId="Heading4">
    <w:name w:val="heading 4"/>
    <w:next w:val="Normal"/>
    <w:uiPriority w:val="9"/>
    <w:unhideWhenUsed/>
    <w:qFormat/>
    <w:pPr>
      <w:keepNext/>
      <w:keepLines/>
      <w:spacing w:line="259" w:lineRule="auto"/>
      <w:ind w:left="10" w:hanging="10"/>
      <w:outlineLvl w:val="3"/>
    </w:pPr>
    <w:rPr>
      <w:rFonts w:eastAsia="Times New Roman"/>
      <w:b/>
      <w:color w:val="C00000"/>
      <w:sz w:val="28"/>
      <w:szCs w:val="28"/>
    </w:rPr>
  </w:style>
  <w:style w:type="paragraph" w:styleId="Heading5">
    <w:name w:val="heading 5"/>
    <w:next w:val="Normal"/>
    <w:uiPriority w:val="9"/>
    <w:unhideWhenUsed/>
    <w:qFormat/>
    <w:pPr>
      <w:keepNext/>
      <w:keepLines/>
      <w:spacing w:after="97" w:line="259" w:lineRule="auto"/>
      <w:ind w:left="10" w:hanging="10"/>
      <w:outlineLvl w:val="4"/>
    </w:pPr>
    <w:rPr>
      <w:rFonts w:eastAsia="Times New Roman"/>
      <w:b/>
      <w:color w:val="7030A0"/>
      <w:sz w:val="28"/>
      <w:szCs w:val="28"/>
    </w:rPr>
  </w:style>
  <w:style w:type="paragraph" w:styleId="Heading6">
    <w:name w:val="heading 6"/>
    <w:basedOn w:val="Normal"/>
    <w:next w:val="Normal"/>
    <w:link w:val="Heading6Char"/>
    <w:uiPriority w:val="9"/>
    <w:semiHidden/>
    <w:unhideWhenUsed/>
    <w:qFormat/>
    <w:rsid w:val="005A38E6"/>
    <w:pPr>
      <w:keepNext/>
      <w:keepLines/>
      <w:spacing w:before="40" w:after="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qFormat/>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qFormat/>
    <w:rPr>
      <w:b/>
      <w:bCs/>
    </w:rPr>
  </w:style>
  <w:style w:type="table" w:styleId="TableGrid">
    <w:name w:val="Table Grid"/>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pPr>
      <w:ind w:left="720"/>
      <w:contextualSpacing/>
    </w:pPr>
  </w:style>
  <w:style w:type="paragraph" w:customStyle="1" w:styleId="XUN">
    <w:name w:val="XUÂN"/>
    <w:basedOn w:val="Normal"/>
    <w:qFormat/>
    <w:pPr>
      <w:spacing w:after="0" w:line="240" w:lineRule="auto"/>
      <w:jc w:val="both"/>
    </w:pPr>
    <w:rPr>
      <w:sz w:val="26"/>
      <w:shd w:val="clear" w:color="auto" w:fill="FFFFFF" w:themeFill="background1"/>
    </w:rPr>
  </w:style>
  <w:style w:type="table" w:customStyle="1" w:styleId="TableGrid0">
    <w:name w:val="TableGrid"/>
    <w:qFormat/>
    <w:tblPr>
      <w:tblCellMar>
        <w:top w:w="0" w:type="dxa"/>
        <w:left w:w="0" w:type="dxa"/>
        <w:bottom w:w="0" w:type="dxa"/>
        <w:right w:w="0" w:type="dxa"/>
      </w:tblCellMar>
    </w:tblPr>
  </w:style>
  <w:style w:type="character" w:customStyle="1" w:styleId="apple-converted-space">
    <w:name w:val="apple-converted-space"/>
    <w:basedOn w:val="DefaultParagraphFont"/>
    <w:qFormat/>
  </w:style>
  <w:style w:type="table" w:customStyle="1" w:styleId="TableGrid1">
    <w:name w:val="Table Grid1"/>
    <w:basedOn w:val="TableNormal"/>
    <w:next w:val="TableGrid"/>
    <w:uiPriority w:val="39"/>
    <w:rsid w:val="0030790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6Char">
    <w:name w:val="Heading 6 Char"/>
    <w:basedOn w:val="DefaultParagraphFont"/>
    <w:link w:val="Heading6"/>
    <w:uiPriority w:val="9"/>
    <w:semiHidden/>
    <w:rsid w:val="005A38E6"/>
    <w:rPr>
      <w:rFonts w:asciiTheme="majorHAnsi" w:eastAsiaTheme="majorEastAsia" w:hAnsiTheme="majorHAnsi" w:cstheme="majorBidi"/>
      <w:color w:val="1F3763" w:themeColor="accent1" w:themeShade="7F"/>
      <w:sz w:val="28"/>
      <w:szCs w:val="22"/>
    </w:rPr>
  </w:style>
  <w:style w:type="table" w:customStyle="1" w:styleId="TableGrid2">
    <w:name w:val="Table Grid2"/>
    <w:basedOn w:val="TableNormal"/>
    <w:next w:val="TableGrid"/>
    <w:qFormat/>
    <w:rsid w:val="005A38E6"/>
    <w:rPr>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qFormat/>
    <w:rsid w:val="005A38E6"/>
    <w:rPr>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925C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925C9"/>
    <w:rPr>
      <w:rFonts w:ascii="Tahoma" w:eastAsiaTheme="minorHAnsi" w:hAnsi="Tahoma" w:cs="Tahoma"/>
      <w:sz w:val="16"/>
      <w:szCs w:val="16"/>
    </w:rPr>
  </w:style>
  <w:style w:type="paragraph" w:styleId="Header">
    <w:name w:val="header"/>
    <w:basedOn w:val="Normal"/>
    <w:link w:val="HeaderChar"/>
    <w:uiPriority w:val="99"/>
    <w:unhideWhenUsed/>
    <w:rsid w:val="007F795C"/>
    <w:pPr>
      <w:tabs>
        <w:tab w:val="center" w:pos="4680"/>
        <w:tab w:val="right" w:pos="9360"/>
      </w:tabs>
      <w:spacing w:after="0" w:line="240" w:lineRule="auto"/>
    </w:pPr>
  </w:style>
  <w:style w:type="character" w:customStyle="1" w:styleId="HeaderChar">
    <w:name w:val="Header Char"/>
    <w:basedOn w:val="DefaultParagraphFont"/>
    <w:link w:val="Header"/>
    <w:uiPriority w:val="99"/>
    <w:rsid w:val="007F795C"/>
    <w:rPr>
      <w:rFonts w:eastAsiaTheme="minorHAnsi" w:cstheme="minorBidi"/>
      <w:sz w:val="28"/>
      <w:szCs w:val="22"/>
    </w:rPr>
  </w:style>
  <w:style w:type="paragraph" w:styleId="Footer">
    <w:name w:val="footer"/>
    <w:basedOn w:val="Normal"/>
    <w:link w:val="FooterChar"/>
    <w:uiPriority w:val="99"/>
    <w:unhideWhenUsed/>
    <w:rsid w:val="007F795C"/>
    <w:pPr>
      <w:tabs>
        <w:tab w:val="center" w:pos="4680"/>
        <w:tab w:val="right" w:pos="9360"/>
      </w:tabs>
      <w:spacing w:after="0" w:line="240" w:lineRule="auto"/>
    </w:pPr>
  </w:style>
  <w:style w:type="character" w:customStyle="1" w:styleId="FooterChar">
    <w:name w:val="Footer Char"/>
    <w:basedOn w:val="DefaultParagraphFont"/>
    <w:link w:val="Footer"/>
    <w:uiPriority w:val="99"/>
    <w:rsid w:val="007F795C"/>
    <w:rPr>
      <w:rFonts w:eastAsiaTheme="minorHAnsi" w:cstheme="minorBidi"/>
      <w:sz w:val="28"/>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5357148">
      <w:bodyDiv w:val="1"/>
      <w:marLeft w:val="0"/>
      <w:marRight w:val="0"/>
      <w:marTop w:val="0"/>
      <w:marBottom w:val="0"/>
      <w:divBdr>
        <w:top w:val="none" w:sz="0" w:space="0" w:color="auto"/>
        <w:left w:val="none" w:sz="0" w:space="0" w:color="auto"/>
        <w:bottom w:val="none" w:sz="0" w:space="0" w:color="auto"/>
        <w:right w:val="none" w:sz="0" w:space="0" w:color="auto"/>
      </w:divBdr>
    </w:div>
    <w:div w:id="1172374149">
      <w:bodyDiv w:val="1"/>
      <w:marLeft w:val="0"/>
      <w:marRight w:val="0"/>
      <w:marTop w:val="0"/>
      <w:marBottom w:val="0"/>
      <w:divBdr>
        <w:top w:val="none" w:sz="0" w:space="0" w:color="auto"/>
        <w:left w:val="none" w:sz="0" w:space="0" w:color="auto"/>
        <w:bottom w:val="none" w:sz="0" w:space="0" w:color="auto"/>
        <w:right w:val="none" w:sz="0" w:space="0" w:color="auto"/>
      </w:divBdr>
    </w:div>
    <w:div w:id="187488051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jpg" Type="http://schemas.openxmlformats.org/officeDocument/2006/relationships/image"/><Relationship Id="rId11" Target="media/image3.jpeg" Type="http://schemas.openxmlformats.org/officeDocument/2006/relationships/image"/><Relationship Id="rId12" Target="media/image4.jpeg" Type="http://schemas.openxmlformats.org/officeDocument/2006/relationships/image"/><Relationship Id="rId13" Target="media/image3.wmf" Type="http://schemas.openxmlformats.org/officeDocument/2006/relationships/image"/><Relationship Id="rId14" Target="embeddings/oleObject1.bin" Type="http://schemas.openxmlformats.org/officeDocument/2006/relationships/oleObject"/><Relationship Id="rId15" Target="media/image4.wmf" Type="http://schemas.openxmlformats.org/officeDocument/2006/relationships/image"/><Relationship Id="rId16" Target="embeddings/oleObject2.bin" Type="http://schemas.openxmlformats.org/officeDocument/2006/relationships/oleObject"/><Relationship Id="rId17" Target="embeddings/oleObject3.bin" Type="http://schemas.openxmlformats.org/officeDocument/2006/relationships/oleObject"/><Relationship Id="rId18" Target="embeddings/oleObject4.bin" Type="http://schemas.openxmlformats.org/officeDocument/2006/relationships/oleObject"/><Relationship Id="rId19" Target="embeddings/oleObject5.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1" Target="media/image5.png" Type="http://schemas.openxmlformats.org/officeDocument/2006/relationships/image"/><Relationship Id="rId22" Target="media/image6.png" Type="http://schemas.openxmlformats.org/officeDocument/2006/relationships/image"/><Relationship Id="rId23" Target="media/image7.png" Type="http://schemas.openxmlformats.org/officeDocument/2006/relationships/image"/><Relationship Id="rId24" Target="media/image8.png" Type="http://schemas.openxmlformats.org/officeDocument/2006/relationships/image"/><Relationship Id="rId25" Target="media/image9.png" Type="http://schemas.openxmlformats.org/officeDocument/2006/relationships/image"/><Relationship Id="rId26" Target="header1.xml" Type="http://schemas.openxmlformats.org/officeDocument/2006/relationships/header"/><Relationship Id="rId27" Target="footer1.xml" Type="http://schemas.openxmlformats.org/officeDocument/2006/relationships/footer"/><Relationship Id="rId28" Target="fontTable.xml" Type="http://schemas.openxmlformats.org/officeDocument/2006/relationships/fontTable"/><Relationship Id="rId29" Target="theme/theme1.xml" Type="http://schemas.openxmlformats.org/officeDocument/2006/relationships/theme"/><Relationship Id="rId3" Target="styles.xml" Type="http://schemas.openxmlformats.org/officeDocument/2006/relationships/styles"/><Relationship Id="rId4" Target="stylesWithEffects.xml" Type="http://schemas.microsoft.com/office/2007/relationships/stylesWithEffects"/><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jpe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C7787C-8B62-4279-99A1-1ACBC8294A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3160</Words>
  <Characters>18017</Characters>
  <Application>Microsoft Office Word</Application>
  <DocSecurity>0</DocSecurity>
  <Lines>150</Lines>
  <Paragraphs>42</Paragraphs>
  <ScaleCrop>false</ScaleCrop>
  <Manager/>
  <Company>thuvienhoclieu.com</Company>
  <LinksUpToDate>false</LinksUpToDate>
  <CharactersWithSpaces>211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29T13:35:00Z</dcterms:created>
  <dc:creator>tailieu123.edu.vn</dc:creator>
  <dc:description>Giáo án KHTN 8 Kết nối tri thức bài 10 Oxide được soạn dưới dạng file word gồm 11 trang. Các bạn xem và tải về ở dưới.</dc:description>
  <dcterms:modified xsi:type="dcterms:W3CDTF">2023-07-29T13:36:00Z</dcterms:modified>
  <cp:revision>1</cp:revision>
  <dc:title>Giáo Án KHTN 8 Kết Nối Tri Thức Bài 10 Oxide</dc:title>
</cp:coreProperties>
</file>